
<file path=[Content_Types].xml><?xml version="1.0" encoding="utf-8"?>
<Types xmlns="http://schemas.openxmlformats.org/package/2006/content-types">
  <Default Extension="bin" ContentType="application/vnd.openxmlformats-officedocument.oleObject"/>
  <Default Extension="wmf" ContentType="image/x-wmf"/>
  <Default Extension="emf" ContentType="image/x-emf"/>
  <Default Extension="jpeg" ContentType="image/jpeg"/>
  <Default Extension="rels" ContentType="application/vnd.openxmlformats-package.relationships+xml"/>
  <Default Extension="xml" ContentType="application/xml"/>
  <Default Extension="fntdata" ContentType="application/x-fontdata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ink/ink1.xml" ContentType="application/inkml+xml"/>
  <Override PartName="/ppt/ink/ink2.xml" ContentType="application/inkml+xml"/>
  <Override PartName="/ppt/ink/ink3.xml" ContentType="application/inkml+xml"/>
  <Override PartName="/ppt/ink/ink4.xml" ContentType="application/inkml+xml"/>
  <Override PartName="/ppt/ink/ink5.xml" ContentType="application/inkml+xml"/>
  <Override PartName="/ppt/ink/ink6.xml" ContentType="application/inkml+xml"/>
  <Override PartName="/ppt/ink/ink7.xml" ContentType="application/inkml+xml"/>
  <Override PartName="/ppt/ink/ink8.xml" ContentType="application/inkml+xml"/>
  <Override PartName="/ppt/ink/ink9.xml" ContentType="application/inkml+xml"/>
  <Override PartName="/ppt/ink/ink10.xml" ContentType="application/inkml+xml"/>
  <Override PartName="/ppt/ink/ink11.xml" ContentType="application/inkml+xml"/>
  <Override PartName="/ppt/ink/ink12.xml" ContentType="application/inkml+xml"/>
  <Override PartName="/ppt/ink/ink13.xml" ContentType="application/inkml+xml"/>
  <Override PartName="/ppt/ink/ink14.xml" ContentType="application/inkml+xml"/>
  <Override PartName="/ppt/ink/ink15.xml" ContentType="application/inkml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embedTrueTypeFonts="1" saveSubsetFonts="1">
  <p:sldMasterIdLst>
    <p:sldMasterId id="2147483648" r:id="rId1"/>
  </p:sldMasterIdLst>
  <p:notesMasterIdLst>
    <p:notesMasterId r:id="rId25"/>
  </p:notesMasterIdLst>
  <p:handoutMasterIdLst>
    <p:handoutMasterId r:id="rId26"/>
  </p:handoutMasterIdLst>
  <p:sldIdLst>
    <p:sldId id="272" r:id="rId2"/>
    <p:sldId id="300" r:id="rId3"/>
    <p:sldId id="257" r:id="rId4"/>
    <p:sldId id="274" r:id="rId5"/>
    <p:sldId id="275" r:id="rId6"/>
    <p:sldId id="276" r:id="rId7"/>
    <p:sldId id="273" r:id="rId8"/>
    <p:sldId id="277" r:id="rId9"/>
    <p:sldId id="278" r:id="rId10"/>
    <p:sldId id="291" r:id="rId11"/>
    <p:sldId id="283" r:id="rId12"/>
    <p:sldId id="279" r:id="rId13"/>
    <p:sldId id="294" r:id="rId14"/>
    <p:sldId id="295" r:id="rId15"/>
    <p:sldId id="296" r:id="rId16"/>
    <p:sldId id="297" r:id="rId17"/>
    <p:sldId id="288" r:id="rId18"/>
    <p:sldId id="285" r:id="rId19"/>
    <p:sldId id="286" r:id="rId20"/>
    <p:sldId id="287" r:id="rId21"/>
    <p:sldId id="289" r:id="rId22"/>
    <p:sldId id="298" r:id="rId23"/>
    <p:sldId id="299" r:id="rId24"/>
  </p:sldIdLst>
  <p:sldSz cx="9144000" cy="6858000" type="screen4x3"/>
  <p:notesSz cx="7315200" cy="9601200"/>
  <p:embeddedFontLst>
    <p:embeddedFont>
      <p:font typeface="MT Symbol" panose="05050102010706020507" pitchFamily="18" charset="2"/>
      <p:regular r:id="rId27"/>
    </p:embeddedFont>
  </p:embeddedFontLst>
  <p:defaultTextStyle>
    <a:defPPr>
      <a:defRPr lang="en-US"/>
    </a:defPPr>
    <a:lvl1pPr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fontAlgn="base">
      <a:spcBef>
        <a:spcPct val="50000"/>
      </a:spcBef>
      <a:spcAft>
        <a:spcPct val="0"/>
      </a:spcAft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6pPr>
    <a:lvl7pPr marL="27432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7pPr>
    <a:lvl8pPr marL="32004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8pPr>
    <a:lvl9pPr marL="3657600" algn="l" defTabSz="914400" rtl="0" eaLnBrk="1" latinLnBrk="0" hangingPunct="1">
      <a:defRPr sz="3600" kern="1200">
        <a:solidFill>
          <a:schemeClr val="tx1"/>
        </a:solidFill>
        <a:latin typeface="Times New Roman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0"/>
      </p:ext>
    </p:extLst>
  </p:showPr>
  <p:clrMru>
    <a:srgbClr val="00CCFF"/>
    <a:srgbClr val="FF3300"/>
    <a:srgbClr val="009900"/>
    <a:srgbClr val="6600FF"/>
    <a:srgbClr val="E9E971"/>
    <a:srgbClr val="E872E5"/>
    <a:srgbClr val="C00000"/>
    <a:srgbClr val="0033CC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5640" autoAdjust="0"/>
    <p:restoredTop sz="94595" autoAdjust="0"/>
  </p:normalViewPr>
  <p:slideViewPr>
    <p:cSldViewPr>
      <p:cViewPr varScale="1">
        <p:scale>
          <a:sx n="107" d="100"/>
          <a:sy n="107" d="100"/>
        </p:scale>
        <p:origin x="-1098" y="-78"/>
      </p:cViewPr>
      <p:guideLst>
        <p:guide orient="horz" pos="2160"/>
        <p:guide pos="2880"/>
      </p:guideLst>
    </p:cSldViewPr>
  </p:slideViewPr>
  <p:outlineViewPr>
    <p:cViewPr>
      <p:scale>
        <a:sx n="33" d="100"/>
        <a:sy n="33" d="100"/>
      </p:scale>
      <p:origin x="0" y="0"/>
    </p:cViewPr>
  </p:outlineViewPr>
  <p:notesTextViewPr>
    <p:cViewPr>
      <p:scale>
        <a:sx n="100" d="100"/>
        <a:sy n="100" d="100"/>
      </p:scale>
      <p:origin x="0" y="0"/>
    </p:cViewPr>
  </p:notesTextViewPr>
  <p:sorterViewPr>
    <p:cViewPr>
      <p:scale>
        <a:sx n="66" d="100"/>
        <a:sy n="66" d="100"/>
      </p:scale>
      <p:origin x="0" y="0"/>
    </p:cViewPr>
  </p:sorterViewPr>
  <p:notesViewPr>
    <p:cSldViewPr>
      <p:cViewPr>
        <p:scale>
          <a:sx n="100" d="100"/>
          <a:sy n="100" d="100"/>
        </p:scale>
        <p:origin x="-162" y="2736"/>
      </p:cViewPr>
      <p:guideLst>
        <p:guide orient="horz" pos="3024"/>
        <p:guide pos="2304"/>
      </p:guideLst>
    </p:cSldViewPr>
  </p:notes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handoutMaster" Target="handoutMasters/handout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notesMaster" Target="notesMasters/notesMaster1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font" Target="fonts/font1.fntdata"/><Relationship Id="rId30" Type="http://schemas.openxmlformats.org/officeDocument/2006/relationships/theme" Target="theme/theme1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.wmf"/><Relationship Id="rId2" Type="http://schemas.openxmlformats.org/officeDocument/2006/relationships/image" Target="../media/image2.wmf"/><Relationship Id="rId1" Type="http://schemas.openxmlformats.org/officeDocument/2006/relationships/image" Target="../media/image1.wmf"/></Relationships>
</file>

<file path=ppt/drawings/_rels/vmlDrawing10.vml.rels><?xml version="1.0" encoding="UTF-8" standalone="yes"?>
<Relationships xmlns="http://schemas.openxmlformats.org/package/2006/relationships"><Relationship Id="rId1" Type="http://schemas.openxmlformats.org/officeDocument/2006/relationships/image" Target="../media/image32.wmf"/></Relationships>
</file>

<file path=ppt/drawings/_rels/vmlDrawing11.vml.rels><?xml version="1.0" encoding="UTF-8" standalone="yes"?>
<Relationships xmlns="http://schemas.openxmlformats.org/package/2006/relationships"><Relationship Id="rId3" Type="http://schemas.openxmlformats.org/officeDocument/2006/relationships/image" Target="../media/image36.wmf"/><Relationship Id="rId2" Type="http://schemas.openxmlformats.org/officeDocument/2006/relationships/image" Target="../media/image35.wmf"/><Relationship Id="rId1" Type="http://schemas.openxmlformats.org/officeDocument/2006/relationships/image" Target="../media/image34.wmf"/></Relationships>
</file>

<file path=ppt/drawings/_rels/vmlDrawing12.vml.rels><?xml version="1.0" encoding="UTF-8" standalone="yes"?>
<Relationships xmlns="http://schemas.openxmlformats.org/package/2006/relationships"><Relationship Id="rId1" Type="http://schemas.openxmlformats.org/officeDocument/2006/relationships/image" Target="../media/image37.wmf"/></Relationships>
</file>

<file path=ppt/drawings/_rels/vmlDrawing13.vml.rels><?xml version="1.0" encoding="UTF-8" standalone="yes"?>
<Relationships xmlns="http://schemas.openxmlformats.org/package/2006/relationships"><Relationship Id="rId3" Type="http://schemas.openxmlformats.org/officeDocument/2006/relationships/image" Target="../media/image42.wmf"/><Relationship Id="rId2" Type="http://schemas.openxmlformats.org/officeDocument/2006/relationships/image" Target="../media/image41.wmf"/><Relationship Id="rId1" Type="http://schemas.openxmlformats.org/officeDocument/2006/relationships/image" Target="../media/image40.wmf"/></Relationships>
</file>

<file path=ppt/drawings/_rels/vmlDrawing14.vml.rels><?xml version="1.0" encoding="UTF-8" standalone="yes"?>
<Relationships xmlns="http://schemas.openxmlformats.org/package/2006/relationships"><Relationship Id="rId1" Type="http://schemas.openxmlformats.org/officeDocument/2006/relationships/image" Target="../media/image44.wmf"/></Relationships>
</file>

<file path=ppt/drawings/_rels/vmlDrawing15.vml.rels><?xml version="1.0" encoding="UTF-8" standalone="yes"?>
<Relationships xmlns="http://schemas.openxmlformats.org/package/2006/relationships"><Relationship Id="rId1" Type="http://schemas.openxmlformats.org/officeDocument/2006/relationships/image" Target="../media/image46.wmf"/></Relationships>
</file>

<file path=ppt/drawings/_rels/vmlDrawing16.vml.rels><?xml version="1.0" encoding="UTF-8" standalone="yes"?>
<Relationships xmlns="http://schemas.openxmlformats.org/package/2006/relationships"><Relationship Id="rId1" Type="http://schemas.openxmlformats.org/officeDocument/2006/relationships/image" Target="../media/image48.wmf"/></Relationships>
</file>

<file path=ppt/drawings/_rels/vmlDrawing2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3.vml.rels><?xml version="1.0" encoding="UTF-8" standalone="yes"?>
<Relationships xmlns="http://schemas.openxmlformats.org/package/2006/relationships"><Relationship Id="rId1" Type="http://schemas.openxmlformats.org/officeDocument/2006/relationships/image" Target="../media/image7.wmf"/></Relationships>
</file>

<file path=ppt/drawings/_rels/vmlDrawing4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6" Type="http://schemas.openxmlformats.org/officeDocument/2006/relationships/image" Target="../media/image14.wmf"/><Relationship Id="rId5" Type="http://schemas.openxmlformats.org/officeDocument/2006/relationships/image" Target="../media/image13.wmf"/><Relationship Id="rId4" Type="http://schemas.openxmlformats.org/officeDocument/2006/relationships/image" Target="../media/image12.wmf"/></Relationships>
</file>

<file path=ppt/drawings/_rels/vmlDrawing5.vml.rels><?xml version="1.0" encoding="UTF-8" standalone="yes"?>
<Relationships xmlns="http://schemas.openxmlformats.org/package/2006/relationships"><Relationship Id="rId3" Type="http://schemas.openxmlformats.org/officeDocument/2006/relationships/image" Target="../media/image18.wmf"/><Relationship Id="rId2" Type="http://schemas.openxmlformats.org/officeDocument/2006/relationships/image" Target="../media/image17.wmf"/><Relationship Id="rId1" Type="http://schemas.openxmlformats.org/officeDocument/2006/relationships/image" Target="../media/image16.wmf"/></Relationships>
</file>

<file path=ppt/drawings/_rels/vmlDrawing6.vml.rels><?xml version="1.0" encoding="UTF-8" standalone="yes"?>
<Relationships xmlns="http://schemas.openxmlformats.org/package/2006/relationships"><Relationship Id="rId1" Type="http://schemas.openxmlformats.org/officeDocument/2006/relationships/image" Target="../media/image20.wmf"/></Relationships>
</file>

<file path=ppt/drawings/_rels/vmlDrawing7.vml.rels><?xml version="1.0" encoding="UTF-8" standalone="yes"?>
<Relationships xmlns="http://schemas.openxmlformats.org/package/2006/relationships"><Relationship Id="rId1" Type="http://schemas.openxmlformats.org/officeDocument/2006/relationships/image" Target="../media/image22.wmf"/></Relationships>
</file>

<file path=ppt/drawings/_rels/vmlDrawing8.vml.rels><?xml version="1.0" encoding="UTF-8" standalone="yes"?>
<Relationships xmlns="http://schemas.openxmlformats.org/package/2006/relationships"><Relationship Id="rId2" Type="http://schemas.openxmlformats.org/officeDocument/2006/relationships/image" Target="../media/image26.wmf"/><Relationship Id="rId1" Type="http://schemas.openxmlformats.org/officeDocument/2006/relationships/image" Target="../media/image25.wmf"/></Relationships>
</file>

<file path=ppt/drawings/_rels/vmlDrawing9.vml.rels><?xml version="1.0" encoding="UTF-8" standalone="yes"?>
<Relationships xmlns="http://schemas.openxmlformats.org/package/2006/relationships"><Relationship Id="rId3" Type="http://schemas.openxmlformats.org/officeDocument/2006/relationships/image" Target="../media/image29.wmf"/><Relationship Id="rId2" Type="http://schemas.openxmlformats.org/officeDocument/2006/relationships/image" Target="../media/image28.wmf"/><Relationship Id="rId1" Type="http://schemas.openxmlformats.org/officeDocument/2006/relationships/image" Target="../media/image27.wmf"/><Relationship Id="rId4" Type="http://schemas.openxmlformats.org/officeDocument/2006/relationships/image" Target="../media/image30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r>
              <a:rPr lang="en-US"/>
              <a:t>206 1.1</a:t>
            </a:r>
          </a:p>
        </p:txBody>
      </p:sp>
      <p:sp>
        <p:nvSpPr>
          <p:cNvPr id="22531" name="Rectangle 3"/>
          <p:cNvSpPr>
            <a:spLocks noGrp="1" noChangeArrowheads="1"/>
          </p:cNvSpPr>
          <p:nvPr>
            <p:ph type="dt" sz="quarter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2" name="Rectangle 4"/>
          <p:cNvSpPr>
            <a:spLocks noGrp="1" noChangeArrowheads="1"/>
          </p:cNvSpPr>
          <p:nvPr>
            <p:ph type="ftr" sz="quarter" idx="2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2533" name="Rectangle 5"/>
          <p:cNvSpPr>
            <a:spLocks noGrp="1" noChangeArrowheads="1"/>
          </p:cNvSpPr>
          <p:nvPr>
            <p:ph type="sldNum" sz="quarter" idx="3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48AEA3D2-3553-4EFB-9269-6188A258A3C4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953880264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ink/ink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27:21.76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745 7367 157,'0'-3'20,"0"3"-1,0 0-3,0-3-1,0 3 1,-4 0 4,4 0-3,0 0 1,0 0-4,0 0 0,0-7 2,-9 7-1,9 0 2,-4 0-2,-4 0 0,8 0-2,0-6-2,0 6-4,-8 0 0,8 0-1,-4 0 0,-4 0-2,3 0 0,1 0 0,-4 3-1,0 0 0,4 0-1,-4 4 1,8-1 3,-8 4 2,-1-6 0,1 3-1,0-1-1,4 4 2,-8-2-2,3 1-3,1-2 1,-4 5 1,4-5-3,-5 2-1,1-1 1,4 2-1,-4-1 0,-1 1 1,5-2-1,-4 4 1,0 4 0,-1-1-1,5 4 0,-4-3-1,0 1 0,-1 5 0,1-1 0,0 3 2,0 1-1,-1 2-3,1-3 2,0 5 0,-5 1 1,5-3 0,0 2 0,-5-2-2,-3 0 2,4 0-2,-1 1 2,1-1 1,-1-1 0,5 1 1,-4 0-1,-5 0 1,9-2 1,0-1-2,-9 5 0,9-2 1,0-3-1,-1 4 0,9 2 0,-8-3-1,4 10 0,0 0 0,-1-4-1,1 5 2,0-1-2,4 2 3,0 1 0,-4 0 0,-1-4 0,5-1 1,0 4-2,4-6 1,-4 0 0,0 4 0,4-4-2,-4-1 1,0 5 0,4-4 0,-4-3 0,4 4-1,-4 2 1,0 7 1,4-6 1,-4 6-2,4 3 2,-5-3-1,1-4-2,4 1-1,0 0 3,0 0-2,0-1 0,0-2 0,0-1 0,0-2 0,0 2-2,0-4 2,0 2-1,0-1 2,4 0 0,1-2-1,-1 2 0,0 2-1,4-5 1,-4 10 0,4-4-1,-4 1 0,0 0 0,0-1 2,1-2-2,7-1 0,-8 5 0,8-5 0,-4-2 0,1-1 1,-5 0 0,8-1-2,0-2 2,1 0 0,-1 1-1,0-4 0,0 2-1,1 1 1,-1-7 0,4 6 0,1-2 2,-5-5-1,4 1-1,-3 11 0,3-6 0,-4 2 0,1-3 0,3 1 1,0-4-2,1 4 2,-5-4-1,4 0 0,1 4 0,-5-7-1,4 4 2,-3-1-2,3-2 1,0-5 1,1 8-1,-5-7 0,0 0 0,9 1 0,-5 0 0,1-5 0,-1 2 0,4 1 4,1-1-2,-9 0 0,9 0-1,-1-6 0,1 3 0,3 3 2,1-4-2,-5-4 0,5 1 0,-1 1-1,1-1 0,-1 0 0,5 1 0,-4-4 0,3 0 0,-3-1 0,4 1 2,-5-3-1,1 0 0,-1-3-1,5 3 1,-5-2-1,5-1 1,-4 0 0,-5-4 0,5 4-2,-9 3 2,9 0-2,-9 0 0,5 0 2,3-3-2,-3 0 1,-1 3 1,5-3-2,-5-4 2,5-2 0,-5 3-1,1-2-1,3-8 2,1 1 0,-1 3 1,-3-4-1,7 1 2,-7 0-3,-1 0 0,-3-1 2,-1-3-1,5 2 0,-1-2 0,5-2-1,-5 5 0,-4-1 0,1-6 0,3 3 0,-3-3 0,-1 6 0,0-2 0,1 1 0,-1 2 0,-4-3 2,5 2-1,-5 1 1,9-8-2,-9 5 2,4 2 0,1 1 0,-1 0-1,-4-2 0,9 2-1,-5-1 1,0 1 0,1 2-1,-5-5 0,0 3 0,5 1 0,-5 0 0,0 0 0,1-1 0,3 0 3,-4 2-1,5-5 2,-9 2-3,4 1 1,0 0-1,1 1 1,-1-4-1,0 2 1,1-5-2,-1 4 0,0-4 0,-4 4 0,5-7 0,-5 4 1,0 2 0,0-1 0,0-6 1,5 5 0,-5 1-1,0 1 2,-4-5-1,4-2-1,0 6-1,-3-2 0,3 4 1,-4-1 0,-4 1 0,8-1-1,0 2 2,-4-2-2,0 1 1,1 2 1,3 1-2,-8 0 2,4-1 0,4 4-1,-4 1 2,0-5-2,0 0 1,4 1-2,-3 0 0,-5 0 1,0-1 0,4-3-1,0 2 0,0-6 0,0 0 0,-4 2 0,0-4 0,4-2-1,-4-1 1,0 0 1,4-2-1,0 3 0,-4-8 0,0 8 0,0-4 0,4 4 0,0-8 0,0 8 0,1 0 1,-5-3-2,4 5 1,0 4 0,0-1 0,-4-2 0,4 2 0,0 4 2,-4-4-1,4 4-1,0 3 2,0-3-1,0 2 0,1 2 0,-1-2-1,4-3 0,-8 1 2,8-1-2,-4-1 0,-4 1 0,0 1 0,4-1 0,-4-2 0,8 2 0,-8-1 0,0 1 0,0-2 0,0-3 3,0 2-1,0-5 0,0 5-1,0-2-1,0 5 1,-4-2 0,0-3-1,4-8 1,-4 5-1,0 5 1,0-2-1,4 3 1,-4-4-2,4 8 1,0-6 1,-8 6-1,8-2 0,0 1 0,-9 2 0,5-1 0,4-2 0,-8-2 0,4-1 0,-4 3 0,4-2 0,0-3-1,0 2 2,-5 1-2,5-1 2,0-2-1,0 2 2,0 5 1,0-3-1,4 3-1,-8-2 0,0-2 0,3 5 1,-3-1-1,4-2 0,-4 3-1,-4 5 1,4-2-1,-5 3 0,-3-4 0,4 5 0,-1-4 0,1 3 0,-4-1 1,3 2-1,1-4 0,-4 3 1,3-1 1,1 2 0,0-1-2,4 2 1,-5 2-1,5-7 1,-8 7-1,4-7 1,-1 8 0,1-1-1,0-4 0,-5 4 0,5-3 0,0 2 0,-1 6 0,-3-6 0,4 1 0,-5 0 0,5-1 0,-4 1 0,3-1 0,1 6 0,0-2 2,4 0-2,-5-4 1,1 7-1,4-6 0,-4 3 1,-1-4-1,1 4 0,-4-2-1,8-1 1,-5 0 0,1-4 0,0 7 0,4-3 1,-5-1-1,5 4 0,-8-5 0,8 2 0,-5-1 0,5 1-1,0 0 2,-4-1-1,-1 2 0,1-1 0,0 3 0,-1 0 0,1-4 0,0 1-1,0 3 2,-5 0-1,5 3 0,-4-4-1,-1 1 2,5 2-2,-4-2 2,3 3-1,-3-4-1,-5 4 2,9-3-1,-4 3-1,-5 0 2,9 0-2,-8 0 2,3 0-1,5 0 0,-5 0 0,-3 0 0,4 0 0,3 0 0,1 0 0,4 0-1,-4 0 2,3 0-1,-3 0 0,-4 0 0,8 0 0,-5 0-1,5-3 2,-4 0-2,4 0 1,-1-1 0,1 4 1,-4 0-1,4 0 0,0 0-1,4 0 2,-5 4-2,-3-4 1,4 0 0,0 0 0,-1 0 0,-3 0 1,8 3-1,-4-3 0,4 0-1,-4 0 2,-1 0-2,1 0 2,4 6-1,-8 1 0,0-4-1,3 1 2,-3 0-1,4-1 0,-8 0 0,7 0 0,-3 7-1,0-4 1,4-3 0,-1 0 0,1-3 0,0 0 0,0 4 1,4-3-1,-4-1 0,-1 0 0,5 0-1,-4 0 2,4 0-1,0 3-1,0-3 2,-4 4-1,-1-4-1,5 0 1,0 0 0,0 0 0,0 0 0,0 0 0,0 0 0,-4 0 0,4 0 0,0 0 1,-1 0-1,5 0 0,-4 3-1,0-3 2,0 0-2,4 0 0,-4 0 2,0 0-1,4 0 0,-8 0 0,8-3 0,-4 3 0,-5 0 0,9 0 0,-8 0 1,4 0-1,-4 0 0,0 0-1,4 0 1,-9 0 0,5 0 0,-4 3 0,0-3 0,4 0 0,-5 0 0,5 0 0,-4 3 0,8 0 0,-5 3 0,1 1 0,0-4 1,0-1-2,0 1 1,4 0 0,0 0 0,-1 0 1,-3-3-2,4 4 2,0-1-1,0 0-1,0-3 2,0 3-1,0 0-1,0 0-2,-1 1-1,1-1-9,4-3-1,-4 0-6,0 0-8,0 0-4,0 6-13,0-3-22</inkml:trace>
  <inkml:trace contextRef="#ctx0" brushRef="#br0" timeOffset="1814.1038">14218 6811 301,'0'0'38,"0"0"-4,0 0-3,0 0-2,0 0-3,5-4 0,-5 4-3,4-3-2,0 3-1,0 0-3,4 0 0,-4 3-2,0-3-1,0 0-2,0 0-1,0 0-1,-4 4-2,5-4 0,-1 6 0,4-1-2,-4 4-2,0 4-1,0 0 0,0 1-1,4 5 1,1-5-2,-5 2-1,4-3 1,0 1-1,0 2-1,-4-10-4,5 6-3,-5-6-1,4 0-2,-4 1-2,4-1-2,0-3-2,-4 0-4,0-3-6,-4 4-7,5-4-2,-5 0-4,0 0 0,8 0-2,-4-13-5</inkml:trace>
  <inkml:trace contextRef="#ctx0" brushRef="#br0" timeOffset="2156.1234">14521 6749 185,'0'0'30,"0"0"-2,0 0 0,0-4-4,0 4-5,0 0-1,0 4 0,0-4 1,0 0-1,0 3 0,0 13 3,-8-7 3,8 2-2,-4 2 0,0 0-4,0 1 0,0 2 1,0 3-3,-4 5 0,3 0-2,-3 1-2,0-1 0,4 6-2,-4-1-1,0 1-2,-1 0-2,1-3-3,0 3 2,0 2-2,0-8-1,-1 1-1,5-4 0,-4 1 1,0 2-3,0-6-4,4-2-4,0 3-4,0-8-2,4 2-1,-5-7-6,5 0-5,0-3-8,0-3-9,5-3-5,-5 0-7</inkml:trace>
  <inkml:trace contextRef="#ctx0" brushRef="#br0" timeOffset="2548.1458">14841 6431 233,'0'-4'30,"0"4"-3,4 0 0,-4 0-3,0-3-3,4 3 1,-4 0 2,0 0-2,0 0 1,0 0 0,0 0-1,0 0-3,0 0-4,0 7 0,-4-7-2,4 6-3,-4 0-1,4 1-3,-4-1-1,4 0 0,-4-1-3,4 1 2,-9 1-3,9-1 0,-4 7 0,0-5-1,0 1 2,-4 1-2,4-1-4,0-2-4,0 1-4,4-2-4,-5 0-5,-3 1-5,8-1-3,-4 1-7,0-6-3,4-1-7</inkml:trace>
  <inkml:trace contextRef="#ctx0" brushRef="#br0" timeOffset="2874.1644">14972 6380 205,'0'0'23,"0"0"3,0 0-4,0 4 0,0 0-4,-4 8-4,4-2 2,0-2-1,0 1 3,0 1-1,-4-1 1,-1 1 2,5-2 1,-8 1 1,8 4-4,-4-6-4,4-1-2,-4 2-4,0 1 0,0 4-2,0 0-2,0-5 0,-4 1-3,3-6 1,1 7-1,0-5-1,4 1-4,-4-3-7,0 1-4,4-4-10,-8 6-7,4-3-9,4 0-10</inkml:trace>
</inkml:ink>
</file>

<file path=ppt/ink/ink10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17:58.0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973 2391 165,'0'-5'18,"0"5"2,0-5 4,0 5-2,0-1 0,0 1-2,0 0-1,0 0 0,0 0-4,0 0-3,4-3 2,-4 3 0,0-3 0,0 3 1,0-4-4,0-2 3,0 6-2,0 0 0,0 0-3,0 0 3,0 0 1,0 0-3,4 0-1,0 3-1,-4-3-3,8 0 2,-8 0-2,4 0 3,0 7-2,9-7 0,-9 6-2,4-5-1,-4 6 0,8-7 0,1 6 0,-1-3 1,0 4-1,1-7-2,3 3 1,0 3-1,5 1 1,3-3 0,-3 3 3,7-1 1,5 0-3,0 1 1,4-1-1,0 1-1,-1-3 0,1 6 0,4-4-1,0 1 0,4 2 1,0-4-1,0 1 0,4 7 0,-4-2 0,0 2 1,1 0-1,-1 2 0,4 0 1,-8 1-1,4-4-1,0 3 0,0 1 0,-4-1 0,0 0 1,-5 4 0,5-2 0,9 2 1,-10 5-2,6-3 2,-1 4 1,0 2-1,-4-4 0,4 4-2,-5-4 2,1 3 0,0 4 0,0 0 1,-4-1-2,0 4 1,-4-2-1,-5-1 2,5 0 1,-4 2-1,4-2-1,-1 0 2,-3 0-2,4 2 1,-9-5 1,9 0-1,-4-1 0,-1-3-1,5 1 1,-4-1-2,-5 0 0,5 3 2,-4-9 1,-1 6 1,1 0-1,-5 0-3,5-9 1,-5 7 1,9 1 0,-9 0-2,-7 2 1,3-10-1,0 5 0,1 1 1,-1-3 1,-4-1-2,1-2 1,3-1 0,-4 3-3,1-10 3,-1-1-1,-8 4 0,4 1 0,-4-4-1,4-2 0,-8 2 2,0-1-1,0 1-1,0-3 1,0 0-1,0 4 0,0-7 0,0 6 0,0-3 1,-8 2-1,4-2 0,-4-3 1,4 3-1,0-3 0,-4 0 0,-1 0 0,1 0 1,4 0-2,-4 0 1,4 0 0,-8 0 0,-1 0 0,9 0 0,-8 0 0,4 0 0,0 0 0,-1 4 0,5-4 0,-4 3 0,0-3 0,4 0-1,0 0 1,0 0 0,4 0 0,4 0 0,-4 0-1,0 0 1,0 0-1,0 0 2,4-3-1,0 3 0,4-7 0,13 7-1,-9-5 1,4-7 0,5 2-3,-9-4 1,8 4 1,-7 1 0,-1 6-1,4-1-1,-3-5 2,-1 4-1,0 2 1,0 0-1,-3-4 1,-1 4-1,0 0 2,-4 0 0,-4 3 0,4 0 1,-4-6 0,4 6 0,-4-4-2,0 1 2,0-5-1,0 2 0,-4 3-1,0-4 2,-4 1-1,4-7 0,4 2 0,-4 2-1,0-4 2,0 10-1,-5-4-1,5-1 0,4 2 1,-4-3-3,-4-1-6,4 2-4,0-5-5,0 4-4,0 2-8,0 1-9,-1 0-12,1-2-16</inkml:trace>
  <inkml:trace contextRef="#ctx0" brushRef="#br0" timeOffset="1015.058">17133 4149 309,'0'-3'43,"0"3"-1,0 0-4,0-3-5,0 0-5,0 3-8,0 0 0,0 0-3,13 0-4,-5 0 0,4 0-3,4 3-1,-3 0-3,7 3-1,1 7-2,3 3 1,-3-5-3,-1 5 0,5 2 2,-1 1-2,-7 1 0,-1-1 0,5-1 0,-1 4-1,1-1 0,-5 1-1,0-1 2,5-2-1,-9-2 0,0-1 0,1 3 0,3-4-1,-8 0-2,4 0-4,-3-3-1,-5 1-3,-4 0-5,8-2-6,-8-1-8,0-7-10,4 0-4,0 0-7</inkml:trace>
  <inkml:trace contextRef="#ctx0" brushRef="#br0" timeOffset="1310.0749">17522 4143 302,'0'0'40,"-4"0"-2,-4 3-5,4 7-1,-4 2-7,0 1-3,-1 5-7,1-3-2,0 6-4,0 1-1,-4-4 0,-1 7-2,-3-1-3,4 0 0,-1 5-1,-3 1-1,4-3 0,-1-2 0,-3 5 0,4 1-4,-1-7-2,1 1-4,4-4-7,4-5-3,-8-2-3,12-5-5,-9 4-2,5-10-1,4 0-4,0-3-6</inkml:trace>
  <inkml:trace contextRef="#ctx0" brushRef="#br0" timeOffset="1584.0906">17989 3633 379,'0'0'32,"0"0"0,0 3-5,0-3-4,-4 3-5,-4 0-3,-5 7-5,5 2-2,-4 3-1,4 1-2,0-5-1,-5 8-1,5-6-1,-4-2 1,0 8-2,3 1 1,5-1-2,-4-6-6,0-2-8,8-1-7,-12 3-8,12-7-6,-4 2-4,4 1-1,-5-5-3</inkml:trace>
  <inkml:trace contextRef="#ctx0" brushRef="#br0" timeOffset="1830.1046">18378 3847 354,'4'0'21,"0"0"1,4 0 0,0 0-4,5-3-5,-5 3-4,0-3-1,0 0-3,1-4 0,3 4-4,-4 0-6,0 3-10,-4 0-9,4-2-10,1-1-8</inkml:trace>
  <inkml:trace contextRef="#ctx0" brushRef="#br0" timeOffset="2022.1156">18456 4110 244,'0'0'27,"0"0"-5,0 0 2,4-4 1,0 4 1,0 0-7,8 0-3,5 0-6,-5 0-4,4 0-1,1 0 0,-1-1-10,-4-2-9,9-1-8,-9 1-9,4-3-8</inkml:trace>
  <inkml:trace contextRef="#ctx0" brushRef="#br0" timeOffset="3409.195">19037 3609 336,'0'0'38,"0"0"-6,0 0-3,0-3-5,0 3-3,0 0-4,0 0-3,0 0-3,0 3-1,0 11-2,0-1-1,0-1 1,0 4-1,0-1 0,0 1-3,0-2 0,0 8-1,0-4 0,0 4-2,4-5 0,-4-1 0,0 0 0,0 2 0,0 1-1,0-5 2,0 2-2,0-7 0,0 3 1,0 0 0,0-5-3,0-1 3,4 4 0,-4-9 2,4 6-2,0-4 0,1 0 1,-1 3 0,8-6-1,-4 0-1,4 0 1,1 0 0,3-3 0,-4-3-2,5-1 2,3-1-2,1 2 1,3 0 1,-3-4-2,-1 4 1,1 6 1,-1-7-3,1 4-2,-9 3-6,0 0-4,4 0-3,-7 0-2,3 0-3,-4 3-4,-4-3-2,4 4 0,-3-1-1,3 0-2,-4 0-3,4 0-5</inkml:trace>
  <inkml:trace contextRef="#ctx0" brushRef="#br0" timeOffset="3784.2164">19258 3486 290,'0'-3'30,"0"3"-1,0 0 2,0 0 6,0 7 0,8 4-7,-8 5-4,4 3-3,1 8 0,-1-4-2,0 6-2,0 4-2,-4 7-1,0 10-5,0 4 0,0 4-3,0-7-2,0 8 0,0-6-1,0-3-2,0 0-1,-4-1 0,4-6-1,-4 0 0,0-7 0,4 1-4,-9-7-4,9-1-9,0-2-1,0-10-6,0-1-9,0-3-7,0-7-6,9-4-8</inkml:trace>
  <inkml:trace contextRef="#ctx0" brushRef="#br0" timeOffset="4197.24">19913 3761 351,'0'-3'28,"-4"0"-3,0 3-3,0 0 0,0 0-3,-8-3-3,7 3-1,-3 0-4,0 0-2,-4 0 1,-1-3-3,5 3 1,4 0-1,-8 0-3,0 0-1,-1 3 0,-3 0 0,0 0 2,3 10 1,1 0 0,0 1-1,-1 8 2,1 5 3,4-3 0,0 6-1,0 5 1,-5-1-1,5 2 1,4-2 0,0-1-2,4-1 1,0-2-2,0 0 1,8-3-4,0-1 0,5-6-1,-1-4 0,4-2-1,1-4 0,7 3-1,1-10-1,3-3 0,1 0 0,0-3-5,-1 0-5,-3-7-5,4-3-4,-5 2-5,-3-2-6,-5 1-12,0 1-7,1-2-11</inkml:trace>
  <inkml:trace contextRef="#ctx0" brushRef="#br0" timeOffset="4445.2542">20282 4254 368,'4'0'45,"-4"3"-5,-4 5-1,4 2-7,0 3-5,0 1-7,-4 2-6,-1 1-2,1 6-3,4-1-3,0-2-2,0 1 0,0-5-2,-4 8 0,4-2-4,0-3-7,0-1-4,0-2-7,0 4-9,0-4-8,0-10-6,0 2-7,0-1-3</inkml:trace>
  <inkml:trace contextRef="#ctx0" brushRef="#br0" timeOffset="5538.3167">20736 4049 396,'4'0'46,"-4"-3"-10,0 3-3,0-3-9,4 3-5,-4-7-4,0 4-4,0 0-3,0-3-1,-4 2-3,4 3-1,-4-2 0,0 0-1,0-1-1,0 1-1,-4 0 1,-1 3 0,1 3 1,0 0-1,-8 4-1,3 4 1,1 2 0,0 2 3,-5 6-2,5 1 1,0-1-1,0 0-1,3 4 0,1-1 0,0 1-1,4-1 0,4-3 0,0 4 0,4-7 0,4 1 1,4-5-1,5-1 1,3-3 0,-3-4 0,7-3-2,1-3 0,4 0 2,-5-3 1,9-3 2,0-10-2,-1 4 1,5-3 1,-4 0-1,4-1-1,0-3 1,-5 2-1,5-5 0,-8 1-1,0 2-1,-5 1 2,1-1 0,-1 2-2,-7-2 0,-5 1 0,-4 2 0,0 0 0,0 5 0,-8-1 0,0-1 0,-4 5 1,0 2-1,-8 2 1,-4 4 0,-5 0-2,5 4 2,-1-1-2,1 1 0,0 9 1,-1 3 0,1-2 1,-5 2 0,1 3-1,4-1-1,7 1 2,-3-2-1,0 3 0,8-3-1,-4-1 0,8 0 1,-9-5 0,5 2-2,4 1 1,0-5 0,4-2 0,0-1 0,1-3 0,3 1 0,4-4 0,0 0 2,-4 0-2,5-4 2,-5-2-2,4 0 1,0-2 0,1-2 0,-5 1 0,0-1 0,0-3 1,1 5-2,3-4 1,0 2 0,-4 1 1,0 1-2,1-5 2,3 3-2,-4 1 2,0 4-2,5-4 1,-5-1 3,4 4 1,0-1 1,1-4-1,-1 5 0,4-4 1,-3 4 1,3-4 0,-4 2-1,9-1-1,-5-4-1,5 0 0,-5 6 0,4-3-2,-3 0 0,3-2 0,-3 1 0,-1-2 1,0 0-2,1 5 0,-5-1 2,0-1 0,1-3-1,-5 5 1,4-1 0,-4 3-1,0-4 0,-8 7 0,9 3 0,-9-3 0,0 0-1,0 3 2,8 3-2,-8 3 0,0-3 0,-4 13 1,4-5 0,0 5-2,-4 3 0,4-1 2,-9-2-2,5 1 2,0 2-2,0-5 1,-4 2 0,0 0 1,0-1-2,-1-3 2,-7 1 0,4-3-1,-1-2 0,-3 1 0,0-3 0,-1 1 0,5-1 4,-4-1 2,-1 1 3,1 1-2,0-1 0,-1 0 0,9-2-2,0-1-1,4 0-1,0 0-2,4-3 1,0 0-1,4 0 2,4 0-3,4-3 1,13 3-4,-1 0-4,5-13-4,-4 0-4,3-1-4,-3-2-4,3-1-2,-3 1-4,4-3-5,3-2-12,-7-4-8,0 1-10,32-65-4</inkml:trace>
  <inkml:trace contextRef="#ctx0" brushRef="#br0" timeOffset="5876.3361">21952 3542 364,'0'0'45,"0"-3"-6,0 3-3,0 0-3,0 0-2,4 0-4,-4 3-5,0 0 0,-4 2-7,4 4 1,0 1-1,0 4-2,-4 2-3,0-3-2,0 4-3,-4 9-2,-1-12 0,5 5 1,-8 5-3,4-2 1,0 2-2,-1 2 0,5-3 0,-4-2 0,4 1 0,-4-7 0,8 1 2,0-4-2,0-1 1,0-1-1,0 0 0,0-4-2,8-3 3,0 0-1,0 0 0,9 1 1,-9-4-1,8 0 0,1-4-3,-5 1-3,8-9-2,1-1-3,-1 0-3,1 2-2,-5-2-4,5 1 0,-1-3-8,1 2-9,-1 2-8,-4-5-6,-3 1-3</inkml:trace>
  <inkml:trace contextRef="#ctx0" brushRef="#br0" timeOffset="6136.3509">22157 3545 334,'0'0'54,"0"2"-3,-4 10-6,-1 1-3,1 1-7,0 9-5,0-9 0,-4 8-6,0 5-4,0 4-5,4 0 1,-1 6-5,1-1-2,4 7-3,-4 3-1,0 1-1,0-3-2,-4 2 1,4 0-3,0-3 0,4-3-5,-4-3-5,4-7-3,0 0-4,0-1-3,0-6-4,4-4-3,0-1-4,-4-5-6,8-1-6,0-5-7,4-4-2</inkml:trace>
  <inkml:trace contextRef="#ctx0" brushRef="#br0" timeOffset="6518.3728">22427 4281 297,'8'-6'40,"-4"-4"2,4-1-3,1-2-3,-1-2-5,0 0-5,0-4-2,0-1-4,5-3-4,-5-1-1,4 1-2,-4-6-2,9-1-2,-5-4-4,-4-5 0,4 2 0,1-3-2,-1-3-2,4-3 3,-3 0-3,-5 3 0,4 7-1,0 2 1,-3 4 0,-5 1 0,4 6 0,-4 7 3,-4 5 0,4 1 0,-4 4-1,0 3 1,0 3-3,0 0 3,-4 6 3,0 7-1,0 14 3,-13 3-2,5 6 0,-4 11-1,-1 15-1,-3 1-2,3 4-1,5-2 1,0-5-2,0-4 0,8-3-1,-1-9 1,5-1-3,0-10-5,9-1-3,-1-8-1,8-5-4,1-5-2,-1-7-1,4-7-4,1 0-3,-1-7-4,1-4-13,-1-8-7,1-5-8</inkml:trace>
  <inkml:trace contextRef="#ctx0" brushRef="#br0" timeOffset="6687.3825">22312 3834 461,'-4'-3'52,"4"3"-7,0-6-12,0 6-6,8 0-8,9-8-4,3 2-5,13-1-2,4 1-3,8 3-7,4-4-3,0-2-7,0 4-2,0-1-9,0-1-16,1 1-15</inkml:trace>
  <inkml:trace contextRef="#ctx0" brushRef="#br0" timeOffset="7381.4222">17174 5679 443,'0'6'49,"4"-3"-9,-4 8-6,0 2-8,17 3-3,-13 0-4,12 4-6,-3-2-3,-1-2-3,8 6 0,-3-4-2,-1 1-3,4-2 0,1-1-1,-5 0-1,1-2-5,-1-1-3,0-2-5,1 5-3,-5-6-1,-4-3-7,1 3-4,-1-4-7,-4-6-4,0 4-3,-4-4-2,0 0 0</inkml:trace>
  <inkml:trace contextRef="#ctx0" brushRef="#br0" timeOffset="7667.4385">17399 5590 290,'0'0'50,"0"3"-4,-4 3 0,4 10-6,-12 1-4,0 3-9,0 0-2,-1 2-3,1 2-4,0 2-5,-5 1 0,5-7-4,0 9-2,-1-2-2,-3 3 0,0-1-3,-1-5 0,5 3-2,0-3 1,-1 4-2,1-1-4,0-3-6,4-2-1,0 2-5,-1-8-4,5-2-6,4-1-7,-4-3-6,4-1-4,0-9-6</inkml:trace>
  <inkml:trace contextRef="#ctx0" brushRef="#br0" timeOffset="7914.4526">17739 5175 387,'0'0'41,"0"0"-6,0 4-9,0-4-6,-4 10-5,4 9-5,-12-9 0,4 1-3,4-2-4,0 1 1,-1 1-2,1 2-4,4-4-6,0-2-9,0-7-7,0 3-10,0 0-6,0-3-11</inkml:trace>
  <inkml:trace contextRef="#ctx0" brushRef="#br0" timeOffset="8118.4643">17899 5152 300,'4'0'41,"-4"0"0,0 0 3,0 0-7,-8 0-6,8 13-8,-4 1-8,-4-4-3,-1 6-4,1-3 0,0 4-4,0-1 0,4-2-5,0 2-6,-5-3-8,9-2-9,-8-8-10,8 0-3,0 4-7,-4 9-12</inkml:trace>
  <inkml:trace contextRef="#ctx0" brushRef="#br0" timeOffset="8365.4784">18374 5272 357,'4'3'46,"-4"-3"-5,4 6-6,0-6-8,0 0-7,0 0-6,-4 3-2,13-3-4,-5 0-3,0 0 1,0-6-3,4 3-1,5 3 1,-1-3-5,-4 3-5,1-4-10,-1 1-8,0 2-10,1-4-10,-5 5-8</inkml:trace>
  <inkml:trace contextRef="#ctx0" brushRef="#br0" timeOffset="8548.4889">18357 5599 306,'5'0'33,"-5"0"0,4 0-1,12 0-2,-8 0-6,9-3-5,-1 0-4,-4-7-5,13 5-2,-9-1-1,5 0-3,-1-7-10,1 3-10,-5-1-13,-4 5-11,1-4-9</inkml:trace>
  <inkml:trace contextRef="#ctx0" brushRef="#br0" timeOffset="8822.5046">18988 5431 394,'0'0'41,"4"0"-7,0 0-5,4 0-6,-4-4-4,5 4-5,3-3-4,0 3 0,0 0-4,1-3-2,-1-2 1,4-1-3,1 0 1,-1-1-3,1 1-4,3-2-3,0 5-9,-7-10-6,7 7-9,-3-1-9,-1 1-11</inkml:trace>
  <inkml:trace contextRef="#ctx0" brushRef="#br0" timeOffset="9384.5367">19655 4997 409,'0'0'42,"0"0"-3,0 3-6,0 3-5,0 7-1,0 4-5,0 2-3,0 2-1,0 5-3,0 1-1,0 3-2,0 3-2,0 1-3,0 5-2,-4 7-1,4 4-1,0-1 0,-4-3-2,0-1-1,4 1-6,-4-3-2,-4-4-2,8-2-2,-4-4-4,0-1-5,4-8-3,0-5-5,0-5-6,0-1-6,4 0-5,0-5-3,8 11-9</inkml:trace>
  <inkml:trace contextRef="#ctx0" brushRef="#br0" timeOffset="9908.5667">20339 4984 345,'0'-3'34,"0"-2"-4,0 2-1,0-4-4,-4 4-6,0-3-3,-4 3-3,-1-4 1,-3 4-4,0 2 1,4 1-3,-5 0-1,1 1-1,-4 2 0,-1 4-1,5 5-1,0 0 0,-5 3-2,1 1 1,0 2 3,-1 7 0,1-1-1,-5 6 0,5 4 1,-4 5-1,3 8 0,1 8 0,4 4-2,-1 1-1,5 6 1,4-6-2,0-6-1,4-5 1,4-3 0,4-6-2,0-6 2,5-6-2,3-7 0,-4-8 1,9-4 0,-5-7 0,1 1 1,-1-3-2,4-5 1,-7-8 0,3 1 1,0-6 0,-3-1-1,-1 0 0,-4 2 2,0 1 1,1-2 0,-9-1 1,0 5 2,0 1 0,0 3 1,-9 3-3,-3 0 2,4 4-1,-9 3-2,1 3-1,0 4 0,-1 0-1,1 9 0,-4-1 0,3 1 0,1-1 1,-1 3-5,1-2-5,4-5-6,4 2-4,-1-1-3,1-2-1,4-4-7,4-1-3,0-2-7,0 0-5,4-3-6,21 0-10</inkml:trace>
  <inkml:trace contextRef="#ctx0" brushRef="#br0" timeOffset="10316.59">20707 5272 350,'5'-7'33,"-5"7"-2,0 0-1,0-1-4,0-9-5,0 4-4,0-4-5,0 7-2,0-6-1,0 4-2,-5-2 0,-3 1-3,0 3 0,0 0 1,0-7-3,-1 10 0,-3 0-1,4 0 1,-4 0 1,-1 0-1,1 3 3,0-3-1,0 0-1,-1 10 1,1-4-2,0 9 0,-1-3 0,-3 4 0,8-5 1,0 8 1,-5 2-1,5 4 4,0 6 0,0-8-1,8 6 0,-4 1 1,4 4-1,-4-4-1,4-1-2,0-6-1,4 1 0,4-2 0,4-7-1,5 1 0,-1-4 0,0-2-1,5-5 0,3-5 0,-3 0-2,3-2-6,-3-1-3,-5-10-5,1 4-2,3-1-5,-8 4-7,1 1-12,-1-1-13</inkml:trace>
  <inkml:trace contextRef="#ctx0" brushRef="#br0" timeOffset="10552.6035">21006 5672 413,'0'0'43,"0"7"-7,-8 2-9,4 1-8,4 4-5,0 2-2,0 0-4,-8 1-3,4 2 1,0-1-5,0-2-2,-1-2-5,1 5-3,4-5-7,-4-1-8,4 0-6,0-7-9,0 1-4,4-1-4</inkml:trace>
  <inkml:trace contextRef="#ctx0" brushRef="#br0" timeOffset="11589.6628">21371 5663 375,'0'0'35,"4"0"-5,0-5-1,0 2-4,8-13-2,5-3-3,-1 1-4,4-6-2,1-1 0,-1 1-1,5-1-5,-1-2-1,1 0-1,0 1-1,-9 9-2,4-6-2,-3 6 2,-1-2-1,1 1 0,-5 9 0,0-4-1,0 13 0,-7 0 1,-1-6 0,0 6 1,-4 0 0,4 3 0,-4-3 1,0 10-2,0 15 0,0-1-1,0 0 1,-4-2-2,0 2 0,-5-2 1,-3-1-1,4-5 0,-4 1 0,8 2 0,-5-6 0,5-2 0,-4-5 0,4 4 0,0-7 0,0 3 0,4-6 0,-8 0 0,-1 0 0,1 0 1,0-3-1,0 0 0,4 0 0,-4-7-1,-1 4 1,1-4 0,0 9 0,0-5 0,0 2 1,4 4-2,-1 0 2,1 0-2,0 0 1,0 0 0,4 0 0,0 4 0,0-4 0,0 0 0,0 6 0,4-1 0,13-2 0,-5-3 0,0 0 0,5 0 1,3-3-1,1-1-1,-1 0 2,5-9-2,-5 0 2,5-1-1,-1-2 0,1 0 0,3 5 2,-7-8-2,3 3 0,-3 2 1,-1-5 0,-3 4 0,-5-1-1,0 4 0,5 1 0,-13-2 0,4 7-1,-4 2 0,-4 4 1,0-3 0,0 3 0,0 3 0,-4 1 0,4 15 0,-16-2 0,3 2 0,1 2 0,0-5-2,4-2 1,-1 5 1,9-3-1,-4-6 1,4-6-2,0 6 2,0-7-1,4 0 0,-4 0 1,4 1 0,5 2 0,-1-6 1,0 0-2,4 0 1,-3 0 0,3 0 1,-4-3-1,0 0 0,4-7-1,1 4 1,-5-1 0,4 3 0,-4 0 0,1-2 1,-1 3-2,0 0 1,-4-1 0,4-2 0,-4 6 0,0 0 0,5 0 0,-5-3 0,0 0 0,0 3 0,0 0 0,0 3 0,0-3-3,0 3 2,-4-3-3,0 3 1,0 0-2,0 4 1,4-4 0,-4 0 1,9 0 1,-9 1-1,4-4 3,4 1-1,0-1 0,0-1 1,-4 1 0,4 0 0,1 0-2,-5 0 2,4 0 0,-4-4 0,4 4 0,0 0 0,1 0-1,-1 0 1,0 0 0,0 0 0,4 0 0,-3 0-1,-5 0-6,0 0-2,8 0-3,-4-3-5,5 3-5,-9-3-8,4-7-11,0-5-9</inkml:trace>
  <inkml:trace contextRef="#ctx0" brushRef="#br0" timeOffset="11757.6725">22001 5102 369,'0'-4'36,"0"1"-14,0 3-11,0 0-10,0-3-10,0 3-15,4-3-14</inkml:trace>
  <inkml:trace contextRef="#ctx0" brushRef="#br0" timeOffset="12163.6957">22509 4943 413,'4'0'41,"0"0"-5,0 0-6,0 0-7,0 0-3,0 0-1,0 1-4,-4 5-1,0 7-2,0-6-3,0 7-2,0 2 3,0 0-3,-4-2-3,0 2 3,0 0-3,-4 1 0,0-1-1,4-2-1,0 2 0,-1-1-1,1-3 0,0 1 0,0 0 0,0 1 1,4-4-1,0-4 0,0 4-1,0-6 0,0 3 0,4-1 0,0-3 0,4-3-2,1 3 3,-1-3-1,4 0 1,0-3-1,5 0 0,-1-3 1,-4 3-2,9-1-4,-1-7-3,1 5-3,-1-4-4,1 1-3,-5 1-5,1-2-6,-1 1-11,0-4-9,-3 5-8</inkml:trace>
  <inkml:trace contextRef="#ctx0" brushRef="#br0" timeOffset="12461.7127">22746 4895 312,'0'0'44,"0"0"5,0 5-5,0 9-4,0 2-2,0 1-5,-4 6-3,-4 0-7,-8 4-3,7 8-2,-3-8-1,8 4-4,-8 2-1,4-1-2,-1-2-1,5-3-1,-4 3-4,0 4 1,4 4-1,0-5-2,0 1 0,-5-1-1,9-3 0,-4 2-1,4-5-6,-4 0-5,4-2-3,0-4-3,0-2-3,0-1-3,4-2-1,0-2-6,9-1-9,-5-4-7,0-3-10</inkml:trace>
  <inkml:trace contextRef="#ctx0" brushRef="#br0" timeOffset="12930.7396">23016 5615 312,'0'-10'38,"13"1"-1,-5-7 3,4 2-3,0-5-5,1 1-7,-1-1-5,0-5-3,1 0-5,-1-1-2,4-2-1,-3 0-2,-1-5-4,0 2 0,0 0 2,-3-4-3,3 3 1,-4 3-2,4-2-1,-4 2 3,1 1 0,-5 3 2,4-2-1,-4 3-1,4 2 1,-4-1-1,5 3 1,-5 4-2,-4 2 1,4 2-2,0 2 0,0 6 1,-4-1-1,0 1 0,0 0 0,0 3 0,0 0 0,0 3 1,0 4 3,-8 10 2,-5 5 1,5 2 0,-4 2 2,4 4-2,-5 0 1,9 0-2,-8 7-1,4-1 0,-4-1-2,3-1-1,1-1-1,0 4-1,4-7 0,4 5 0,0-8-1,0-3 1,0-2-1,4-4 0,4-3-3,0-3-3,5-3-2,-1-3-1,4-2-3,-3-4-3,3 0-3,0-4-1,1-2-3,-1-5-3,1-5-7,-1 3-11,-4-4-6,-4-9-8</inkml:trace>
  <inkml:trace contextRef="#ctx0" brushRef="#br0" timeOffset="13118.7503">22959 5179 473,'0'-4'50,"0"0"-13,0 1-12,0 0-5,0 3-5,12-3-6,1 0 0,11 0-3,5-1-1,-5 1-2,13 0 0,-8 0-4,0-2-6,3 2-5,-3 0-4,0 3-4,-5-3-8,5-1-10,-9-2-9,-3 6-10</inkml:trace>
  <inkml:trace contextRef="#ctx0" brushRef="#br0" timeOffset="15305.8754">9396 4106 163,'0'0'24,"0"0"1,0-1-4,0 1 0,0 0-2,0 0-2,0 1 3,-4-1-3,0 7 7,-1 9-1,1-2-1,4 2 0,0 3 0,0 5 2,0-4-5,0 6-2,0-2-2,0 4-2,0 2-1,0 1-1,0 2 1,0 0-2,4 14 0,-4 11-1,5 0 1,-5 7-3,4-2 0,0 4 0,0 5-1,-4-2 0,4 6 1,0 3-3,0 10-1,-4 5 1,0 14 2,0-1-2,0-1 0,0-1-1,4 2-1,-4 1 1,4 5-2,-4-4-1,0-2 2,0-2 1,0-8 0,0-5 2,0-1-3,0 1 1,-4 0-1,0-3 0,4-5-1,0-1-1,-8-2 1,8-5 0,-4-6-1,0-6 1,0-2-1,0-2 0,-1-1 0,5-8-1,-4 2 2,-4-1-1,8-6 0,-4-6-1,0-4 2,4-2-1,-4-7 0,4-2 0,0-7 0,0 1-1,-4-5 1,4-4 0,0-4 1,0 0-1,0-1-1,0-2 1,0-3 0,0 0 1,-4 0-1,4-3 0,0 2-1,-9-3 2,5-2-2,-4 0 2,4-1-2,0-2-1,0 4-1,-4-4-1,0-4 0,-1 2-1,-3-2 1,4 0-1,-4 1-1,-1-3-2,1-1 3,0 4-3,-5-3 4,5 3 0,0-1 2,-5 8-1,5-4 2,0 2 0,0 4-1,3 3 2,-3-3 0,4 3 0,-4 0 0,8 0 0,-5 3 0,1-3 0,0 0-1,4 3 1,0 7 0,4-7 0,0 2 0,0-2 0,0 3 0,4 1 0,0 2 2,8 1 1,-4 1 1,5-2 0,3 1 0,-4 3-2,1-2 2,3 1-2,-4 4-1,1-1 0,-1-3 1,4 1-2,-3-2 1,3-1-1,0 2 1,-3-4-1,-1 0 0,0-6 1,0 1-1,1-3-1,-1 0 2,0 0-1,1 0 0,-1-3 0,-4-3 0,4-6 0,1-3 2,-1-3-1,0-4-1,-4 1 0,9-4 0,-5-6 1,4 4 1,-3-1 0,3-2 0,9-1-1,-1 4 0,-3 2 0,-1-5-1,1 6 0,-5 5-2,0 5-6,-3-2-4,-1 3-6,-4 3-8,0 2-12,-4 2-14,-4 0-16</inkml:trace>
  <inkml:trace contextRef="#ctx0" brushRef="#br0" timeOffset="17428.9968">4839 9938 411,'0'0'51,"4"0"-9,-4 0-10,0 0-8,0 0-3,4 0-2,4 0-5,5 0 1,3 0-6,5-7 0,-5 6-4,0-3-1,5 1-1,-1-3-2,1 3 0,-1-7 0,5 4-2,-5-2-4,1 5-4,-5-1-6,0 4-4,1-3-4,-9-3-9,4 3-11,-3 3-6,3 0-14</inkml:trace>
  <inkml:trace contextRef="#ctx0" brushRef="#br0" timeOffset="17814.0189">5388 9278 370,'0'-3'48,"0"3"-8,0 0-7,0 0-4,0 3-4,0 0-2,0 8-4,0 11-1,0 2 0,0 5-3,0 1 0,0 0 0,0 4-3,0 5 0,0 1-2,0 3-1,0-3-2,0 6-1,0 6-3,0-4 0,0 8 0,-4 6-2,4-5-4,-4 2-5,-1-5-4,5-2-4,-8-2-2,4-4-4,4-7-5,-4-2-10,4-7-3,0-6-6,4-2-8</inkml:trace>
  <inkml:trace contextRef="#ctx0" brushRef="#br0" timeOffset="18346.0493">6051 9311 347,'0'-3'33,"0"-7"-5,0 4-4,-4 1-3,0 2 2,0 0-5,-5-3-5,-3-1-5,4 7 2,-4 0-3,4 0 0,-5 0-3,5 3-1,-4 1 1,-1 5-2,5 5-1,-4 2-1,4 2 3,-4 4-1,-5 5 2,1 0 3,-1 11 0,5-1 0,-8 9 0,-1-2 3,1 9-2,-1 6 0,5 4 0,-1 7-3,5 7-2,4-1-1,0-1 1,8-5-2,0-10 0,4-8 0,0-5 1,8-11-1,9-6-1,-5-7 0,9-9 0,-5-8 0,9-6 1,-9 0 0,5-6-1,-5-5 0,1-5 0,-1-6 1,1-2 0,-9 0-1,0-5 0,1 5-1,-5 1 0,-4 0 3,0 3 0,-4-3 0,0 3 0,0-2 1,0 4 1,-8 2 2,4 7-1,-13 4 0,5 2 0,0-1-1,-1 4 0,-3 4-2,4 4 0,-5 1 0,1 7-1,4-2-1,-5 2-2,5 2-7,0-2-6,4 3-6,-5 1-6,-3-4-9,12-1-10,0-3-7,4 1-5</inkml:trace>
  <inkml:trace contextRef="#ctx0" brushRef="#br0" timeOffset="18756.0727">6579 9623 297,'0'-3'30,"0"-1"1,-4 1-6,0 0-4,-4 1-5,-1 2 1,-3 0-4,0 0-1,0 0-3,3 0-1,1 0 2,-4 2-1,0 1 1,4 0 2,-1 7-3,-3-4 0,0-3-3,-1 7 0,1 1 0,0 2 1,0 0-1,8-2 1,-5 8-2,1 0 3,4 2 0,-4-1 0,0 2 0,4 2 2,4 5 0,-5 1 1,5-3-1,0 7-2,5-7-1,-1 4 0,-4-4-2,4-4 0,8-6 0,-4 2-2,9-11-3,-1 2 2,4-7-1,-3 0 0,3-3 0,9-3-4,-9-3-4,5-9-7,-9 6-6,5-1-5,-1-3-9,1-4-11,-9 1-11,37-24-17</inkml:trace>
  <inkml:trace contextRef="#ctx0" brushRef="#br0" timeOffset="18960.0844">6808 10069 309,'0'0'47,"4"0"7,-4 10-7,0 0-5,0 1-10,0 5-4,0 1-7,0 2-5,-4 2-4,-4 1-2,4 2-4,0 1-2,0-1-4,-4 0-5,-1-5-8,9-1-6,-4-2-11,0-4-13,4-2-19</inkml:trace>
  <inkml:trace contextRef="#ctx0" brushRef="#br0" timeOffset="20144.1521">7308 10073 123,'0'-4'5,"0"1"-3,4-9 5,-4 4 7,0 1 10,0 1 4,0-4 4,0 7 7,0 3 1,0-3 1,0 0 4,0 1-5,0 2-3,0-3-6,0-3-7,0-1-2,0-2-2,8 2-5,-8-8-2,4 3-4,4 0-1,5 1-2,-1-5-2,-4 0 0,8 1-2,-3 3 1,-1-1-2,0 2 0,1-5 2,-5 0-2,8 5-1,-4-2 0,1-3 0,-5 5 0,4-5 0,0 4 1,-3 1-1,-1 1 0,0 0 0,0 4 0,-4 0 1,0 3 0,1-2-1,-1 2-1,0 3 0,0-4 1,-4 4 1,4 4 0,0-1-2,0-2 0,-4 6-1,4 2 2,-4 1 1,4 3 0,-4 1-1,0-1 1,-4 2-2,0 3-1,0 1-3,0-2 2,-8-1 1,3-4 0,5 0 1,-4-2 0,0-7 0,-4 3 1,8 1-2,-5-1 1,-3-6 1,4 0 0,-4-3-1,8 3 2,-5 0-1,5 0 0,0 0 0,-4 0 0,4 0 0,0 0 0,4 0 0,0 0-1,0 0 2,0 0-1,0 0 0,0 0 0,8 0 0,4 0 0,1 5 0,-5-5 0,8 3 0,-4 0-1,5 0 2,-1 4-1,-4-7 2,5 0-2,3 0 0,1 0 0,-1-7 0,-8 1 0,9 1 0,-5-8 0,1 4 1,-5-1-1,4-2 0,-3 0 0,3-4 0,0 5 0,-7-5 0,3 7 1,-8-1-2,0 7 1,0-2 0,0 5 0,0 0-2,-4 0 2,0 0 0,0 0 0,0 2 0,4 4-1,-4 10 1,0 0 0,5-8 0,-5 2 0,4 2-1,4-5 2,-8-2-1,8 1 0,-8-3 0,4 0 0,0-3 0,0 3 0,4-3 0,-3 0 0,3 0 3,0 0 1,0 0-2,0-3 0,0 3 0,-3-3-1,-1 3-1,0 0 1,0 0 1,0 0-1,0 3-1,0-3 0,0 3 0,0 4 0,0 2 0,5 1 0,-1-2 0,-4-5-1,4 0 2,-4 7-2,4-10 2,1 0-1,-5 6-1,0-6 2,0 0-1,4-3-1,-4 3-1,0-6 2,0-1 2,5-2-1,-5 4-1,4-5-1,-4 4 2,4 3-1,0-4 0,5 4 0,-5 0-1,0 3-1,-4 0 2,4 3 2,0-3-1,1 3-1,-1 7 0,0-1-1,4 1 2,1-5-2,-5 1-1,4 1 0,-4-7-4,9 3-5,-5-6-3,-4-4-3,-4 4-9,4-8-10,0-2-11,-3-3-15</inkml:trace>
  <inkml:trace contextRef="#ctx0" brushRef="#br0" timeOffset="20301.1611">7815 9437 394,'0'-3'45,"0"3"-11,0-4-8,0 4-8,5 0-7,-5 0-11,4-3-15,8 3-17,-4-3-17</inkml:trace>
  <inkml:trace contextRef="#ctx0" brushRef="#br0" timeOffset="20718.185">8425 9229 380,'5'0'48,"-1"0"-5,0 0-8,-4 0-9,4 0-5,0 3 0,0 3-4,0 0-3,0 9-6,4 1 0,-8-2-3,4 8-2,1-6 1,-1 5-2,-4-2 1,4-2-2,0 2 3,-4-1-4,0 1 0,0-2 0,0 3 0,0-6 2,0 2 1,0 0 1,0-8-1,0 1-1,0 1 1,4-4 0,-4 0 0,4-1-2,0-2 0,-4 0-1,8 1 0,-4-1 0,1-3 0,-1 0 0,4 0 0,0 0 0,0 0 0,0-3-3,1-4-1,3-1 1,4-1-3,1-1-2,-1 1-2,-4 1-1,5-2-3,-1 1 1,0-4-3,5 5-3,-5-5-2,1 4-6,-9-6-3,4 3-4,0-1-5,-3 4-3,-1 1-6</inkml:trace>
  <inkml:trace contextRef="#ctx0" brushRef="#br0" timeOffset="21398.2239">8745 9112 187,'0'-3'36,"0"0"4,4 3-1,-4-3 0,0 3 4,-4 9 3,4-5-3,0 7-4,0 14-3,-8 2-4,3 7-5,1-1-3,0 5-3,4 2-4,-4-4-3,0 4-3,0 0-4,0 3-2,0-3 0,4 3-2,0-7-2,0 1 1,0 2-6,4-2-4,0 0-2,-4-7-3,0 0-1,4 2-3,0-12-4,0 3 0,0 1-5,5-5-6,-1-5-5,-4-1 1,4 1 0,0-1 1,-4-1 2,5 1 1,-1-2 4,4 2 3,-8 0 5,4-2 5,5-2 1,-5 1 4,0-4 3,4-3 6,-4 1 7,-4-3 10,5-2 4,3-3 2,4-2 2,-3-10 5,3-1-2,0-6 1,1-4 0,-1 5 2,1-5-4,3 0-2,-8 0-3,9-5-4,-9 2-1,4 3-3,1-5-1,-1 2-3,1 0 2,-1-7-3,-4 1-2,0-1 1,5-3-3,-5-3-1,-4 1 1,0-8-3,1 1 1,-1-2-1,0-1 0,0 6 0,-4-1-1,0 8 1,1 5 1,-5 14-5,0 1 2,0-1 3,0 6 1,0 11-1,0 0 0,0 3-2,0 0 1,0 0 2,-9 9 1,9 9 1,-4 4-1,-4 2 1,0 6 1,4 8 0,-4 4 1,3 4 0,-3 0-1,0 6 0,4-1 0,-4 2-2,0-4 0,4-3-2,-1 0 0,1-3 0,4-3-1,0-7 0,0 1-1,0-7 1,4-8 0,5-2-3,3-1-3,0-6-3,0-4 1,5-6-4,-1-3-2,5 0-3,-5-7-4,5-6-6,-1 2-7,0-5-12,-3-2-10,-5-4-9</inkml:trace>
  <inkml:trace contextRef="#ctx0" brushRef="#br0" timeOffset="21599.2354">9040 9454 417,'0'0'47,"0"0"-6,0 0-9,0 0-6,4 0-4,0 0-5,12 0-4,0 0-4,1-1-3,3 1-1,-3-7 0,3 4-2,1 0-8,3 0-4,1 0-2,-5-4-6,1 1-8,3-4-7,-3 6-13,-1 0-10</inkml:trace>
  <inkml:trace contextRef="#ctx0" brushRef="#br0" timeOffset="21944.2551">10014 9060 313,'0'0'49,"0"0"-2,0 0-5,0 3-6,0 4-5,0 2-6,-4 9-5,0 4 0,-4 5-3,8 1-2,-5 3-1,5 2 0,0 4-5,-4-1-1,4 4 0,0 0-4,-4-4 0,4 1-2,0-1 0,0 1-2,0-4-4,0-1-3,0-2-3,0-3-4,0-4-3,0 0-4,0-3-9,0-9-7,-4 1-7,4-2-6,0-4-8</inkml:trace>
  <inkml:trace contextRef="#ctx0" brushRef="#br0" timeOffset="22157.2673">9826 9415 440,'0'-4'49,"-5"4"-10,1 0-6,4 0-6,0 0-9,0 4-4,0-4-4,4 6-2,5-6-2,7 0-2,9 3 0,-5-3-1,9 0-2,-9-3 2,9 0-3,-5 0-6,1-5-4,4-2-4,-1 0-9,-3 4-13,-1-3-17,-3 1-16</inkml:trace>
  <inkml:trace contextRef="#ctx0" brushRef="#br0" timeOffset="22818.3051">10829 9003 167,'0'-3'41,"0"3"-5,0 0-1,0 0-2,0-4-4,4 4 0,-4-3-1,0 3 1,4 0 2,-4 0-2,0-3-3,4 3-2,4 3-3,-8 0-3,4 4 0,0 1-2,-4 8-2,0-4-2,0 3-1,0 4 0,0 1-1,0 12-2,-4 8-1,0 0 1,4 1-4,-8 5-1,4-3 0,-4 0-3,4 0 1,4-7 0,-5 1 0,1 3-1,0-4-5,0-4-2,4-5-4,-8-3-3,8 1-1,0-7-4,0 1-4,-4-3-5,4-5-8,0 2-8,0-7-4,0 0-6</inkml:trace>
  <inkml:trace contextRef="#ctx0" brushRef="#br0" timeOffset="23350.3355">11369 8941 171,'0'0'16,"0"-3"-2,0-1 2,0 0-6,0-3-4,0 1-3,-4 0 4,0-1 1,4 1 5,-8 3 2,8-2-1,-4 0 1,-5 5-5,5 0-2,4 0 0,-8 0-2,0 0 0,0 5 2,0 0-2,-5 11 2,1-1 3,-4 3-2,3 1 1,-3-1 5,0 7-2,-1 5-1,5 7 1,-9 9 2,5 6-1,-4 9 1,7 2-4,1-1-3,-4 2-1,3-2-2,5-5-2,4-1 0,4-7-1,0-8 0,0 4-2,8-15 0,9-9 1,-1-5 0,4-4-1,1-10 1,-1-2 0,5-2-2,-5-4 0,5-7 2,0-3-2,-9-1 1,0 1 0,-3-1 1,-1 1-2,-4-3 1,0 4 1,-4-1 5,-4 2 1,0-2 1,0 0 1,0 8 3,-4-1 1,-8 6 0,-4-1 0,3 4-3,-7 0-2,3 7 1,-3-1-4,0 8-1,-1-1-1,1 3-2,-1-5-5,1 5-7,3-3-9,5-5-13,-4-2-15,7-3-21</inkml:trace>
  <inkml:trace contextRef="#ctx0" brushRef="#br0" timeOffset="25376.4514">11742 9883 276,'0'0'32,"0"0"-1,4-9-1,0-13-5,12 1-3,1 5-1,-5-5-5,8 2 0,1-8-2,3 4 1,-3-3-1,3-1-1,1 0-4,-1-2 0,5 2-2,-8 0-2,-1 5 0,1 5-2,-5 1 0,0 3-1,5 8-1,-9-1 0,-8 6 0,0 0 0,4 3-1,-8 2 0,0 14 0,-4 0 0,0-2 0,0 4 0,0-5 0,0 3 0,4-5 0,-8 5-1,4-1 2,0-2-1,-5 0-2,5-8-1,0 4 0,4-5-1,-4-4 1,0 0-3,-4 0 3,0-3-1,4-3-2,-5 0 3,5 0 1,4 0 0,-8-4 1,0 1 0,0 0 0,4 1 1,-9 2 0,5-1 0,4 4-2,0-3 2,0 0 0,-4 3 0,8-6 0,0 6 1,0 0 0,4 0 3,-4 3 2,4-3 1,0 6 0,8-3-1,0 4 0,5-6-1,-1-1 0,1 0-1,-1-1-2,9-2 1,3 3-1,-7-10 1,3 1-1,5-1-2,0-1-1,-5 1 2,-3-2 0,3 0-1,-3 0 1,-5-4 1,-4 2-4,5 1 2,-9 0 0,0 2 2,0-2-5,-4 1 4,0 5 1,1 1-4,-5 4 2,0-1 0,0 3 0,0 0 0,-5 3 2,5 2-1,-8 11-2,-4 0 2,8-2-2,0 2 2,4-5-1,0 5-1,0-3-1,0-4 4,0-4-4,4 5 4,4-7-1,0 3-1,-4-6 0,5 0-1,-1 0-1,0 0 4,-4 0-1,4 0 1,-4 0 1,4-3-1,-3 0 1,-1 0-2,4-4 0,-4 4 0,4 3 0,-4-2-1,0-4 1,0 0 0,5 3 0,-5-1-2,0 1 0,0 3 1,4 0 1,0 0 0,-4 0-1,0 3-1,1-3 2,3 4-2,-4-4 2,4 0-1,-4 0 0,4 0 0,0-4 0,-3 1-1,3-3 2,0-4-1,0 2-1,0 5 2,-4-3-2,9-1 2,-5 4-1,0 0 0,4 3 0,1 0 0,-1 0 2,-4 0 2,4 0-2,5 0 1,-5 0-2,0 3-1,-3-3 1,-1 0-1,4 0-2,-8 0-6,8 0-1,-8 0-3,5 3-5,-1-3-6,-4 0-4,0 0-7,0 0-6,0-3-4,-4 3-2</inkml:trace>
  <inkml:trace contextRef="#ctx0" brushRef="#br0" timeOffset="25585.4634">12286 9097 387,'0'0'26,"0"0"-7,-4 0-5,4 0-7,0 0-9,4 0-13,-4 0-13,0 0-10,29-4-14</inkml:trace>
  <inkml:trace contextRef="#ctx0" brushRef="#br0" timeOffset="26024.4885">13060 8907 327,'0'-3'30,"0"0"-1,0 3 0,0 0-5,4 0-4,-4 0-3,0 6-2,0-6-3,0 13-1,0-3 1,0 4-3,0-1-1,0-2 0,0-2-3,-4 7-1,0-6 0,4 4 0,-8 5-1,8-1 0,-5-2-1,5-1 0,0 0 1,0 1 0,0 1 1,0-4-2,0-4 0,5 7 1,-5-5-2,0 2-1,8-7 1,0 2-1,0-1 0,4-4-1,1 0 2,-5-3 1,4 0-2,0-3 0,5 3 0,-5-3-1,4 0 1,1-2-1,-5-2-4,5 1 0,-5 0-3,0-4-6,4 5-2,1-1-7,-1-7-6,-4 7-6,1 6-5,-5-6-2,33-7-9</inkml:trace>
  <inkml:trace contextRef="#ctx0" brushRef="#br0" timeOffset="26352.5072">13297 8871 313,'-4'0'42,"4"0"1,0 0 3,0 6-8,0 2-5,-4 11-3,4 3-5,-4 5-1,4 1-3,-8 5 0,8 2-3,-4 5-2,-4 4-3,3 5-1,5 1-2,-4 2-1,0-4-2,4 4-3,0-6-2,0 1 1,0-11 0,0-3-2,0 1 0,0-6-3,0-1-5,0-9-2,0-2-2,0 1-1,0 2-5,0-3-2,-8-1-4,4-3-5,0-2-8,0-1-8,-4 3-7,8-3-8</inkml:trace>
  <inkml:trace contextRef="#ctx0" brushRef="#br0" timeOffset="27258.5591">11672 9434 177,'0'0'19,"0"-4"-3,0-2-1,-4 0-2,0-1-4,0-1 5,4 2-4,-8-4 0,8 1 2,-5-2-2,-3 1-2,4-2 4,0 2 0,-4 2 1,0-1-2,-5 2 0,5 1 0,-4-1 0,0 7 0,3 0-2,-3 0-1,0 0 3,4 4-2,-5 5 1,-3 1 3,8 4 2,-9 2-1,9 3-2,-4-2 0,8 4-2,-4 5 1,4-3 0,0 3-2,-1-2-1,1 3 1,4-2-3,0-1 0,0-2-2,0-1 0,0-5 0,0 5-2,4-6 0,1-3 0,3 3-1,0-11 0,4-1-1,-4-3 0,5 0 0,-1 0 0,0-3 0,0-7 0,1 4-2,3-5-5,-4 1-3,5 4-3,-5-1-6,0-2-7,-3 1-9,-1-2-9,0 4-8</inkml:trace>
  <inkml:trace contextRef="#ctx0" brushRef="#br0" timeOffset="27508.5734">11717 9666 249,'0'0'41,"0"3"-2,0 3 2,0 1-6,0-4-7,0 2-7,0 7-7,0-2-3,0 3-4,0-2 0,0 1-3,0-2-7,0 1-12,0-1-7,0-1-9,0-3-9</inkml:trace>
  <inkml:trace contextRef="#ctx0" brushRef="#br0" timeOffset="28548.6328">13461 9721 217,'4'0'41,"0"0"-1,-4-3 3,4-10 0,5 4 1,-5-2-7,8-5-5,0 3-4,-4-1-5,1-5-4,7-2-2,-4-4-2,0 1-3,5 0-2,-5-5-1,0-1-1,5 0 0,-5-3-3,-4-2-1,5 1-3,-5-2 2,4-4-2,-4-3 0,0 0-1,1-3 2,-5 9-2,8-2 1,-8 5 0,4 7-2,-4-3 1,0 5 1,-4 4 0,0 5-1,0 8 0,0 0-1,0 3 2,0 5-1,0 0 0,0 4-1,0 2 0,-4 5 1,0 11 1,-4 2 1,0 3 3,0 7-1,-1 8 2,-3 8 0,4 5-1,-4-1-3,4 5 1,-1 0-1,1-11-1,4 1 0,4-3 1,0-6-2,0-4-4,0-5-2,4-9-1,4-5-1,1-4-2,3-3-4,0-7-2,4-3-2,-3 0-5,7-3-10,-7-7-11,-1-6-12,37-27-11</inkml:trace>
  <inkml:trace contextRef="#ctx0" brushRef="#br0" timeOffset="28752.6445">13477 9271 361,'0'4'58,"0"-4"-11,0 0-7,0 0-8,5 0-7,-1 0-5,12 0-7,4 0-4,1 0-1,-1-4-2,5 4-5,0 0-3,-1-6-7,-3 3-3,3 0-6,1 0-10,-9-7-9,5 8-9,-5-1-7</inkml:trace>
  <inkml:trace contextRef="#ctx0" brushRef="#br0" timeOffset="29473.6858">14493 9252 337,'0'0'42,"0"-3"-3,0 3-2,0 0-6,0-3-7,8 3-6,4 0-6,0 0-3,5 0-2,-5 0-3,0 0-1,9 0-5,-9 0-3,9-5-8,-5-1-7,0-4-5,1 1-7,-5 2-2,0 6-4,-3 1-5,3 0-3</inkml:trace>
  <inkml:trace contextRef="#ctx0" brushRef="#br0" timeOffset="29662.6966">14530 9489 227,'0'0'28,"4"0"3,0 0-3,8 0-1,0 2-2,-3-2-4,3 0-3,0-2-1,9 2 0,-9-3-6,4-3-4,1-1-1,-1 1-2,4 3-5,-3-4-10,-5 4-10,4-2-9,1-1-8,40-7-12</inkml:trace>
  <inkml:trace contextRef="#ctx0" brushRef="#br0" timeOffset="30184.7264">15750 9006 241,'0'-6'40,"0"-10"-5,0 6-4,0 2-3,-5-5-2,1-2-5,0 0 3,-4-1-4,0 2-3,0 5 1,4-1-5,-5 4 2,-3-1-3,4-2-1,0 4-2,-4 2 0,-1 3-1,1 0 2,0 5 0,-5 1-3,-3 7 0,-1 3-1,-3 1-2,-5 12 0,-4 1-2,1 6 0,-5 7 0,0 10 0,0 7-2,4 1 4,1 4 0,-1-5-1,4 2 0,9-8 1,-1-1-1,5-7-2,8-6 0,8-7 1,0-6 0,4-5 1,8-11 1,0-1 1,13-7 1,-1-3-1,13 0 2,4-9-2,0-9-1,4-6 0,0-1 3,0-5-2,0-1 0,0-2-2,-8-5 0,4 1 0,-8-9 0,4 5-2,-5-8 1,1-1 0,-12-5-1,-5 7-1,-4 2 0,-3 3 0,-9 10 0,-5 1-2,-3 5-4,-12 6-4,-5-1-6,-8 4-6,-3 6-8,-5 2-14,-4 4-16,-115 4-22</inkml:trace>
  <inkml:trace contextRef="#ctx0" brushRef="#br0" timeOffset="32308.8479">11856 11195 244,'0'0'45,"0"0"-2,4-3-2,0 0-3,0-7-2,1 2-7,3-5-6,0 1-2,-4-1-4,4-1-2,-8-5-3,8 4-1,-3-4-1,-1 0 0,0-1-4,4 2 0,-8-4 0,4 3-1,-4-2-2,8 0 0,-12 2 0,0-1-1,4-3-1,-4 3-1,-4 1 1,-5 1 0,5 9 0,-4-7 0,0-2-2,-5 5 0,1 10 3,0-3 1,-5 6-2,-3 3 3,3 3-3,-8 7-1,1 11 1,-1 3 0,-4 3 1,1 8 1,-1 2 3,4 5 0,5 1 0,-5 0 1,8 6-2,1-2 0,8 4 0,-1 1-1,5 3-1,8-3-2,0-2-1,8-7 1,5-6 0,7-10-1,5-10 0,3-7 0,1-7 1,4-9-1,-5-6 0,5-2 1,-4-21-1,0 2 1,-1-4 0,-3-2 3,-1-4 0,1 7 2,-5-4 2,1 0-2,-5-4-1,-4 5 0,1-1 2,-5 0-2,0 1-2,-8-1-1,0 4 1,0-1-1,0 3 0,-4 7-4,0 3-2,-4 2-3,-5 2-2,5 1-2,-4 6-3,4 4-4,-4 3-3,3 1-5,5 2-9,-4 0-9,4 5-10,0 1-6</inkml:trace>
  <inkml:trace contextRef="#ctx0" brushRef="#br0" timeOffset="32624.866">12630 10957 415,'0'3'48,"0"0"-10,-4 2-7,4-2-5,0 3-6,0-3-6,0 4 1,8-7-4,0 0-3,5 0-1,3 0-2,4 0-3,5-3 2,0-1-5,-5-8-6,5 4-8,3-5-12,-16 7-15,5-4-14,28-1-16</inkml:trace>
  <inkml:trace contextRef="#ctx0" brushRef="#br0" timeOffset="32842.8785">12691 11252 332,'0'0'38,"4"0"1,1 0-2,7-3-4,0 3-6,9-3-7,-1 0-7,1-2-1,3-5-4,1 1-2,-1 3-2,1 1-5,-1-2-10,-3 1-12,3 0-10,-3-1-9,-1 4-3,42-5-12</inkml:trace>
  <inkml:trace contextRef="#ctx0" brushRef="#br0" timeOffset="33462.9139">13985 11003 254,'4'-7'37,"0"-2"-6,4-1-4,-3-2-3,3 0-2,0-4-1,-4 2-1,4 1-1,0-2-1,-4 0-2,5-4-2,-1 3-2,0-1 1,-4-4-2,-4 2-1,4-2-2,-4 2-1,0 2 0,0-5-2,-4-1-1,4 6-1,-8-4 1,-4-1-2,-1 3 0,5 5 2,-4 1-1,-4 5 0,3-2-1,1 7-1,-8 0 2,7 3-1,-7 0 2,3 3-2,-3 3 2,4 6-2,-5 4-1,-8 4 0,9 6 0,-9 10 2,5 7-2,-5 8 0,0 5 0,-3 2 1,7 3-2,-4 1 0,9-2 2,-5-4-2,13 1 0,-4-8-1,12-2 1,0-11 1,4-3-1,8-2 1,0-6 0,8-14 2,5-1 4,3-7 1,1-3 3,4-6 0,-1-7 1,5-5 1,0-9 0,-1-4-1,1-3 2,8-2 0,-8-7-1,8-2 0,0-2-3,-8-8 0,7-2-3,-7 2 0,-4-1-3,-5 0-1,-7 2 0,-1 5 0,-12 3-2,0 9 0,-4 7-1,-8 6-5,-8 2-3,-13 8-3,5 4-4,-13 4-4,0 6-3,8 6-3,-3 0-5,-1 6-4,0 7-7,8-5-12,1 2-10</inkml:trace>
  <inkml:trace contextRef="#ctx0" brushRef="#br0" timeOffset="34040.947">12605 12785 482,'0'0'45,"-4"0"-11,4 0-4,-4 3-6,4 7-5,-4 5-4,4 3-4,-4 6-3,4 1-2,0 2-1,0-3-2,0 8-1,4-2 0,0 0-1,-4-6-1,12 2 2,1-6-1,-1-4 0,4-6-1,5-10 2,8-4-1,3-8 0,9-6 2,0-10-1,8-9 2,5-3 6,11-3 0,1-7 0,11 0-1,13-2-2,13-5 0,3-5-3,5-2-1,3-4 0,-3 4-7,8-3-9,3 2-7,-7 5-13,-8 10-17,-13 4-26</inkml:trace>
</inkml:ink>
</file>

<file path=ppt/ink/ink11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21:14.72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225 4016 155,'0'0'18,"0"-3"5,0 3 3,0 0-4,0-4 3,4 4-1,-4-3 0,0 0-2,0 0-6,0 3-1,0-3-3,4-1 0,-4 1 3,0 0-4,8 3 1,-8-3-5,0 0-2,4 3-1,-4 0-1,4 0 2,0 3 1,0 3 0,5 4 1,-5 6 2,4-2-1,-8 2-1,8 1-2,4 2 0,1 4-1,-5-3 3,8 1-1,-4-2-3,9-1 2,-1 4 0,1-5 0,3 2-2,5 4 0,-4-6 0,3-1 2,5-2 1,4 2 2,4-5-3,8 5-2,0-3-1,4 0-1,5-5 2,-5 1-1,4-2-2,1-1 1,-5 4 0,0-3-1,0-3 1,5 2-2,3-6 1,9 0 0,-1-3 0,5-4 0,-1 0-2,-3-9 1,0 0 1,-1 1 0,5-7 0,4 5 2,-5-6-1,9 3-1,0-3 0,-8 6-2,-4-5 3,-5 7-1,1 0 1,-5-1-1,4 1 0,-3-1 0,-1 2 0,5-2 0,-9 4 0,0-3 0,-3 6 0,-5-1 0,-4 7 0,-4 0 0,-4 3 0,3-3 1,-3 3 3,-8 0-3,4 3 1,-5 0-1,-7 0 1,3 7 0,-7-1 3,-1 1 0,1-2 1,-1 1-2,-4 1-2,1 1 1,-5-2-1,0 4 0,4-3-1,-8-4 0,4 5-1,1 2 0,-9 0 1,4-5-1,0-5 0,0 3 0,0 0 0,0-2 0,0-1-1,0 0 2,0-3-1,-4 0 0,4 0 0,1-3 0,-5 3 0,4-3 0,0-1 0,4-2 0,-4-3 0,0 1 0,4-2 0,-4 1-1,5-1 2,3 2-1,-4-5 0,4 1 0,5 2 0,-5-1 0,0-2 0,5 1-1,-1 0 1,0 0 0,-3-1 0,7 0 0,1 5 0,3-4 0,-3 5 0,3-6 0,-7 6 0,11-3 0,1 4 0,-4 2 0,7 1 0,5 3 0,-4 0 0,4 0 0,0 0 0,-5 0 0,9 3 0,-4 4 1,0 2-2,4-2 0,0 4 1,0-2 0,0-2 0,4 2 0,-4-1 1,8 5 0,4-4 1,-4 1-1,4 0 0,5-2 2,-5 1-2,0-3 1,4 1 2,-3-1 1,3-1 0,0 1 0,5 1-1,-1-1-2,1 4 0,7-1 1,-3-1-2,3 2 0,1-4 1,-1 3-1,1-2-4,8-6 1,0 3-1,-1-1 2,5 0 0,4-3 0,4 0 0,-8 0 0,0 0 1,4-3-1,0 0 1,4-1-1,-4 3 1,-4-6-1,-4 4 2,-1-3-1,-3 3 0,0 0 0,0-4 0,-1-2 0,-3 1 0,-9-2 0,1-3 0,-5 1 0,0-3 0,-12-4 2,-4 2-2,0-2 1,-8 4-1,-4 0 0,-9-1 0,-4 5 1,5-2-1,-13 3 0,0 1-2,1 4-8,-9-5-7,-9 1-8,9 3-7,-8-1-11,-4 6-19</inkml:trace>
  <inkml:trace contextRef="#ctx0" brushRef="#br0" timeOffset="3195.1828">15905 7171 305,'0'-3'41,"0"3"-4,-8-3-1,8 3-2,-4-3-3,4 3-4,0-3-5,0-1-4,0 1-1,-4 3-1,4 0 0,0 0-3,4 0 2,0 0-5,0 0 0,8 0-4,1 0 0,-1 0 2,0 7-3,-4 2 0,5 4-1,3 1-2,-4 2 1,1-2 0,3 6-2,0-3-1,-3-1 1,-1 3-1,4-2 0,-3-1-2,-5-1-5,0 1-2,4-4-3,-4-1-2,1 2-2,-1 0-2,0-8-6,-4 1-5,4-3-6,-4 0-8,0 1-5,1 11-11</inkml:trace>
  <inkml:trace contextRef="#ctx0" brushRef="#br0" timeOffset="3539.2025">16286 6976 352,'0'0'43,"0"0"-3,0 1-3,-4 9-5,-4 12-7,4-1-5,-5 1-4,5 8-1,-4-3-3,4 0 0,0 5-1,0-2 0,0 1-2,0 2-1,-5-1-1,5 4-2,-4 1-2,-4 6-1,4-3 0,-1-1 0,-3 1-1,0 3 0,4 3 0,0-1 0,-5 1 0,1 0-1,0-6-5,3-1-3,-3-5-2,4 2-4,0-4-2,0-8-3,4-3-3,-5-6-6,9 1-7,0-9-3,0-4-6,-4-2-12</inkml:trace>
  <inkml:trace contextRef="#ctx0" brushRef="#br0" timeOffset="3794.217">16708 7132 485,'8'0'35,"-4"0"-11,12 0-7,-3-4-3,-1 4-5,4 4-2,1-4-2,-1 0-5,4 0 0,-7-4-5,3 4 1,0-3-1,1-6-1,-1-4-7,1 8-5,-5-4-10,-4 2-8,0 1-10,9-10-14</inkml:trace>
  <inkml:trace contextRef="#ctx0" brushRef="#br0" timeOffset="3993.2284">16740 7424 395,'0'0'45,"0"0"-8,0 0-9,0 0-5,0 0-8,13 0-3,-1 0-2,4 0-1,-3-3-5,7-3 0,0-2-4,1-2-2,-1-3-5,1 5-6,-1-1-7,-3 3-9,3-4-10,-3 4-9,32-9-7</inkml:trace>
  <inkml:trace contextRef="#ctx0" brushRef="#br0" timeOffset="4302.2461">17432 7082 354,'0'-3'44,"4"3"0,5 0-7,-1 0-3,4 0-2,-4 3-8,4 1-3,1 2 0,-1 5-2,8 2-2,-3-1-2,-5 3-1,9 1-3,-5 3-2,0-5-3,1 5-1,3-5 0,-3 6-2,-5-3-1,8 2 0,-3 0 0,-1-1-2,0 1 1,-3-5-5,-1 2-2,0-3-3,1 1-1,-1-1-4,-8-2-4,12-2 0,-12-2-6,5-1-7,-9-3-7,4-3-8,-4 0-9</inkml:trace>
  <inkml:trace contextRef="#ctx0" brushRef="#br0" timeOffset="4600.2631">17760 6857 281,'0'0'39,"0"1"-7,0 4 4,0-3-1,0 4-2,0 16-3,0-4-4,-8 4-6,-5 5-1,1 0-1,4 5-2,0-2 0,-5 0-3,5 4-1,-4-1-4,4-1 0,-1 1-4,-3-3-1,4 1 0,0-1-3,0-2-3,-1-4-3,1 3-4,4-1-4,0-9-3,-4 2-8,0 0-6,4-8-9,4 2-5,0-6-7</inkml:trace>
  <inkml:trace contextRef="#ctx0" brushRef="#br0" timeOffset="5045.2886">18186 7116 390,'0'-3'45,"8"-1"-7,0 1-5,0 0-8,0-5-5,0 2-7,5-4-1,-5 1-5,0-2 0,4-2 0,-3 0-2,3 2 2,0-5 2,0 3-3,-3 1 0,-5-3-2,4-1-2,-4 5 0,0-5 2,0 10-3,0-7 0,-4 5 0,0-4 0,0 5 0,-4 1-1,0-2 0,0 3-1,-4 4 2,-4-3-1,3-2 0,-3 3 0,4 3 0,-4 0 0,-1 0 0,5 6 1,-4 7 4,0 1 2,-1 2 1,1 2 1,0 4 1,-5 2 1,5 3-2,4 5 1,-4-2-1,7 0 0,-3 0-4,8 0 0,0-1-2,0-5 1,0 1-2,4-7 0,5 1-2,3-2 0,0-1 0,0-6 0,5-2-6,-5-2-3,4-3-4,5 0 2,-1-3-6,1 0-6,-1 0-5,-7 0-8,3-3-9,0 0-10,-3-3-9</inkml:trace>
  <inkml:trace contextRef="#ctx0" brushRef="#br0" timeOffset="5371.3072">18660 6410 356,'0'0'44,"0"0"-5,5 0-3,3 0-4,-4 3-6,0 0-2,4-1-4,0 4-1,0 4-2,1-1-1,-1 4 0,4-5-1,-4 5-1,5-1-2,-1 3-3,-4-3-1,4 4-2,1-1-1,-1 0-2,4 0-2,-3-2 2,-5 2-2,4 0 0,-4-6-4,4 4-4,-7 0-3,7-5-2,-4 4-5,0-2-1,-4-1-4,5-7-4,-1 4-7,0-2-9,-4-1-7,-4-3-6</inkml:trace>
  <inkml:trace contextRef="#ctx0" brushRef="#br0" timeOffset="5624.3217">18914 6404 341,'0'0'42,"-4"0"-2,0 3 2,0 6-7,-8 2-5,3 5-5,1 0-6,-4 2-3,4 4-4,-4-1-4,-1 2 0,-3 3-3,4-2-1,-1-2-1,1 2-1,0-2-2,-1-1-5,1 3-6,0 1-5,0-4-9,-5 1-10,5 2-8,0-11-7,-25 41-13</inkml:trace>
  <inkml:trace contextRef="#ctx0" brushRef="#br0" timeOffset="14072.8049">9592 2168 179,'0'0'17,"0"0"-1,0 0 2,0-3-2,0 3 1,0 0-3,0 0 0,0 0 1,0-3-4,0 3 1,0 0 0,0 0-3,0 0-2,0 0-1,0 0 3,0 0-6,0 0 1,-4 0-1,4-6-1,0 6 2,-8 0 0,8 0 2,-8 0 1,4 0-4,-5 3-1,1-3 3,-4 3-1,4-3-1,4 6 2,0 1-2,0-1 2,-1 2 0,-3-2-1,-4 1-3,4-1 3,0 5 0,-5-1 0,1-1 0,0 1-2,4-4 0,-5 9-1,-3 0 1,4-2 0,-1 5-1,-3 1 1,0 1 4,-1-4-1,-3 2 0,-1 4-2,1-1 1,-5 7-3,1-4 1,-1-3 0,-4 1 1,-3 2 0,7 1-1,-8 2-1,1-3-1,-5 2 0,4 1 0,-4 0 1,9 5-1,-1-5 0,0 3 0,-4 2 2,5-5 2,-5 0-3,4 3 1,1 5 0,-5-2-1,4 7 1,1-2 0,-9 7-1,8-1 1,1-1 1,-9 0-2,0 0 1,4 0-1,-4 0 0,4 0 2,1 0 1,-5 3-1,8 0-1,5-6 0,-9 1 1,4 5-1,-4 3 0,5-3-1,3 10-1,-7-2 2,-1 2 2,0 1 0,0 2 1,0 0-1,1-2-1,-1-5-1,-4 1 1,0-6 0,-4 9 2,9 1-3,-1 5 1,0 2-2,0 3 0,5 4 2,-1-1 0,0-3 0,1 1 0,3-4 1,-3-2-1,7-5 0,-4 2 0,1 4 0,8 3 1,-5 4 1,1 0 0,-1 3 0,1-3 1,3-2-1,1-1 0,4 0 0,-1 4-1,1-4 0,0 3-2,4 0 1,-5 4 2,5 0-1,4 2-2,-4-3 1,0 0-2,-1 0-1,1-1 2,0 1 0,0-3 2,-4 0 1,3 0-3,-3 8 0,4-4-1,-4 4 0,3-5 0,-7 1 0,8-1 0,-4-7 0,-1 6-1,5 1 1,0-3 1,-4 6-1,4-2 2,-1-1 1,1-2-2,4-4 0,0 3-1,-4-5 0,4-1 0,0-2-1,-1-2 0,5 2 2,0-1-2,-4-3 0,0 0 1,4-3-3,0-1 3,0-1 0,4-2-1,-4-5 1,4 0-1,-4-6-1,5-4 2,-5 1-1,0-2 0,0-5 0,8-3 0,-8 3-1,4-4 2,0-9-1,0 5 0,-4-7 0,8 0-1,-8 3 1,0-2-2,0-3 2,0-4 1,0-1-1,0-2 0,0 1 1,0-7-1,0 0 1,0 3-1,0-3 0,0-3-1,0 0 2,4-7-2,5-7 1,-1-3 0,4-3 0,0-1 0,5-2 0,-5 3 1,4-6-2,1-1 2,7-1-1,1 8-1,-5-6 2,5 8-1,-5-1 0,1 5-1,-1-6 2,1 6-2,-9 1 1,4 3 0,-3 5 0,-1 5 0,-4 0 0,0 3 0,-4 0 0,0 0 0,1 3 1,-5 3-1,0 9-1,-5 4 2,1 2-2,0 1 1,-12-2 0,4 6 3,-1 1 2,-3-3 1,0 1-1,-5-1 1,1 0 0,-1 1 0,-3-4 0,-1 1 0,-4 5 0,5-6-1,-5-5 0,1-10 2,-1 10-1,0-8-1,1-5 1,3 4-1,-4-7-2,1-7 2,3-1-2,-4-4 0,5-4 0,-1 0-1,5-5-1,-1 4-1,5-2 1,4-1-1,-5 6 0,5-5-1,4 2-1,4-2-6,-4 1 1,-1-4-7,5 7 0,0 0-4,0 2-5,-4 0-2,8 8-6,-4-1-8,-4-4-12,4 1-19</inkml:trace>
  <inkml:trace contextRef="#ctx0" brushRef="#br0" timeOffset="19756.13">15271 7523 130,'0'0'19,"0"-3"-3,0 3 2,0 0-2,0 0 2,0 0-2,0 0 0,-5 0 1,5 0-6,0 0 2,0 0-1,0 0-2,0 0 0,0 0 2,0 0-2,0 0 1,0 0 2,0 0-1,5 0-1,-5 0 2,0 0-2,0-4-3,-5 4 3,5 0-1,-4 0-1,4 0 2,-4 0-1,4 0 0,-4 0-1,-8 0-3,4 0 0,-5-3 1,1 3 3,4-3-3,4 3-1,-4 0-1,-5-3 3,5 3-4,-4-3 1,0-2-1,-9-1 2,5 2 0,-1 1-3,1 3 2,-4-3-1,-1 3 1,1 0 0,-5-3-3,1 0 2,-9-4-3,0 4 0,-4-2 0,-8-1 1,4 0-2,-8 2 1,4 1 0,4 3-1,-4 0 0,0 0 0,-8 0 1,4 0-2,-5 0 1,-7 0 0,0 0 0,-1 0 1,-3 0-1,-1 3 0,1 4-1,3 4 2,1-5-1,-5 1 3,-7 5 1,-1 3-1,-4-3 1,0 1-2,1-2 0,3 5 0,0-6 1,1 7 0,-1-1 0,0 3 1,-4 2-3,1 3 0,3-5 1,8 5-1,1 1 0,-1 2 2,1-3-2,-1 4 1,1-4-1,-9 3 0,9 2 1,-9-2-2,4 0 1,5 3 0,-1 2-3,1-2 3,-1-3-1,5 5 1,-4-5-1,-5-3 0,4 5 2,1 1-2,3-3 1,1 1-1,8 3 1,-4 2-2,3 4 2,5 2 0,-4-2 1,4 3-1,-4-1 1,3 1-1,1-3-1,-8-4 1,12 4-1,-4-7 1,8 2-1,4-5 0,0 0 0,0-2 0,5-1 2,-1-5-2,0 2 1,0-4-1,1 5 0,-1-3 0,4-7 1,9 3-1,-5 0 0,5-2 0,3-4 0,-3-3-1,8 4 2,-1-5-1,5-2 0,0 0 0,4 0 0,4-3 0,0 3 0,4-3 0,-4 0 2,8 0-2,4-3 0,5 3 0,-1-3 1,1 0-1,3 0 0,5 0 0,-1-2-1,1 2 2,-1-1-1,5 1-2,-5 3 2,5-6 1,0 3-1,-1 3 0,-3 0 1,0-3-1,-1-4 0,5 1 0,-5 4 0,-3-1 0,-5 0 0,1 0 0,-9 3 1,-4 0-1,0 0-1,-4 0 0,0 0 1,-4 3 1,-12 5-1,-1 5 0,-3-4 0,-5-3 0,5 4 1,-5-2-1,-4 5 2,1-7 1,-5 0 2,0-2-2,5-1 4,-5 0-2,-4-3 0,4 0 0,5 0-1,-1 0-2,4-3 2,1-4 1,7-9 0,5 4-2,0 1 0,8-5-1,0-2-1,4-1 1,0-2 0,8-1-1,0 2-1,4-3 0,1-1-3,-1 2-3,4 5-2,-3-2-4,3 4-5,-4-1-7,0 1-5,1 7-10,-5-2-19,4-3-23</inkml:trace>
  <inkml:trace contextRef="#ctx0" brushRef="#br0" timeOffset="38131.181">7124 10106 352,'4'0'38,"-4"0"-6,0 0-7,0-3-7,-4 3-4,4 0-4,-5 0-3,1 0-2,0 0-1,-8 0 2,4 0 4,0-3-3,-1-4-1,1 3 0,0-9-1,0 3 0,0-2 0,-1 0 0,1 3-2,0-1 0,-4-1-1,0 8 1,-1-3-1,1 3-2,0 3 1,-1 0-1,-7 3 0,4 0 0,3 5 1,-3 5 0,4 2-2,-1 0 2,1 1 0,0 0 4,-1 4 2,1 1-1,0 8 1,4-2 1,0 3 2,3 0 0,-3 5-1,4 1 2,4-2-1,0-1-1,0 1-1,0-3-1,8 0 0,1-4 0,7-3-3,-4-2 1,5-6 0,-5-2-1,4-1-2,1-10 1,3-3-3,1 0 1,-5 0 0,0-10 0,1 10-2,3-3-5,1-3-5,-9 3-3,-4-5-7,4 4-3,-8 1-4,1-3-12,-5 3-10,0 0-11</inkml:trace>
  <inkml:trace contextRef="#ctx0" brushRef="#br0" timeOffset="38449.1992">7312 10565 397,'0'-3'36,"0"3"-4,0 0-4,4 3-2,-4 1-5,0 4-1,0 14-4,0-5-4,-4 6-4,4 0-3,0 8-1,-4 0 0,0 3-2,4-4 0,-4 0-1,4-3-2,0 2-5,0-5-4,-5-2-3,5-5-6,0-1-6,0-4-7,-4-3-5,4 1-5,-4-7-6</inkml:trace>
  <inkml:trace contextRef="#ctx0" brushRef="#br0" timeOffset="38702.2137">7721 10317 407,'0'-3'43,"4"3"-8,5 0-7,3 0-7,-8 0-5,8-3-6,0 3-1,1 0-3,-1 0-2,0 0-3,1 0-4,3 0-2,-4-3-2,1 3-7,-1 0-9,4-3-11,-8 0-10,17 3-17</inkml:trace>
  <inkml:trace contextRef="#ctx0" brushRef="#br0" timeOffset="38889.2244">7721 10546 323,'0'0'46,"0"0"-8,0 4-2,0-1-6,4-3-5,9 0-8,-1 0-1,0 0-4,5 0-4,-5 0-2,0-3-3,9 3 0,-5-4-2,4-5-8,1 6-10,-1-5-10,1-2-6,3 4-8,-3-1-9</inkml:trace>
  <inkml:trace contextRef="#ctx0" brushRef="#br0" timeOffset="39385.2527">8630 10244 270,'4'-3'39,"0"-6"-6,0-4-6,1-1 1,3 1-5,-4-3-1,0 5-3,-4-5-1,0 0-1,4-1-2,-4-2-3,0 1 0,0 2 2,0 2-6,0-5-1,0-2 3,-4 5-1,4-3-2,0 5 1,-8-2-1,4 2-2,-5 1 0,1 10-1,0 0 0,-4-7 0,-1 4-2,1 6-1,-4 3 1,-5 3-1,1 4 0,4 7 0,-5 2 2,5 5 2,-9 5-1,1 4 2,3 7 1,1 6 3,-5 0-1,5 5-1,-1 5 0,9-2-2,0 1-2,3-5-1,9-8 0,0 1-1,4-9-1,5-4 2,7-6 1,4-11 2,5-7 1,8-6 1,-5-6-1,5-7 0,0-8-1,-4-6 1,3-6 2,1-7-1,-4-6 1,-5 0-2,1 0 0,-13-7 0,0 2-2,-3-1-1,-9 3 0,0-1-1,-9 6-2,-3 1-4,-8 5-1,-5 11-3,-4 3-4,1 8-3,-1 8-7,1 8-5,-1 0-4,8 8-7,1 5-9,-1 7-11,5-4-17</inkml:trace>
  <inkml:trace contextRef="#ctx0" brushRef="#br0" timeOffset="40159.297">6956 11941 274,'0'0'48,"0"0"-1,0 0-3,-4 0-4,4 0-3,0 0-8,0 0-8,0-7-3,0 7-5,0-3-4,0-11-2,0 4-3,0-2 2,0 0 1,0 0-2,-4-4-2,4 5 1,-5-5 0,-3 0 0,0 5-2,-4-2 0,4 0 0,-5 4 2,5-2-1,-4 1 0,0 1 3,-5 5 0,5 4-2,0 0-1,-1 0 1,1 7 1,0-1-1,-1 7 0,1 1 0,0 8 1,-4-1 0,7 4-1,1-4 1,4 5-1,0 4 0,0 0 2,0 0-1,4 2 1,0-2 0,0-3-1,4 3-1,0-1-1,8-5 1,1-5 0,3-2-1,-4-1-2,0-1 1,5-6-1,-1-2 1,5-7-2,-5 0 0,0-7 1,-3 4-1,-1 3-5,0-6-3,-4-4-3,5 9-3,-5 1-3,-4 0-5,-4-7-1,8 4-6,-8 3-6,0 3-9,0 0-9,0 2-8</inkml:trace>
  <inkml:trace contextRef="#ctx0" brushRef="#br0" timeOffset="41023.3464">7320 12232 227,'0'0'39,"0"-4"-1,0-2 0,0 6 0,0 0-3,0 0-1,0 0-6,0 0-5,0-6-8,0 6-1,0-4-4,0 4-2,0-3-3,0-1-1,0 4 0,4-4-2,-4 4 3,8 0 1,-4 0-1,5-3 0,-1 0-1,-4 3 1,4 0-1,0 0 1,0 0-3,-3 0 1,3 0-1,0 0-2,0 0 0,-4 0 0,4 3 1,5 4 0,-9-3 0,0-1-1,0 7 0,4 3 0,-4-5 0,-4 3 0,8 0 2,-8 2-2,-4 1 0,4 2 0,-4 1 0,0-1 0,0 0 0,-4-2 0,4 6 0,0-5 0,-4 0 0,-1 1 2,5-2 3,-4 5 1,0-6 0,4 1 0,-4-1 2,3 3-2,1-8 0,0 4 0,4-2-2,0-1 0,0-4-1,0 2-1,0-1 0,0-3-1,4 3 0,0-6 0,1 0 0,3 4 0,4-4-1,-4 0 0,5 0 0,-1-4-1,0 1-3,-4-6-5,5 2-3,-5 3-2,0-3-5,4 1-2,-4 0-8,1-1-8,-5-2-9,4-3-11</inkml:trace>
  <inkml:trace contextRef="#ctx0" brushRef="#br0" timeOffset="41307.3627">8069 11825 389,'0'-4'54,"0"4"-14,0 0-6,0 0-5,0 0-5,8 0-4,5 0-4,-9 0-3,12 0-3,-4 0-5,1 0-1,3 0 1,1 0-2,3 0-3,0 0-8,-3-3-2,-1 0-6,1 0-4,-5 0-6,0 1-6,0 2-8,1 0-7,-9 0-8</inkml:trace>
  <inkml:trace contextRef="#ctx0" brushRef="#br0" timeOffset="41531.3755">8106 12046 305,'0'0'46,"0"1"-2,0 6-2,4-1-7,-4-3-6,0 0-6,4-3-7,4 3-3,-3 1-4,-1-4-2,4 0-1,0 3-4,0-3 2,5 0-2,-1 0-2,4-3 0,-4-1-7,5 1-5,-5 0-5,0-6-7,5 1-9,-1 1-5,-8-2-7,33-15-11</inkml:trace>
  <inkml:trace contextRef="#ctx0" brushRef="#br0" timeOffset="41807.3913">8778 11418 445,'0'-4'45,"4"4"-7,-4 0-4,0 10-5,0 9-2,-4 14-5,4 10-1,-5 3-3,1 2-4,0 8-3,-4-1 0,0 6-3,4 1-3,-4-8-1,3 5-1,1-8-2,4 1-4,0-6-6,0 3-6,0-9-6,0-6-7,9-4-13,-5-11-20</inkml:trace>
  <inkml:trace contextRef="#ctx0" brushRef="#br0" timeOffset="44310.5344">3934 14424 361,'0'0'50,"0"0"-6,0 0-3,0 0-5,4 0-4,9 0-6,-1 0-2,0 0-5,5 0-2,-5 3-3,0 0-3,5 4-3,-5 7 0,8 5-2,-3 2-2,-1 1-2,5-1 0,-5 7 1,0-1-6,1 0-4,-5 2-4,-4-2-4,4 0-5,-3-2-4,-5-1-9,4 0-11,-8-5-7,4 0-5</inkml:trace>
  <inkml:trace contextRef="#ctx0" brushRef="#br0" timeOffset="44619.5521">4417 14341 390,'-4'0'54,"4"7"-13,-4 12-5,-4 8-6,0 3-5,0 6-5,-5 4-3,5 6-2,0 4-5,0-4-3,0 4-2,-5 0 0,9-1-3,-8-3 0,4 3 0,-4-6-1,3-1 0,1-3-5,-4 1-2,0-8-1,3 1-4,5 1-1,-4-10-3,0 1-3,8-11-4,-4 2-2,0-6-3,4-4-5,0-6-3,0-3-8,12-22-10</inkml:trace>
  <inkml:trace contextRef="#ctx0" brushRef="#br0" timeOffset="44823.5638">4810 14417 291,'5'-9'43,"7"4"-11,0 2-3,4 0-8,-3 0-5,-1-1-3,4 1-4,-3-3-2,-1 0-2,0 2-4,-4 3 2,5-6-2,-1 4-1,0 0-5,-8 0-12,0 0-10,1 0-7,-5 3-8</inkml:trace>
  <inkml:trace contextRef="#ctx0" brushRef="#br0" timeOffset="45011.5745">4847 14665 313,'0'4'47,"0"-1"-1,8-3-6,1 0-8,-1 0-7,4 0-7,-8 0-4,9-3-4,-1-4-2,4 1-3,1-5-2,-1-2-3,4 4-2,1-6-11,3 3-13,-7 2-12,3-3-12</inkml:trace>
  <inkml:trace contextRef="#ctx0" brushRef="#br0" timeOffset="47151.6969">5592 14268 377,'0'0'52,"0"0"-7,0 0-7,0 0-3,4 0-6,-4 0 0,5 0-2,-5 3-4,4-3-3,8 10-1,0-2-1,5 4-3,-5 4-3,0-5-1,0 12-2,5 1-1,3 1-3,1 5-1,-1 4 0,-3 2-3,3 7 0,1-3 0,-5 3 0,4 0 0,-3-7-1,-1 1-4,-4-7-2,1 2-3,-5-5-3,8-7-2,-8 0-2,1-3-3,-1-1-2,-4 0-2,0-5-5,4-2-9,-8-2-8,0-4-6,0-3-7</inkml:trace>
  <inkml:trace contextRef="#ctx0" brushRef="#br0" timeOffset="47449.714">5949 14274 337,'0'0'49,"-5"0"-5,5 0-4,-8 4-7,0 2-7,-4 2-4,4 17-1,-9-4-4,5 4-1,-4 2-2,-1 4-2,5 5 0,-9 1-4,1 3-2,0-1-1,-1 4-1,5-3-2,3-4 0,-3 4-1,4-5-1,4-5-2,-5-3-4,5 0-2,0-4-4,0-9-4,8 2-2,0-3-4,0-4-7,0-4-5,0-5-8,8 0-6,8-18-12</inkml:trace>
  <inkml:trace contextRef="#ctx0" brushRef="#br0" timeOffset="47855.7372">6252 14529 354,'4'0'55,"8"0"-7,0-7-11,0 4-8,1-3-7,-1-1-6,0 1-2,1 0-6,-1-2-1,0-2-1,5 1-2,-5-4-2,-8 5 1,8-5-1,-8 7-1,4-4-1,-8-1 1,0-1 0,0 5-1,0-2 0,0-6 0,-8 0 0,0 2 0,0 0 0,-4 5 0,3 2 0,-3-1 0,4 4 2,-4 3 4,-1 0-1,5 7 1,0-4 2,0 6 1,-4 2 0,-1 5 1,1 0 1,4 5 0,-4 4 0,3 2-3,1 0 2,4 4-3,0 7 0,0-5-1,4 1-3,0-1 0,0-3 0,4 0-1,0 2-2,4-5 1,5-8 0,-1-1-2,0 1-2,0-11-3,1-2-4,7-3-2,1-3-6,-1-3-2,1-5-4,-5-8-4,8 0-9,1 0-10,-4-7-13</inkml:trace>
  <inkml:trace contextRef="#ctx0" brushRef="#br0" timeOffset="48197.7568">6759 13847 382,'0'0'51,"0"-3"-10,0-4-6,0 7-4,4 0-1,-4 0-4,8 0-6,1 3-1,3 4-1,-4 7-3,0 5-2,5-5-1,-1 6-4,0-3 1,-4 2-4,5 3 0,-5-1-2,8 0-1,-4 1 0,5-1-1,-5 1 0,0-1 0,1 1 0,-1-5 0,0-1-6,9-2-1,-9-1-2,0-3-4,5-1-2,-5-7-3,0 3-2,-4-5-3,5 0-6,-1 0-12,0-5-9,-8 0-9</inkml:trace>
  <inkml:trace contextRef="#ctx0" brushRef="#br0" timeOffset="48453.7714">7095 13812 302,'-4'-2'48,"-4"2"-3,4 2-1,-9 4-5,1 4-5,-4 2-2,3 6-6,-3 1-2,-5 5-5,1 4-4,4-1-5,-5 4 0,1-1-4,3 0-2,-3 2 0,-1 1-6,5-3-6,-9-3-5,9 2-3,-9 1-9,5-6-13,-5 2-12,1-3-7</inkml:trace>
  <inkml:trace contextRef="#ctx0" brushRef="#br0" timeOffset="49343.8223">4245 14785 161,'0'0'14,"5"-3"3,-5 3 3,0 0-4,0-4 0,4 1 6,-4 3-2,0 0 2,4 0 2,-4 0-1,0 0 2,0-3 0,0 3-2,4 0-1,-4 0-5,0 0-4,4 6-3,0-6-2,-4 7-2,0-1-2,4 4-1,0-1-3,0-1 2,0 5 0,1-4-3,-1-1-10,-4 5-12,4-3-7,4-1-7,-4-1-6</inkml:trace>
  <inkml:trace contextRef="#ctx0" brushRef="#br0" timeOffset="51055.9203">15766 8467 232,'4'0'17,"-4"0"3,0 0-3,4-3 3,0 1 0,4-1 0,1 3-4,-1-6 3,4-7-2,-4 7 1,13-4-1,-1-1 0,5-2 3,-5 7 0,9-10-1,0 2-2,7 1-3,1-1 0,8-2 0,0 0-1,4 2 0,1-6-3,11 6 2,0-5 1,13 0 2,12 2-2,8-3 2,9 0-2,3 1-3,9 1-1,3-1 0,9 5-2,0-5 0,-4 1-1,-4-1-2,4 2 0,-1-2-3,-7 4 2,0-4-1,-9 3-1,-8 2 0,1-2 0,-9 0 2,0 2-2,-8-2 1,-5 2-2,-7-5 0,-9 6 0,-3 2 0,-5-2-3,-12 0-3,-8 1 1,-1 1-1,-11 1-2,-1 4 0,-7 2-2,-1 1-2,-8 0-3,-4 2-5,0 1-7,-8 0-11,0 0-15,-9 0-16</inkml:trace>
  <inkml:trace contextRef="#ctx0" brushRef="#br0" timeOffset="56898.2544">11946 2431 177,'4'0'17,"0"3"9,1 3 1,3 4 0,0-7-4,4 7-4,0-9-1,1 2-1,7-3 0,-3 0 1,3 0-1,5-3-4,-1 2-1,5-6-1,0-2-2,-1-1-3,5 1 1,0 1-2,-1 1-2,1 1 0,4 6-1,0-3 1,-4 0-1,-1 3-1,5-4 1,-4 4 0,8 0 1,0 0 2,-4 0 1,8 4 0,4-4-1,0 3 1,4 0 0,-4 0-1,5 7-3,-1-9 0,0 6 0,-4 2 0,4 1-1,-3-4-1,7 0 1,0-1 0,0-2 1,5 0-2,-1 7-1,5 0 3,-5-1-2,5-4 0,-1 1 0,-3 4 1,3-1 1,-3 1 0,7-4-1,-3-1-1,3-2 0,-3 0 0,-1 1 1,5-1-2,-5-3 1,-3 0 1,3-3-2,1 3 1,3-4 0,1-2 0,-5 3-2,1 1 2,-1-4 1,1 1 0,-5 3 0,5-1 0,3 0-1,-7 3 0,3 0 0,-3-3 0,3 0 2,1 3-2,-1-3 0,-3-4-1,3 1 2,-12-2-2,9-2 1,-5 1-1,0-1 3,1-1-2,-1-2-1,0 1 2,-3 2-2,-1-1 1,0-2 0,-4 2 0,0-1 0,-8-1 0,0 0 0,-4 2 0,4-8 0,-4 5 0,-4-2 0,-5-3 0,1 4 0,-5-10 1,1 1-1,-4 0 1,-5 2-1,0-5 0,-3 0 0,3-5 0,-4 5 0,0-3 0,-3-2 0,-1 2 2,0 0 3,-4-1-1,4-2 0,-4-5 0,-4 4 2,5 1 1,-5-7-1,0 4-3,-5-7 1,1 3-3,-12 0 1,0-3-1,-9 4 0,0 2 0,-7-3-1,-5 4 0,-4-1 0,-4 1 0,0-1 0,-8 1 0,4-1 0,-5 2 1,1 2-1,-4-1 1,4 1 1,-5-4 0,1 1-2,4-1 4,-5 4-1,1-7 1,-4 0-2,-5 1 1,1-1-2,-9 8 0,-4 2 0,0 3-1,-4 1 1,5 3-2,-1 2 2,8-1 0,1-1-1,-5 6 1,4 1 0,-7 5 1,-1-2 0,12 0-1,-7 5 1,3-1 0,-4-4 0,5 7-1,-9-4 3,4 7-2,1-5 0,-5 2 1,4-1-1,-4 4 0,1 0 0,3 0-2,-8 3 0,-4 0 1,-4 0 1,0 0 3,0 3-1,8 0 1,-4 4-1,0 2-2,-4-1 2,0 2 0,0-4-1,4 4-1,4-1-1,4-3 0,4 1 1,-3 1 0,-1-2 0,4-3 2,-4 0 0,9 7-1,-5-4 0,4-4 0,5 4 0,-5-3 2,5 4 1,-5-7 1,5 3-2,-5 0 1,9 0 1,-9 4-3,13-6 1,4 3-2,-1 2 0,5-6 1,8 0 0,5 0-1,-5 0 1,0-3-3,0 3 2,-4 0-2,-4 0-1,-5-3 0,-3 3 0,-9 0 0,5 0 0,0-4 0,-13 3 0,0-2 0,-8 3 0,-4-4 0,-8 4 0,4 0 2,4 0-2,-4-6 1,-4 3-2,-4 3 2,-5-3 0,9-1-1,0 4 0,0-3-1,4 0 0,-4 3 1,0 0 1,3 0 0,1 0-1,9 3-1,-5-3 0,8 3 2,-4 1-2,8-1 1,-4 0 0,1 0 0,7 4 0,0 1 1,9 1 0,8 4-2,-5-4 2,9 4-2,0-5 0,8 8 1,0-2 1,4-1 0,1 3-2,7 4 0,4 0 1,1 0 0,-1 9-1,5 1 0,3 0 1,1-3 0,4 5 0,-5-2 0,5 0 2,0 4-2,-5 2-1,-3 1 1,8 0 0,-9-2 0,9 1 0,-4 1 0,-1-4 1,1 0-1,4 1 0,-1 2 0,-3 1 0,4 3 0,-1 3 1,5 3-2,-4 0 1,4 0 0,8 6 0,-4-4 0,-1 5 0,5-4 0,0 0 0,5-1 0,-1-5 0,4 0 1,4 0 0,5-1 0,3 1 0,9 3 0,3-3-1,5 7 0,4-3 1,8 3 0,0-1 0,1-3-1,3-6 2,8 0-2,-3-7 0,7-3 0,1-1 1,11-5-1,5-4 1,0-1-1,4-4 2,0-3-1,4 1 1,12 0 2,9-5-1,0 1 1,3 1-2,1-1 0,3-1-1,9-1 1,4 2-1,0-6 0,0-3 1,5 4-2,7-1 1,-4 0-1,-4 3 1,0-4 0,0 1-1,-4-3 0,0 0 0,-4 0 0,-4-3 1,0 3-1,0-2 0,-9-1 0,1-3 1,-4-4-1,-9 4 0,4-5 0,-7-2 0,-1 3 0,-4 1 0,-8-2 0,-4-2-2,-4 0 2,3 5 1,1-4-1,-8-1 0,0-3 1,-1 2-1,-7-2 0,-1 5 0,1-5 1,-5 0-2,1 0 2,-9 5-2,-4-2 2,-4 2-2,0 5 1,-4-1 0,-4 4 0,-4 3-6,-9 0-3,-3 0-3,-5 3-2,-4 1-6,5-1-4,-13 5-7,4 1-7,-8 4-16,-4-2-19</inkml:trace>
  <inkml:trace contextRef="#ctx0" brushRef="#br0" timeOffset="57632.2964">8282 10213 181,'0'-5'22,"-4"-2"-5,-4-2-5,4-4-3,4 5-1,-4 2 0,0 0-4,4-7-5,0 3 1,0 1-5,0 4-4,8-8-7,0-20-9</inkml:trace>
  <inkml:trace contextRef="#ctx0" brushRef="#br0" timeOffset="61736.5312">23921 9682 347,'0'-7'34,"-8"7"-4,0 0-1,-13 0-1,-3 0-6,-1 0-8,-3 0-3,-1 3-2,4 1-3,-7-1 0,7 8 1,-8-5 1,1 1 0,-1-1-1,0 0 1,-4 1-2,0-4-1,0 2 0,-8-2 2,0 3 2,-4 1-1,0-1-1,-12 0-3,-1 2-1,-7 2-1,-1-7 2,1 3-3,-1 1 0,-4-1 0,5 5 0,-9 5-1,4-6 0,-8 1 0,9 1 1,-9 1-1,0-3 1,0-2-1,-8 4 2,-4 4-4,-5-1 2,5-6 0,-4 4 0,0-5 0,-9 1 0,1-2 0,-1-4 0,-7 3 0,7-6 0,5 0 0,-4 0 0,-9 0 0,0 0 0,1-3 0,3 0 0,-3 3 0,-1-3 3,-8-1 0,4-5-2,1 3 2,-1 1-1,0-2-2,-4 7 2,1 0-1,3-6-1,4 3 1,1 0 1,-5-7-1,0 10 0,4-8 0,5 5 0,3 0-2,-7 0 2,-1 3 0,1-3-2,3-1 0,5 4 1,-1 0 1,-3 0-2,-5 0 2,9 4 0,-5-4-1,13 0-1,-9 3 2,5 0-1,-9 0-1,5 3 3,4-1 1,7-5-1,-3 7 0,-4-1 0,0 3 0,-1-2-1,1-2-1,4 1 2,3 0-1,1-3 0,-4 7-1,-4 0 1,-1-1 0,5-4 0,0 4-1,-5 1-1,1-7 1,-4 7 1,-5-7-2,9 8 2,-1-2-1,1 4 0,-4-5 0,-5 2 0,-4-1 0,9 1 0,4-2 0,-1 1-1,1 4 2,-5 0-1,5-2 2,-4 2-2,7-1 0,5-2 0,4 1 1,-4-2 0,4 1-2,-4-4 1,0 1 1,16 1-2,0-2 2,0 0 0,1 1-1,3-1 0,-4-4-1,0 2 3,5 1 0,11-2-1,-3 1 1,7 2-2,5-3 0,0 0 0,0 4 0,-1 1 1,1-2 0,4-3-1,0 0 0,8 1-1,-4-1 2,4 0-1,4 0 0,4 0 0,9-3 2,-1 0-1,1 3 2,7 1 1,1-4-1,0 0 0,3 3-1,9-3 0,-4 0-1,8 0 0,-4 3 0,4-1 0,0 4-1,4 3 0,0 4 0,4-5 0,1 2 0,-5 6 0,4-1 0,0 3 0,0 6 0,-4 8 0,4 1 0,-3 7-1,-1 3 2,-4 7-1,4 19 4,-4 4 1,0 6 0,0 1-1,0 3-2,0 6 1,-4 4 2,4 20 0,-4 10-1,-5 2-2,1 7 3,0 0-1,-4 14 1,4 10 0,-1 3-1,-3-3 0,4 3 0,0 0 0,0 6-3,-5-3 1,1-6 1,0 0-1,3 3-1,-3 0 1,8-8-1,-4-8 0,0 7 0,0-3-1,-1 0 1,1-9-1,-4-4 1,4-9-1,0 7 0,-1-6-1,-3-6 2,4 3-2,-4-5 2,-1-9-1,5 1-1,-4-7 1,0 5 1,3-11-2,-3 2 1,0-7 0,4-4 0,-5-6 0,5-9 0,0 2 0,0-11 0,0-1 0,-1-1-2,1-5 1,0-4 0,4-7 1,4-3 0,-4-6 0,0-1-1,0-3-2,0-2 0,4-3 0,0-4-4,-5 2 3,5-3-1,0-2-1,0-2 0,0 2-1,0 1 1,0-4-1,5 1 3,-5 4 0,4-3-1,0-3 1,-4 2 0,0 2 1,4-2 1,-4-2-2,4-1 0,-4-1-4,0 0 1,4 1-6,-4-3-2,4-8-2,0-2-4,0-3-11,0 0-14,0-6-17,1-25-9</inkml:trace>
  <inkml:trace contextRef="#ctx0" brushRef="#br0" timeOffset="64321.679">13719 11057 240,'0'0'31,"0"0"-1,4 0-4,-4 0 1,0 0-6,0 0 0,0 0 0,0 0 1,0 0 4,0 0-2,4 3-3,0-3-3,4 0-2,-3 9-1,-1-2-2,4 2-2,0-4 0,4 8-4,-4-4-2,5 1 0,-5 1-3,0 5 1,4-3 0,1 1-1,-1-1 0,-4 3-1,9-2-1,-5 2 0,-4-2 0,0 2 0,4-3 0,1-4 0,-5-1-3,-4 2-4,4-4 0,-4 0-2,5 1-2,-1-2-3,-4-2-7,4 3-3,-8-3-4,8 0-6,-4-3-3,0 0-3,-4 0-3</inkml:trace>
  <inkml:trace contextRef="#ctx0" brushRef="#br0" timeOffset="64681.6996">14108 10971 309,'0'-3'40,"0"3"-3,0 0-4,0 0-2,0 0-5,0 6-5,-4-6-4,4 13-1,-8-1-2,4 1-4,-1-2 0,5 5 1,-4 2-2,-4 1-2,4 5 3,-4 0-2,0 4-1,4 2 1,-9 1-3,1-1-1,0 8 0,-1-2-1,1 11 1,0-6-1,0 8-1,-1-3 0,1 7-2,0-7 1,-1 0-1,-3-3 1,4-3 0,0-4-2,3-6-1,1 1-4,0-6-4,0-7-1,4-3-5,0-3-6,4-3-2,0-6-5,4-3-6,-4-6-8,8 0-6</inkml:trace>
  <inkml:trace contextRef="#ctx0" brushRef="#br0" timeOffset="64934.7141">14587 11057 372,'4'0'39,"0"0"-3,4 0-9,5 0-6,-5 0-8,8 0-2,0 0-4,-7 3-1,3-3-3,0 3-7,5-3-6,-1 0-6,0 0-2,-3 0 2,3-3-1,0 0-1,-3-4-3,3 3-5,-4-3-3,-3 1-2,15-4-8</inkml:trace>
  <inkml:trace contextRef="#ctx0" brushRef="#br0" timeOffset="65142.726">14644 11262 295,'0'0'37,"0"-3"-1,0 3-3,4 0-6,13-7-6,-5 1-5,8 3-6,-7-2-2,7 2-1,1 0-3,-9-1-9,4-2-8,-3 3-7,-1 0-4,0-4-8,5 6-5,11-2-9</inkml:trace>
  <inkml:trace contextRef="#ctx0" brushRef="#br0" timeOffset="65731.7597">15655 10887 230,'5'-7'30,"-5"-2"-6,0 2 1,4-2-4,-4-1-5,0-1-5,0 2-2,0-7 0,4 5-3,-4-2-1,0 0-4,0 2 1,4-2-1,-4-3 1,0 2 1,0-2 2,0 0 2,0 2 0,0-2 2,0 8 2,-4-5 0,0 1-4,0 5 2,-5-2-2,1 1 0,-8 2-2,3 2 0,1-2-4,-4 6 3,-5 0-3,5 0-1,-4 3 2,-1 0 0,1 4-1,-1 2 4,1 6 2,-5 0-1,5 9 0,3 2-1,-3 4 0,-1 6 1,1 11 1,-5-1 1,9 5-2,-5 1 1,5 4 0,4-2-2,-1-8-2,5 0 1,4 0-3,4-9 2,4-4-1,0-8 3,9-4 3,7-5 1,1-14 2,-1 1-2,5-8 0,3-5 1,1-9-2,0-4-1,3-9 1,1-3 1,0-2 2,0-4 0,-5 0-1,-3-2-3,-1-4-1,-7 1-2,-5 0 0,-4 0-1,-4 3-2,0 7 0,-4 2-5,-8 4-5,0 1-3,-8 9-5,-1 4-2,5 5-6,-4 4-7,-1 7-13,1 4-15,-41 19-15</inkml:trace>
  <inkml:trace contextRef="#ctx0" brushRef="#br0" timeOffset="72038.1204">16540 11079 173,'0'0'25,"0"0"2,0 0-3,0 0 6,-4 0-1,4 0-2,0 0 2,-4 0-1,4 0 1,0 0-1,0 0-5,0 0 0,0 0-5,0 0-1,0 0-3,0 0-4,4 0 0,-4 0 0,4-3-3,8 3-2,0 0-1,5 3 2,-1-3-5,5 0 3,7 0-2,1 0 1,-1 0 2,5 0-1,4 0 1,0 0-1,-4 0 0,4 0-1,-1 0 1,1 0-2,-4 0 0,0 3-2,-9-3 0,9 3 1,-4-3 1,-5 4-2,1-3 0,-1 2 1,5 0-1,-8-3 0,-5 0 1,0 0-1,5 0 0,3 0 0,1 0 0,-5 0 0,-7 0 0,7 0 0,-8 0 0,5-3 0,-1 3 0,-4-3-1,1 3 1,-5 0 0,0 0 0,0 0 0,-4 0 0,-4 0 0,9 0 0,-9 0 0,0 0 0,0 0 0,0 0-1,0 3 1,0-3 1,-5 7 0,-3-1 0,-4 4 1,0-4 1,-5 2 0,5 1 0,0 1 0,-5-1-1,1 4 1,0-2-1,-5 2 0,5 0-2,-1-2 1,5 2-1,4-4 1,0-1 0,0-8 0,3 6-1,5-2 1,0-1 1,0 0-1,5-3 0,3-3-1,8 3 0,5-7 0,-1-5 1,1-3-2,-1 0 1,5 3 1,-5 0-2,-4-1 3,1-1 2,-1 1 3,1 0-1,-1-1 0,-4 1 2,-4 4-2,1-2 2,-5-2-2,0 3 0,-4 1-2,0-1 1,0 2-3,-4-1 0,-5-1-1,1 4 2,-4-2-8,0 1-4,-5 4-4,5-3-4,0 3-7,-5 0-5,5-4-13,0 4-18</inkml:trace>
  <inkml:trace contextRef="#ctx0" brushRef="#br0" timeOffset="77838.4521">18943 11042 305,'0'-3'35,"0"3"-5,0 0-3,0-9-4,0 2-5,-4 1-5,4 1-3,0-1-2,0-1-1,0 1 0,0 3 2,0-7-1,0 4 2,0 0 0,0-2-1,0 1-2,0 1-2,-4 0 1,4-1-2,-4 1 0,4-2 0,-9 5-2,1-4 1,0 4-1,0-3-1,-4 3-2,-1 3 1,1 0 1,-4 0 0,-1 3-1,-3 0 1,3 7-2,-3 2 3,-1-1 1,1 9 0,-5-3 0,5 2 1,0 2 0,-1 1 1,1 2 0,-1-2 1,9 8-1,-5-3 1,1 5 1,4-2-1,4 4 1,-5-4 1,5 7 0,8-1-1,4 4 1,0 3 2,0 0-2,17-10 1,-5 5-1,9-4-1,-1-7 0,5-3-3,0-2 0,-5-8 0,5-4 2,0-1-2,-1-6 0,-3-3-2,-1 0 1,-7-3-1,-1 0-1,0 0 1,-7-4-2,3 1 2,-4 0-2,-8 1 0,4 2-5,-4-7-1,0 4-5,0 0-3,0-1-4,0 6-1,0-9-3,0 7-3,0-4-5,0 4-9,0 3-7,4-3-6,0-10-10</inkml:trace>
  <inkml:trace contextRef="#ctx0" brushRef="#br0" timeOffset="78594.4954">19299 11589 227,'0'-3'42,"0"0"-2,0 0 0,0 3-5,0 3-1,0-3-2,0 0-4,0 3-2,0-3-4,8 3-3,-8 7-1,4-4 0,-4 2-3,4 8-3,-4 0-4,0-2 0,0 5-2,0 2-2,-4 1-1,4-1-1,0 3 1,-4 1-2,-4-1-5,4-2-2,0-1-4,0 4-5,0-7-3,0-2-6,0-2-6,4-4-7,-5-1-6,5-2-3,-4-7-6</inkml:trace>
  <inkml:trace contextRef="#ctx0" brushRef="#br0" timeOffset="78944.5154">19684 11189 337,'0'0'42,"0"0"-6,0 0-1,4 0-6,0 3-6,-4-3-8,12 0-4,1 6-3,3-3-4,-8 4 2,5-7-2,3 0-3,0 0-1,-3 0-5,3 0-2,0 0-4,-3 0-5,-5-3 1,4-1-2,-4 1-4,0 0-1,-3 0-5,-1 3-4,0-3-7</inkml:trace>
  <inkml:trace contextRef="#ctx0" brushRef="#br0" timeOffset="79156.5275">19692 11443 301,'0'0'39,"0"0"1,4 6-1,4-6-5,1 5-5,3-5-7,-4 0-6,8 0-4,1 0-3,-1 0-2,-4 0-4,5-3 2,-1 1-3,5-1-4,-5 0-6,0-3-8,1-1-4,-1 1-9,-4 0-4,5 6-7,-9-8-4</inkml:trace>
  <inkml:trace contextRef="#ctx0" brushRef="#br0" timeOffset="81166.6425">20654 11136 194,'0'-3'31,"4"0"1,0-3-3,5-6-1,-5 0-2,4 1-4,0-2-2,4-3-1,1-2-2,-1 3 2,0-6-3,0 2 0,-3 0 0,-5 1-3,4-4-3,-4 1-4,4 1 2,-8-3-2,0 9-2,-4-5 1,0 3-2,-8 8 1,-5 2-2,1-4 0,-9 7-2,1 3 1,-1 0 1,-3 10-1,-5 1 3,0 5 2,-4 4 1,9 9 1,-5 1 2,0 7 1,0 2 0,5 8 0,3 2 0,5-1 0,-1 1-4,5 0-1,4 4-1,3-7 0,9-3-2,0-4-2,9-8 1,3-8-2,8-4 2,1-9 1,12-8 0,-5-7 1,5-8-1,8-6 1,-4-11-1,4 0 1,-5-4 0,5-2 1,-8-1-1,-4 2-1,-5-1-1,-7 2 0,-5 1 0,-4-1-1,-8 4-4,-8-2-4,0 5-5,-8 7-3,-5 1-5,-4 6-6,1 7-9,-1 4-15,-12 4-16</inkml:trace>
  <inkml:trace contextRef="#ctx0" brushRef="#br0" timeOffset="81984.6893">18853 12666 314,'0'-4'32,"0"4"-4,0-3-4,4-10-5,0 2-4,-4 2-5,0-4-4,0 5-1,0-1 0,0-4 0,-4 3-2,-4-1 0,0 2-1,-1-4 0,-3 5-2,4 2 4,-4-1 0,-1 1 4,-3 3 0,0 0 3,-1 3-1,-3 0 1,-1 3 0,1 0 1,3 3-3,-3 7-1,-1 1 0,5 2-1,0-1 1,-1 4 0,5 4-2,-4 3 0,3 1 0,9 3 0,0 0-1,0 4 3,4 1-1,0 1 0,8 1-2,1-4 2,3-3-1,4-1 0,5-5 1,7-8 0,-3-5-2,4-2-1,-1-5 0,1-8-2,4-2 1,-9-5-2,-3-2 0,-1 7 1,-4-4-2,-7 4-5,3 4-1,-4-4-4,0 3-4,0-4-1,-8 4-2,5-3-3,-5 6-8,4-6-7,0 6-6,4-4-8,-4 4-3,12-14-7</inkml:trace>
  <inkml:trace contextRef="#ctx0" brushRef="#br0" timeOffset="82594.7242">19307 12926 345,'0'-3'38,"0"3"-1,0 0-2,4 0-3,9 0-8,-5 0-6,0 0-3,0 0-6,4 0-2,1-3-1,-5 3-2,4-3 0,-4 3-2,5 0-2,-1 0 1,-4 0 0,4 0 0,-3 0 1,3 0-1,-8 3-1,0 3 1,0-1-1,-4 1 0,0 7 0,0 0-1,0 4 2,-4-1-2,4 5 1,-8-2 0,0-5 1,0 5-2,-1 0 2,1 2-1,0-2 0,0-1-1,0 1 1,-1-5 0,1 5-2,4-5 3,-4 2 0,0-3 0,4-3 1,-5-2 2,9 1 2,0-3-1,0 1 0,0-1 0,0-4-1,0 1 1,0 0-3,5 0 0,3-3-1,0 0-1,4 0 1,-4-3 0,5 3 0,-5-3-3,0 3-4,0-5-5,0-1-1,1-1-5,-1 4-6,-4 0-6,4 0-9,0-3-8,-4 2-7</inkml:trace>
  <inkml:trace contextRef="#ctx0" brushRef="#br0" timeOffset="82954.7448">19880 12580 406,'0'0'45,"0"-3"-7,0 3-6,0-4-5,5 4-7,3-3-5,4 3-4,0-1-3,5-3-2,-5 4-2,4 0 0,5 0 0,-9-3-1,9 3-3,-9-6-4,4 3-1,-4-4-1,1 1-4,-1 3-5,0 0-3,-3-2-8,-1-2-9,0 4-5,-4 0-6,4 3-11</inkml:trace>
  <inkml:trace contextRef="#ctx0" brushRef="#br0" timeOffset="83191.7583">19987 12810 344,'0'0'47,"0"0"-2,4 0-9,-4 0-4,0 3-8,4-3-7,4 0-4,0 2-4,5-2-1,-9 0-3,8 0-3,4 0-6,-3 0-4,-1 0-8,4-2-6,-3-4-6,3 0-6,-4-4-2,5 4-4,-5-4-5</inkml:trace>
  <inkml:trace contextRef="#ctx0" brushRef="#br0" timeOffset="83727.789">20879 12494 274,'4'-6'24,"-4"1"-2,0-8 0,0 0-3,5-4-5,-1 1-3,-4 0-2,4-1 0,-4-3 1,4 3-1,-4-5 1,0-2 1,0 5 0,0-2 3,0 0 1,-4 2 0,4 3-3,-4 2-1,-5-2-4,-3 10-1,8 1-1,-12-4 0,3 2-1,1 1-3,-4 6 0,-1 3 2,-3-3 1,-1 6-2,1 7 1,0-5 2,-1 11 0,-4 5-1,1 1 1,-1-1-1,-3 10 1,3 5 1,1 4 1,-1 3-1,0 4 2,5-1-2,4 2-1,7-5 0,1 0-1,4 0 1,12-9-3,0-7 1,5-3 2,11-8 0,5-5 1,0-4 2,3-10-2,1-3 1,4-12 2,0 0-1,0-12 2,-5-5-1,1 2-2,0-4 1,-8 1-4,-5-7 1,0 3-2,-7 1-1,-5 2 2,-8-2-5,0 1-5,0 5-5,-8 0-4,-5 3-5,1 1-3,-8 12-4,3-2-8,-7 10-10,7-4-15</inkml:trace>
  <inkml:trace contextRef="#ctx0" brushRef="#br0" timeOffset="89910.1426">13232 12295 389,'0'0'39,"4"0"-1,0 0-2,0 0-6,17-3-4,7 0-4,1-12-4,8-4-3,8 5 0,8-8-1,8 1-4,5-4 1,3-5 1,9 3-2,0-4 1,12 0-1,12-3 1,5 1-2,-1-1 1,5 1 1,-5-4-1,9 4 0,0-5-1,-1 4-3,-3 1-1,-9 6-1,-4 2 0,-3 4-2,-5 2-3,-13 1-3,-7 3-3,0 0-4,-17 2-2,-4 4-1,-8-4-1,-4 8-6,-5-4 0,-7-1-4,-5 7-3,-3-3-5,-5-1-8,-4 3-4,5-3-15</inkml:trace>
</inkml:ink>
</file>

<file path=ppt/ink/ink1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23:18.75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9564 2583 146,'0'0'21,"0"-1"2,0 1 2,0 0-2,0 0-1,0 0-1,0 0 2,4 0-5,-4 0 1,0 0-2,0-3 0,4 3-1,-4 0-3,0 0 0,0 0-2,0 0 0,0 0 0,4 3 0,-4-3-2,8 1 0,4-1 1,1 7-3,-9-4-2,4 0-1,4 0 1,0 0 3,5-3-1,3 0-3,1 0 0,-1 0 0,5 0-1,-1 0 2,1 0-1,4 0-1,-5-3 1,9 0 0,-4-3-2,3-1 0,1 6 0,-4-6 1,8 4 1,-5 0-1,9 0-1,0-3 0,4-1 1,4 1 0,0-2 0,1 1-1,-1 1 1,4 0-1,-8-1-2,4 4 1,-4-3 0,4 3 0,-4-2-1,4 2 0,-4 3 0,-4 0 0,0 3 0,0 0 0,0 5 2,0 2-2,-4-1 0,4-1 0,4 3 1,0-6-1,4 1 0,-4 4 1,0-4-2,0 1 1,0-3 0,0 3 0,0-1 0,-4 0 0,4 1 0,0-1 1,5-3-1,-5-1-1,0 1 1,-4 3 0,-1-2 1,5-4-1,-8 3-1,0 0 1,4-3 0,-4 0 1,0 3-1,4-3-1,4 0 2,-4 0-1,-4 0 0,4-3-1,-1 0 2,5-4-1,-4-7 0,0 1 0,0 1 2,-4 1-2,0-5 0,4 0 0,-4 1 0,0-4 1,4 2-1,0-9 0,-5 6 1,1-2-2,4 1 1,0 0 0,-4-7 0,0 7 0,-4-1 1,-1 4-2,1-4 1,0 1 0,-5-1 0,5 1 0,-4-1 0,4-2-2,-5 2 2,-3 1 1,3-3 0,1-1-1,-4 4 1,3-4-2,-3 4 1,-1-3-2,1 2 3,0-2 1,-1 2-1,1 1 0,-5 2 0,5-5 0,-1 2 0,-3-2 0,-5-1 0,5 4 0,-1 1-2,5-6 1,-9 2 2,5-1 1,-5 1 0,0 0-1,1-4 0,-1 4-1,-4-2 0,5-4 0,-5 9 0,4-6-1,-3 2 1,-5 4 0,4-1 0,-8 1 0,8-1-1,-7 1 0,3-1 0,-4 2 0,8-3-1,-8 6 2,0-5-1,0-2 0,1 3 1,-5-1-1,0 1 0,8-1 0,-8 1 1,0 2 0,0-5 0,-4 2 0,-9 1 0,9-1 1,-4-5-1,-4 6 0,-1-4-1,-3 4 0,4-6 0,0 5 0,-9-5 1,1 2-3,-1 1 2,1 3 1,-1-1-1,1-1 0,3 6 1,1 1 1,0-1-1,-1 1 0,1-2 2,-1 2-1,1 2 0,0 1-2,-5-3 1,5 7 0,-9-5 0,5 1-1,-5 0-1,-3 5 2,3-5-1,-8 4 0,5-1-1,-1-1 2,-4 2-1,5-1 0,-5 1 0,0-1 1,0 5-1,1-1 1,-5 0 0,4-4-2,0 4 1,-4 4 0,1-4 0,3-1 0,-4 4 0,0 0 0,0 0 0,0 0-1,5 0 1,-1-1 0,0 1 0,-4 0 0,9 0 1,-9 3-1,4 0 0,-4 3 1,4-3 0,-3 0-2,3 0 0,0 0 2,0 0-2,1 0 2,-5 0 0,0 0-1,8 0-1,1 0 0,-9 3 2,4-3-2,8 3 2,-3 1 0,-1 2-1,0-3-1,-3 0 2,7 0-1,-8 4 0,5-4-1,-5 2 3,4 1-2,-3-3 1,-1 0 1,0 1-1,0 2 0,1-3 0,3 0 1,-4 1-2,0-3 0,5 2 0,-5-3 1,0 3-1,0 1 1,13-4-1,-5 6 1,1-3 0,-1-3-1,-3 3 0,3 1 0,1-1 1,-5 0-1,0 0 0,5 3 0,-5-2 0,0-1 0,-3 2-1,3-2 1,0 0 0,1 0 0,-1 0 0,0 0 0,-3 1 0,3-4 0,0 3 0,-4 3 0,5-3 0,-5-1 0,4 4 1,1 1-1,3-1 1,-8-3-1,5 4 0,-1-3 1,0 3 0,1-4-1,-1 0 0,-4 0-1,5 4 2,-5-1-2,4 0 0,1 1 1,-1-1 0,0-1 0,1 1 1,-5-3-2,4 4 1,5-1 1,-5 2 0,9 2-1,-9-1 0,8 1 0,-3-1 0,3 2 0,-3-1 0,-1-1 1,5 1-1,-5 1 0,-3 2 0,3 3 1,0-5-1,1 5 0,-1 1 1,1-1-1,-1 0 0,-3-2 0,3 5 0,-4-1 0,1-2 0,3 3 0,-4-5 0,1 5 0,3-1 0,1 1 0,-5-2 0,9-1 0,3 0 0,-7 2 0,7 1 0,1-2 0,-5 2 0,1-5 0,-1 2 0,1 3 0,-1 2 0,1-2 0,0-1 0,-1 1 0,1-2 0,3-1 0,-3 2 0,-1 1 0,1-2 0,3 5 0,-3-4 0,0 4 0,3 2 0,1 5 2,-1-9-1,1 11 1,0-1 0,-1 5-1,5-2-1,-4 0 2,3 4-2,1-7 1,4 2-1,-4-2 1,-5-3 0,9 3 1,-4-1-2,8-2 1,-5-3 1,5 1-2,-4 2 1,4-3 1,0-5-2,4 5 0,-4-2 1,4 2 0,-4-5 1,0-1 0,4 4-1,0-4 2,4 4-2,-4-1 2,8 1 1,0-5-2,4 6 1,1-6 1,3 2-1,0 2-1,-3-2 1,3-2-2,1 2 2,-5-1 0,0 4-1,0-8 0,5 6 0,-5-5-1,0 3 0,1-2 1,-1-2-2,0 2 0,-4 0 0,1-5 0,3 2 1,0-1 0,-4 3 1,0-2-1,1-4 2,3 1 0,-4-2-1,4 1 0,1 4 0,-5-4-1,4-4 0,0-2 1,1 4-1,-1-1 1,0-3 0,1 0-1,-5 1 0,4-4 0,4 0 1,-3 0 0,-1 0-1,4 0-1,1 0 0,-5 0 1,0 0 0,5 0-1,-9 0 0,4-4 0,0 4 0,-3 0 0,-1-3 0,0 3 0,4 0-1,-8 0 2,5 0-1,3 0 0,-4 3-1,0-3 3,4 0-1,1 0-1,3 0 0,-8 0 0,5-3 0,-1-6 0,0-4-1,0-1-1,5-2-2,-5 1-2,0 0-1,5-3-1,-5 2 0,-4 0-3,5 5 1,-5-2-3,0 4-2,-4 2-6,-4 4-5,0 3-7,0 3-15,-8-3-19</inkml:trace>
  <inkml:trace contextRef="#ctx0" brushRef="#br0" timeOffset="32787.8754">11320 2652 142,'0'-3'17,"0"3"1,4 0-1,-4 0 4,0 0-6,0 0 2,0 0 3,0 0-4,0 0 1,0 0-3,0 0-1,0 0 1,0 0-3,0 0 0,0 0 2,0 0-1,0 0-4,0 0 1,0 0-4,0 0 1,0 0-1,0 0 1,0-4 1,0 1 2,0 3 0,0 0 1,0 0-1,0 0-1,0 0-2,0 0 1,0 0-2,0 0-2,0 0 0,0 0-1,0 3 2,0-3 0,0 4 1,0-4-1,0 3-1,0 0 0,0 0-2,0 3 2,0-4-2,0 1 1,4 0 0,-4 4 0,0-1 2,0 0-1,0 1-1,0-2 1,4 4 0,0 1-1,-4-1 0,0-2-1,0 1 0,0 1 1,4 4 3,-4 1-1,0 2-1,0-3-1,0 3 0,0 1 1,0-1-1,0-2 0,0 2-2,0-2 1,0 2 0,0 5 0,0-8 0,0 6-2,0-5 2,0 5-1,0-1 1,0 1-1,0-5 1,0 5-1,0 0 0,0 2 1,0-2 2,0-2-2,4 6-1,-4-3 1,0 3 1,0-6-1,-4 5-1,4-1 1,0-2 0,0-1-2,0 4 1,0-1 0,0-2 0,0-2 1,0 2-2,0-1 2,0 4-1,0-5 2,0 3-1,-4 0 2,4-1 0,-4 2-1,0 1-1,4-1 1,0 1 0,-4-4-1,0 7 0,4-11 2,-4 9 1,4 0 3,-8 1-3,8 5 1,-4-5-1,4 4-2,-5 3 1,5-4-1,-4-4 0,0 0 1,4 4 0,-4-2 1,0 2-2,0-3 2,0 1-2,0 2 0,0-3-2,0 5 0,4-5 1,-9 0 1,5 1-1,0-1 1,-4-2-1,4 2 2,0-2-1,0-1-1,0 0 0,0 1 0,-5-1 0,1 1-1,4 5 0,-4-2 0,0-4 1,0 1 0,3 5 1,-3 0-1,0 0 0,4 2-1,-4-8 0,0 4 1,3 2 1,-7 0-2,4-2 1,0-1 0,0 0-1,-1 2 0,-3-3 0,0 0 0,4 1 1,-5 1 0,1-4 0,0-1 0,0 6 1,-5-6-1,5 6 0,-4-9-1,3 9 0,-3-6 0,4 0 0,-5 0 0,1-2 0,-1 1 0,5 0 0,-4-2 0,-5 6 0,5-3 0,0 1 0,-5-5 0,5 3 0,-1 5 2,1-2-2,-4-1 0,-1 1 1,5-5-1,-1 1 0,1 1 1,-5 3-1,5-1 0,-4-2-1,-1-5 2,1 2-1,3-2 0,1-4 0,-5 0 0,5-1 0,0 2 0,-1-4 0,1-1 0,0 0 0,-5 1 0,1-1 0,3-1 0,1 1 0,-5 0 0,5 4 2,0-4-2,-1-2 1,5 2-2,0-1 1,8-2 1,-9 0-2,9-3 1,-4 6 1,4-2-2,-4-1 1,8-3 0,-8 0 0,8 3 1,0-3 0,0 0-2,0 0 0,0 3 1,4 0-1,0-3 1,4 0 1,4 0-1,1 0 1,-1 0 1,0 0-1,0 0 0,5 0 1,-5 0 0,4-3-1,-3 0 1,3 0 1,0 0-2,5-4 0,-5 1 1,1 1-2,3 2 0,-4 3 0,-3 0 0,-1 0 0,-4 0 0,5 0 0,-5 0 0,4 3 1,-4-3-1,-4 2 1,4 1 0,-3-3-1,-1 6-1,-4 1 2,4-4-1,-4 0-1,0 0 0,0 0 1,0 0 0,-4 1 1,4-3 0,-9 2-1,1 4 0,0-1-1,4-3 2,-4 1-1,-4 2 0,-1 0 0,5-1-1,-4 0 2,-1 0-2,-3-2 2,0 3-2,3 0 2,-3-2-1,0-1 0,-1-3 0,1 0 0,4 0 3,-9 0 0,13 0-1,4-3 1,-4-1 0,-5-2 0,5-3 0,0-1-1,4-1 1,0-2 0,0 0-2,4 2 0,-4-5 2,4 2-1,-4-2 0,4-3-1,0 2-1,0-2 1,0 1 0,0 2 0,0-1-1,4-2 0,-4 3 0,0 1-3,0 3-1,0 2-5,0 2-3,0-8-4,0 10-3,-8-4-7,8 7-9,-5-3-8,-3 1-18</inkml:trace>
  <inkml:trace contextRef="#ctx0" brushRef="#br0" timeOffset="35055.005">11840 4858 228,'0'0'26,"0"-1"-4,0 1-1,0 0-2,0-7-1,0 1-5,0 0 2,0 2 0,0-2-2,0 1 1,0 2 0,-4-6 3,0 2 0,0 1 0,-5-4-3,5-1-2,-4-2 0,0 4 1,4-1-2,-4 6-2,4-3-2,-9 1-3,5-4 0,0 4 1,-4 0-2,-5 2-1,5 4 2,-9 7 0,5-1 0,0 1 1,3 5-2,-7-1 3,4 5-1,3 0 2,1 2 0,-4 1 2,7 1-2,1 4 1,0 2 2,8-2 1,0 4-2,0-4-1,0 3 0,0-2-1,4-1 0,0-1-1,4-6 0,1 2 0,3-5-1,0 2-2,0-3-2,1-8 0,-1-2 0,4 3 0,1-6 1,-1 0-1,1 0-1,-1-3 0,-4 3-2,-4 0-5,5 0-1,-5-3-5,-4 0-4,4 0-2,-4 1-3,0 2-4,0-6-7,1 3-8,-1-1-7,4 1-8</inkml:trace>
  <inkml:trace contextRef="#ctx0" brushRef="#br0" timeOffset="35517.0315">12114 4814 175,'0'0'21,"0"0"5,-4 0 1,4 0 1,0 0 3,0 0-2,0 0 0,0 0-3,0 0 1,0 0-2,0 0 1,0 0 0,0 0-2,0 0-6,8 0-1,0 0-4,5 0-3,-5 0-2,4 0-4,-4 0 0,5 0-1,-1 0-1,-4 0 1,4 0-3,1-3-2,-1 3-7,-4 0-4,4-4-10,-7 1-11,-1 0-12,4 0-9</inkml:trace>
  <inkml:trace contextRef="#ctx0" brushRef="#br0" timeOffset="35739.0442">12118 4997 332,'0'0'34,"0"0"-2,0 0 3,0 3-3,8-3-3,-8 3-6,13 0-7,-5-3-3,4 0-5,-4 0-1,5 0-1,-5 0-2,4 0-1,0 0-1,1-3-5,3 0-7,-4 0-9,1-4-13,-1 1-6,4 0-12,25-6-10</inkml:trace>
  <inkml:trace contextRef="#ctx0" brushRef="#br0" timeOffset="38008.174">12806 4828 249,'0'0'21,"0"0"2,0 0 1,0 0-1,0 0-5,0 0 1,0 0-2,0 0-1,4 0 1,-4 0 0,4 0 3,-4 0 1,4-5-2,0 2-3,0-10-3,1-2-1,3 0-4,-8 2 0,4-2-1,-4 3-3,0-3 1,0 2-1,0 2-2,-4-2 0,4 3 0,0-4 1,-4 5-3,-5 2 0,1-2 0,0-4 2,4 7 0,-4 1-2,0-1 0,-1-4-3,-7 4 3,8 2 0,-4 1-1,-1 3 3,5 0-2,4 0 0,-8 0 0,-5 3 0,5 4 2,0 2-2,0 6 1,-1 4 1,1 6 2,4-1 0,-5 6-1,5 0 1,0 7-2,0 4 0,-4-3 1,8 4-1,-1-2 0,5-5-1,0-1-1,0-3 0,5-7 1,3-5 0,4-3 1,4-5 2,-3-5 0,3-3 2,9-3-1,-9-6 1,4-7 0,1-4 0,4-2 1,-1-2-2,-3-5 0,-1 3 0,0-4-1,-7 0-1,3-2-1,-12 2 0,9-2 0,-9 9-1,0-4-1,-4 2 0,0 7-5,-4-1-6,-5 0-5,-3 8-6,0 2-6,0 3-15,-1-3-11,-40 12-21</inkml:trace>
  <inkml:trace contextRef="#ctx0" brushRef="#br0" timeOffset="40571.3206">13784 2467 230,'0'-3'27,"0"3"-7,0 0 4,0 0-2,0 0 0,0 0-3,0 3 1,-4 7-1,4 6-1,0 1 0,0 2 1,0 2 1,0 4-1,0-1-5,-4 3-1,4 2-5,-4 1-2,4 0-1,-4-4-1,0 4-1,0-3-2,0 3 1,0-1-1,-4-2 0,3-3 0,-3 4 0,0-4-1,4-3 0,-4 4 0,4-4 0,-9-5-1,9-3 0,-4-6 2,4 3 0,-4-4 1,4 1-1,0-7 1,4 0-1,-4-10 1,-1-3 0,1-4-1,4-13-1,0-2 0,0 2 0,4-4 1,-4-5-1,5-4 1,-1-3 0,4 0-2,0 1 0,0-1 1,4 3 3,-3 3 1,3 2 1,0 8-1,5 0 1,-1 3 5,-4 4-4,5 6 0,-5 1 0,4 5-1,1 5 0,-1 2 0,-4 1-2,1 0-1,3 3 3,-4 3-2,1 7-1,-5 1 0,-4 2 0,4 2-2,-8 0 2,0 1 0,0 1-2,0-1 1,0 3 0,-4-1-1,-8-1 0,3-1 0,-3 0 0,0 0 0,0-5 0,-1 2 0,1-7 0,-4 0 0,3 2 0,-3-1 0,0-4-1,-1 0-2,5 0-2,0-3-1,-1 3-4,5-3-4,0 0-4,4 0-11,-4 0-9,8-3-6,0 0-8,8-3-10</inkml:trace>
  <inkml:trace contextRef="#ctx0" brushRef="#br0" timeOffset="41083.3498">14329 2463 369,'0'-4'40,"0"1"-9,4 0-3,-4 0-4,0-4-4,0 1-4,0-3-4,0 1-2,0 1-5,0 1 0,-4 0-1,0-1 1,-4 1-1,4-2-1,-5-2-1,1 7-1,0-3 0,0 6 1,-4 0-1,-1 0-1,1 3 1,0 0 1,-1 7-1,-3 1 0,4 5 0,-9 1 0,9 2-1,0 4 0,-1-9 0,1 5-1,4-2 2,0 2-1,0-4 0,4 1 0,4-4-1,0-4 2,4 2-1,4-7 0,-4-3 0,8 3 0,0-6 0,5 0 2,-1-3 1,-4-6-1,5-3-2,-5 2 1,5 0 0,-5 2 2,4-2-1,-4 4 1,-3-2-2,3-2 0,-4 3 1,0 2 0,1 2 3,-5 3-3,0 3 1,-4 0-2,0 0 2,0 0 2,0 0 0,0 6 2,0 2 1,0 11-4,0 2 0,-4-2-1,4 3-1,-4-4-1,-1 1 1,5-2-4,-4-1-5,0-5-3,4 2-5,0-3-1,0-1-6,0-7-7,0-2-4,0 0-3,0 0-5,0 0-6,17-15-8</inkml:trace>
  <inkml:trace contextRef="#ctx0" brushRef="#br0" timeOffset="41467.3718">14460 2440 335,'0'0'41,"0"0"0,0 0-2,0 0-5,0 3-6,0 1-7,0-1-4,0 6-4,0 2-2,0 5-2,0-1-2,0 1-2,0-1-1,0 0-1,0 1-1,0 3 0,-4-5-1,-4 2-1,8-5 1,0 2 0,-4-4-1,4 1 0,-4-7 0,4-1 0,0-2 0,0 0 3,4 0-2,-4 0-1,0-2 1,0-4-2,4-7 1,0-3-3,0-1 5,4-2-2,-4 1 0,0 2 1,4 2 1,-3-2 2,3 0 0,-4 5-2,0-2 1,4 4 0,0-1 0,0 2 0,-3 5-1,3 0 0,0 0-2,0-4 0,4 7 1,-3 0-1,3-3 0,-4 3-2,0 0-6,0 0 0,5 0-3,-9 0-6,4 3-2,0-3-7,4 3-8,-3-3-9,-5 4-3,-4 2-8</inkml:trace>
  <inkml:trace contextRef="#ctx0" brushRef="#br0" timeOffset="41765.3889">14996 1920 377,'0'0'38,"0"4"-3,0-4 0,0 6-3,0 8-4,0 5-4,0 0-4,-4 5-4,4 0-2,0 5-1,0-2 0,0 3-2,-4 7-2,0-1-2,0 4 0,-4 9-3,4-3 0,0 4-1,-1-4-2,-3 1 0,4-1 1,-4 1-3,4-11-5,0-3-5,0-2-1,-4-3-5,3-7-5,5-2-5,-4-5-8,0-7-4,4-4-8,0-3-4,0-14-7</inkml:trace>
  <inkml:trace contextRef="#ctx0" brushRef="#br0" timeOffset="41987.4016">14824 2219 400,'0'-1'46,"0"1"-10,0 0-4,4 0-3,-4 1-6,0-1-4,5 0-4,7 0-5,0 7-1,0-7-3,5 3-1,-1 0-2,1-3-1,-1 0 1,0 0-3,5 0-4,-5 0-6,5 0-4,-9 0-6,0 0-10,0 3-10,-3 0-7,3 1-4,25 45-8</inkml:trace>
  <inkml:trace contextRef="#ctx0" brushRef="#br0" timeOffset="42236.4158">15365 2370 400,'0'0'44,"0"0"-6,0 0-3,0 0-3,0 10-3,0 1-4,0 2-5,0 3-5,-4 4-4,4-1-3,-4 2-2,4 0-1,0 4-1,-5 2-2,1-1 0,0-3-3,-4 1-2,8-1-5,-4-6-1,0 2-2,0-3-5,0-2-3,4-1-3,-4-7-3,4-2-5,0-4-4,0-4-8,0 1-7,16-33-8</inkml:trace>
  <inkml:trace contextRef="#ctx0" brushRef="#br0" timeOffset="42391.4247">15336 2146 330,'0'0'40,"0"0"-5,4 0-7,0-3-8,-4 3-4,4 0-6,-4 0-2,9 0-1,-1 0-9,0 0-12,0 0-9,-4 0-5,4 3-8,-3 4-8</inkml:trace>
  <inkml:trace contextRef="#ctx0" brushRef="#br0" timeOffset="42761.4458">15811 2358 336,'0'-4'26,"0"4"1,0 0-1,0-3-2,0 3 2,0-6-6,0 6 0,0-6-6,0 6-3,0 0-1,0 0-1,-8 0-1,8 0 1,-4 0-2,0-2-1,-9-1-1,9 3 1,-4 0 2,0 0-2,0 3 0,-5 2 3,5 7-3,-4-2 1,4 0-1,-5 4 1,9 2-1,-8 4-1,4 6-1,0-6-1,4 6 2,0-2-2,-1 1-1,5 2 1,-4-3-2,4-2-1,0-1 0,4 0 1,1-5-1,3-1 0,0-5-4,0-2-1,4-2-4,-3-3-4,3-3 0,0 0-6,9-3-5,-9-3-7,4-5-8,-3-5-10,7 3-8</inkml:trace>
  <inkml:trace contextRef="#ctx0" brushRef="#br0" timeOffset="43165.4689">16065 2450 326,'8'0'31,"-8"0"-2,0 0 0,0 0 3,0 0-2,0 0-5,0 0-5,-4 3-5,4 11-3,-4 2-4,0 0-1,0-2 0,0 5-3,-1-1-2,1-2 0,0 5 1,-4-2-2,4-2 1,4-1-1,0 0 0,0-7-1,0-1 1,0-1 0,0-1-1,4-3 0,4 0 0,0-3 0,5 0 0,-5-6-1,4 0 0,0-7 1,1 5 0,-1-5-2,-4 1 2,5-1-1,-5 2 0,0-2 2,0 4-2,-4 4 1,4-2 0,-4 4 0,-4 3 0,5-3 0,-1 3 1,-4 0-1,0 3 0,0-3 0,4 3 2,-4 12-2,0 1 1,0-2-1,4 2 0,-4 0 1,0-2 0,0-1-3,0 3-5,0-5-5,0-5-6,0 4-10,4-4-8,-4-3-8,8-3-10</inkml:trace>
  <inkml:trace contextRef="#ctx0" brushRef="#br0" timeOffset="43483.4871">16593 1936 351,'0'0'38,"0"3"5,0 2-2,-4 14-6,4 2-4,-8 1-4,-5 2-3,9 6-2,-8 8-3,4 2-1,0-3-3,4 7-2,-9 2-3,1 4-3,4 2-1,-4 1-2,-1-6-1,1 3 0,0-4-2,-1-3-1,5-4-5,0-2-3,0-7-4,0 0-4,4-1-2,-1-8-5,5-5-7,0-4-10,0-4-10,0-8-9</inkml:trace>
  <inkml:trace contextRef="#ctx0" brushRef="#br0" timeOffset="44043.5192">16843 2566 246,'0'-3'30,"4"-4"-6,-4 1 1,4-2 1,-4-2-5,0 1-3,0 6 1,0-4-1,0 1 2,-4 0-1,4 4-1,-4-4-4,0-1-2,-5 1-1,5 0 0,-4 6-3,0 0 1,0 0-6,-5 0 0,5 0 1,-4 0-3,4 0 1,-4 6 1,-1 7 1,-3 1 0,4 5-1,-9 2-2,5 1 1,-1 2-1,1 1 0,4-1-2,-1-2 2,5-1 1,4-3-2,-4-3 0,8-2-1,0-3 1,0-5 0,0 1 1,0-3-1,8 0 0,4-3 1,1-3-1,-1-3 1,4-5 0,5-2-2,-9-3-1,9 2 3,-5-2 0,0 3-2,1 2 2,-5-2 0,0 0 1,1 2 1,-1 2 3,-4-1-1,-4 4 1,0 3-1,-4 0 0,0 3 1,0 0-1,0 0 2,0 3 1,0 13-3,0-2-1,-8 2-1,8 0 0,-8-2-2,4 2 0,-4 0-1,-1-2-1,5 2-6,0-2-2,0-1-4,0-3-5,4-1-4,0-1-6,-4 2-7,0-4-10,4-3-5</inkml:trace>
  <inkml:trace contextRef="#ctx0" brushRef="#br0" timeOffset="44457.5428">17031 2572 323,'0'0'38,"0"0"2,0 0 1,0 3-7,0 12-6,0-3-5,0 1-7,0 1-3,0-1-2,-4 3-2,0-2-1,4 2-1,0-1-2,-4 0-2,4-2 0,-8-2-1,3 2 0,1 0 0,4-4-2,-4-1 1,0-1 1,0-4 0,0 3-2,4-6 0,0 0 1,0 0 0,0 0-1,0 0 0,0-3 0,0-3 0,4-9 0,0-1 0,4 1 3,1-3 0,3 2 2,-4 2-1,0-5 0,4 0 1,1 1 3,-5 2 0,4 5 1,-4-2-1,5 4 0,-5-1-2,0 6-1,4-3-2,-3 1 0,-1 3-2,4 3 1,0 0-1,1 0-1,-1 0 1,4 3-2,-3-3-8,-5 3-5,0 0-6,4 7-7,-4-5-12,-4-2-13,1 0-14</inkml:trace>
  <inkml:trace contextRef="#ctx0" brushRef="#br0" timeOffset="76374.3684">18100 10971 321,'0'-3'51,"-5"0"-3,1 1-4,4 2-6,0-6-8,0 6-6,0-7-4,0 4-4,4 0 2,1 0 0,-1-1-3,8 1 0,-4 3-3,4 0-3,1 0-2,-1 3-2,0 4 0,1 2-2,-1 6-1,0 1 0,0 3-1,5-5 0,-1 8 0,0-1 0,1-2 0,-5 2-1,0 1 0,5-5-4,-5-1-2,0 0-3,-3-5-3,3 5-1,4-5-4,-12-1-1,9-1-3,-5-5-7,0-1-6,0 0-5,0-3-7,-4-3-5</inkml:trace>
  <inkml:trace contextRef="#ctx0" brushRef="#br0" timeOffset="76712.3877">18534 10807 232,'0'-3'38,"0"3"1,0 0-1,0 0-2,0-3-2,0 3-3,-5 0-5,5 3-1,-4 0-3,-4 11-3,-4 6-1,4 0 0,-1-1-3,1 5 2,-4 3-1,8 2-3,-8 1 0,3 3-1,1 4 0,-4 3-2,0-1-1,-1 1-1,5 3-3,0-3 1,-4 6-2,-1 0-1,1 3-1,0-1 0,4-2-1,-5 0 0,1 0-1,0-3-2,4-3-3,-5-3-3,5-4-2,-4-3-1,4-1-2,0-5-2,3-2 0,-3-8-3,4 2-3,4-6-6,0-7-3,0-2-9,0-1-6,0-1-12</inkml:trace>
  <inkml:trace contextRef="#ctx0" brushRef="#br0" timeOffset="76963.4021">18886 10941 386,'0'0'44,"8"0"-6,0-4-7,4 1-4,1 0-8,3 3-4,0 0-5,1-3-3,3 3-1,-4-5 0,1 2-4,-1 0 2,-3 0-3,3-1-5,0-2-2,-8 3-6,5 0-6,-1 0-5,-4 1-7,0 2-8,-8-3-10,9 6-9</inkml:trace>
  <inkml:trace contextRef="#ctx0" brushRef="#br0" timeOffset="77180.4145">18902 11278 349,'4'0'40,"-4"0"-1,4 0-5,4 0-6,1 0-7,-1 0-4,4-3-6,0-1-3,1 1-2,3 3 0,0-13-3,5 4 0,-1-2-2,1-2-5,-1 0-3,1 9-4,-1-6-10,-3 1-7,3-1-8,-8 7-7,9-2-4</inkml:trace>
  <inkml:trace contextRef="#ctx0" brushRef="#br0" timeOffset="77818.451">19930 10890 261,'4'0'36,"0"-3"-6,0-7 1,0 1-2,-4 2-3,0-2-4,4 2-3,0 3-3,-4-6-4,0-3 3,0 7-2,0-2-2,0-5-1,0-3 2,-4 8-4,0-4 0,0-1-1,-4 2 2,4-5-2,-1 3-1,1-3 1,0 2-2,0 1-1,4 2-2,-8-2 0,4 4-2,-4-4 1,4 5 0,-5-1-1,1-1 0,-4 4 0,8-1 2,-4-1-2,-1 2 0,1 3 0,-4 3 0,0 0 0,-5 0 0,5 0 0,0 0 0,0 6 0,-9 5 0,5 5 0,-1 5 1,1 1-1,-5-1 0,5 11 1,0 1-2,-5 7 3,5 6 2,-9 5-2,5 4 1,3 0 0,1 0-1,4-2 0,-5 2 0,13-7 0,-4-5 1,8-3-2,0-7 3,0-1 0,8-8 0,0-8 3,9 1 2,3-7 0,1-10-2,-1-4 2,9-8-1,-4-3 1,3-10-1,5 1 0,0-9 1,-1-2-1,1-3-2,0-5 0,0 0-1,-5-3-1,-3-4 0,-5-5-1,-7 1 0,-1-2-1,0-1 0,-8-2-2,-4 6 0,-8 9 0,-4 9 1,-5 5-1,-3 3-3,-5 11-5,-3 10-1,3-2-4,-3 8-6,-5 3-5,4 2-2,0 4-4,5 13-6,-1 2-6,5 0-7,-5 8-4,5 1-6</inkml:trace>
  <inkml:trace contextRef="#ctx0" brushRef="#br0" timeOffset="102087.8391">20630 11046 247,'0'0'32,"0"0"2,-4 0-2,4 0-3,0-4 0,0 4-5,0 0 0,0-3-1,0 3-2,0 0-3,0 0-1,0 0-3,0-3-4,0 3 0,0 0 1,4-3 0,-4 3-1,12-3 0,-4-4-3,-4 7 0,4 0 0,1 0-1,-5-3-1,4 3 0,0 0-1,4 0-1,1 0-1,3 0 1,0-3-2,5 3 0,-1-3 1,1 1 0,-1-1 1,1 0-1,7-4 1,-7 1 0,3 0-1,9-1 0,-8-2 0,7 1-1,-7 5 0,4-4 0,3 1 0,-3 0 0,0-1-1,-5 4 1,5 0-1,-4 1 1,-1-1-1,1 3 0,-5 0 0,1 0 1,-1 0-2,1 0 1,-5 0-2,-4 0 2,0 0 0,1-3 0,3 3 1,-4 0-1,1 0 1,-1 0-1,0 0 1,1 0-2,-5 0-1,0 0 2,-4 0 1,4 0 0,0 0-1,-4 0 0,1 0 1,-5 0-2,4 0 1,-4 0 0,4 0 0,-4 0 0,4 0 0,-4 0 0,0 0 0,0 0 1,0 0 0,0 0-1,0 3-1,-4-3 0,4 5 2,-4-5-2,4 9 2,-4 1 0,-5 3-1,5-8 0,0 7 0,-8 1 0,4 0 0,0-2 0,-1 2 0,-3-4 0,4 2 0,0 2-1,0 0 2,-1-1-1,5-4 0,0 2-1,0-4 2,4 1-1,-4-4-1,4-3 2,0 0-1,0 0 0,0 0-1,4-3 0,8 3 2,1-7-2,-1-6 1,0-1 0,0-2 0,1 0 0,-1 2 1,4-2-2,-3 2 1,-1-2 0,-4-3 0,4 5 1,-3-2-2,-5 3 2,0 2 3,4-2 1,-4 4 1,-4 1 0,0-2 0,0 1-2,-4-1 2,0 2-1,-4-1 0,-5-1-3,1 4 0,0-4 0,0 4-1,-1 1 0,1-5 0,0 4-2,4 0 2,-5 3-1,5-1 2,4-4-3,-4 2-3,4 6-5,0-3-5,0 0-5,-1 3-5,5-4-3,0 1-11,0 3-10,0-9-11</inkml:trace>
  <inkml:trace contextRef="#ctx0" brushRef="#br0" timeOffset="103086.8962">22382 10610 157,'0'0'14,"0"0"4,0 0-4,4-3 5,0 3-3,0 3-3,-4-3 5,4 0-3,-4 0 2,4 0-2,-4 0-4,0 0 4,4 0-2,-4 0 0,0 0-1,0 0-1,0 0 4,0 0-3,0 0 0,0 0-4,0-3-2,0 3-1,0-5-1,0-4-1,0 5 0,0-2 2,0 3 0,0-4 0,-4-1 0,4 5-1,-4-6 4,0 6-2,0-1-1,-4-2 0,0 3-1,-1 0 0,5 0 1,-4-2-2,0 5-2,4 0 1,-4 0-2,0 0 1,-1-3 0,-3 3 0,4 0-1,0 0 2,4 0 2,-9 0-1,5 3-1,0-3 1,0 3-1,-5 5 1,1 5 0,4-1-2,-4-2 5,4 4-3,-5 5 3,1 2-1,0-5-1,3 4 3,-3 3-1,0 4 2,0 0-1,3-2 1,1 5 0,0 4-1,0-4-1,4 5 1,-4-2 2,4 4-2,-1-7 0,5 4 1,0-4-1,0 2-1,0-2 0,9-3-2,-5-2 1,4-1 0,0 0 1,4-8-1,1-2 1,-1 2 1,4-6 1,1-1-2,-1-3-1,5-6 1,-1 0-3,0 0 0,1-3 1,-1-3-1,1-4-2,-5 1 1,1 2-1,-9 1 0,0 3 0,0-2 0,-4 2 0,0-3-2,0 2-4,-4 4-2,0-3-5,0 0-4,0 0-5,0 3-5,0-3-4,0-4-6,-4 6-11,4-6-13,0 4-14</inkml:trace>
  <inkml:trace contextRef="#ctx0" brushRef="#br0" timeOffset="103675.9299">22742 10736 271,'0'0'35,"4"0"1,-4 0 1,0 3-2,0-3 1,0 6-5,0-6-3,0 10-6,4-7-2,-4 0-3,4 3-2,9-4-6,-1-2 0,-4 0-3,0 0-2,5 0-1,-1 0 1,-4 0-3,0 0-4,0 0-5,5-2-3,-1-1-4,-4-3-7,-4-1-2,0 4-7,1 0-2,-1 0-3,-4 0-6,0 6-10</inkml:trace>
  <inkml:trace contextRef="#ctx0" brushRef="#br0" timeOffset="103875.9414">22730 10984 269,'0'0'37,"0"3"3,0 0-2,0 3-1,4 1-2,0-1-7,4-3-4,0-1-7,1 1-5,-1 0-2,0-3-4,4 3 0,5-3-4,-5 0 1,0 0-3,-4-3-4,9 0-9,-5-2-9,-4-4-9,-4-4-8,9 7-3,-1-1-8</inkml:trace>
  <inkml:trace contextRef="#ctx0" brushRef="#br0" timeOffset="117085.6969">23336 10405 286,'0'-2'36,"0"2"0,-4 0-3,4 0 0,-4-3-2,4 3-5,-5 0-4,5-3-5,0 3-5,0 0-3,0-6-1,0 2-2,0-2-1,5 6 2,-5-9 0,0 1-2,8 1 0,4-2-1,-8-1-2,8 4 3,-3 3-2,7 1 2,-4-4-1,1-1-1,-1 1 0,4 6-1,1 0 2,-9-3-3,8 0 1,5 3-2,-13 0 1,4 0 0,0 3-1,1 0 1,-1 3-2,-4 4 2,0-2-1,-4 1 0,5 1 0,-9 3 0,0-7 0,0 5-1,0-1 3,0-1 1,0 2 0,0 5-1,-5-3 1,1 0 0,0-2 3,-4 1-1,0 0 0,0 3 0,-5-2 0,1-3-1,0 4 0,4 2 0,-5-7 0,5 6-2,4-2 2,0-4-1,-4 2 0,4-1 1,0 2-1,4-2 0,-9 1 0,5 2 0,0-4-2,4 2 2,-4-1-2,4-4 1,0 4 1,0-1-2,0-1 1,0 5 0,0-3 1,4 2-2,-4 0 1,0-3 0,0 4-2,0-5-1,0 4 1,0-2 1,0 3 0,0-7-1,0 2-3,4 2-4,-4-1-3,0 1-5,0-2-2,0 1-2,-4 4-2,4 1-7,0-1-5,0 0-9,-4 1-3,4 2-4,-4 0-2</inkml:trace>
  <inkml:trace contextRef="#ctx0" brushRef="#br0" timeOffset="117245.7061">23442 11249 244,'0'0'42,"0"3"4,0 4-2,0-1-1,0 0-3,0 1-4,0-4-7,0 6-4,0-4-5,0-2-6,0 1-1,0-1-6,0 0-1,0 0-7,0-3-8,4 6-7,-4-2-10,0-4-11,0 0-14</inkml:trace>
  <inkml:trace contextRef="#ctx0" brushRef="#br0" timeOffset="120246.8777">18263 12222 144,'0'0'11,"4"0"3,-4 0 4,0 0 3,9 0 3,-1 0 2,0 0-1,4-3 0,-4 0-3,5-1 2,-1 1 2,0 0 1,1-2-1,3-7-1,0 2-2,5 2-6,-5-1-3,9 2-1,-1 1-5,5 0 0,0-4-1,3 2-2,1 2-1,4-7-1,0 3-1,4 1 1,0 4-1,4-4 2,4-1 1,0-6 2,4 5-3,0-2 0,9 1 1,-1 0 0,1-3-1,-1 2 0,-4 2-2,5-5 1,-9 0 2,4 2-3,-3 1 1,-1-1-2,0-2 1,8 0-1,-7 1-1,3 0 1,0-3 0,1-1 0,-5-3 0,0 1 0,-4-3 0,-4-4 0,0-3 0,0 1 1,0-10-1,-4 4 0,0-1 1,0-9-1,-8 0 0,0 0 0,3-3 3,-3 7 0,0-5 2,-4 2-3,-5-1 3,1-3-1,-1 0-1,1 4-1,-5-7 0,-3 2 0,-1 1-1,0-2-2,-7-1 2,-1-1-1,-4 7-1,0 0 1,-4 5-1,-4-2 0,0 3 0,-13 0 0,1-1 0,-4 3 0,-1-5 2,-3 3-2,-9 0 0,0-3 0,0 4 1,-4-1 1,5 3 0,-9-2 0,0-1 0,0 2-1,-8 4 1,4 4 0,0 6 1,-4 2-3,-9 5 1,5 1-1,-8 1 0,-5-1 0,5 7 2,-5-4-2,5 8 1,-5-1-2,1 0 1,-5 6 0,1 0 0,-9 3 1,4 0 0,-4 0-2,5 8 2,3 5-1,5-3-1,-5-2 0,-4 8 1,1 5 1,-5 1-2,0-1 2,4 7-2,-3 2 1,7 5 0,-4 2 1,5 0 0,-1-2-1,-4 3-1,5 0 2,-1 2-1,-4-3 0,13 3 1,4 0 3,-1 3-2,9 3 1,0 7-1,0 1 2,8 7-2,0 1 0,0 5-1,4 6 0,1-6 0,-1 5 0,8-2-1,0 0 0,1 0 0,7 10 1,1-4 0,3 1 0,9 3 1,0-7-2,8 0 2,-4-6-2,8-5 1,4-4 1,13-6 1,11 1 3,1-11-1,12 4-1,4-9 0,5-7 0,7-3 0,4-8-2,13-7-2,0-7 2,12-5-1,-8-3 0,0 0-1,-4-3-4,-9-10-3,-3-3-7,-5 6-3,1 3-3,-13 0-4,-4 4-3,-4-3-8,-9-1-12,-3-4-13,65-11-18</inkml:trace>
</inkml:ink>
</file>

<file path=ppt/ink/ink1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27:01.91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8534 2957 312,'0'0'39,"-5"0"0,1 0 0,4 0-1,-4 0-7,4 0-4,0 3-4,0-3-4,0 0-2,0 0 1,4 3-2,-4 4-1,0-4-1,4 5-3,5-2 0,-1 4-2,-4-1 0,0 7-3,4-2 0,0 7-1,1-5-2,-1 3-1,4-1 0,0 1 0,-4-2-1,5 2-1,-1 2 1,-4-2-2,0-5-4,5 2-5,-9 0-3,8-5-2,-4 2-4,0-4-4,1 1-7,-5-4-9,0-4-6,0 1-1,-4-3-4,0 3-6</inkml:trace>
  <inkml:trace contextRef="#ctx0" brushRef="#br0" timeOffset="324.0185">18812 2933 267,'0'-6'39,"0"6"-5,0 0-2,0-3-1,0-1-5,0 4-1,0 0-3,-4 7-2,4-1-3,-4 7-1,0 1-1,-5 7 0,5 1-2,-4 2 0,-4 6 1,4 2-3,-1 4 1,-3 4-3,4 0-2,-4 3 1,-1 0-3,1 0-3,0 0 1,4 1 0,-5-6-2,1-1 1,0 3-1,0-7 0,3-3-2,-3 0-3,4 2-3,4-5-1,-4-3-3,4-5-2,-5-1-5,1-2-4,4-2-7,0-1-5,0-10-7,4 3-7,4-6-5</inkml:trace>
  <inkml:trace contextRef="#ctx0" brushRef="#br0" timeOffset="585.0334">19148 2939 422,'4'-3'25,"4"3"-6,0 0 0,4 0-3,1 0-6,-1 0-1,0 0-4,5 0-2,-1 0 1,0 0-3,5-3 1,-9 0-1,9 0 0,-5-4-5,0 1-9,-3-4-9,-1 3-8,0 3-4,0 1-6,-7 0-4</inkml:trace>
  <inkml:trace contextRef="#ctx0" brushRef="#br0" timeOffset="807.0461">19176 3238 327,'0'0'30,"0"0"2,8 0 0,1 0-1,3 0-5,0 0-5,5 0-8,-5 0 0,4-3-5,1 0-2,3-5-2,-8 2-1,5-1-6,-5-2-11,4-4-9,-3 5-10,-1-1-6,-4-1-9,21-17-6</inkml:trace>
  <inkml:trace contextRef="#ctx0" brushRef="#br0" timeOffset="1526.0872">20016 2877 205,'0'0'12,"0"-3"-2,4 0-1,-4 0-2,0 0 1,4 0 1,-4-5-2,4-2 0,-4 4 3,4-1-3,-4 3 6,4-3 0,-4-2-3,0-1-1,0 4 0,0-1 2,0 1 2,0-2-5,0-1 3,0 2-3,-4 1-1,0 0-3,0 1 0,0-2 1,0 1 0,-5 0-2,5-1 2,0 1-1,0-2-1,4 2 0,-8 2 0,4-2 0,0 3 1,0 0 1,-5 0 0,9-1-1,-4 4-1,-4 0 0,0 0 1,0 4-1,0-1 0,-1 3 1,-7 7 0,8-2 0,-4 5 2,-5 0 2,1-2-2,3 8 4,-3 2-3,-4 2 1,3 1-3,1 3 1,0 3 0,-1 10-1,5-3-2,0 6 0,3-3 0,1 0-1,0 0 0,4-4 1,0-2-1,0-7-2,4-3 2,4-1 0,4-6-1,-4-1 2,12-7 3,1-3 0,-1-6 0,1-3 0,7 0 1,-3-6 2,3-5-1,1-8-1,-5-5 3,9-5-2,-9 2 3,5-3-3,-5-3 2,1-4-2,-1-3 0,-3 1-1,-5 0-2,0 0-3,-4 2 1,1 4-1,-5-1 0,0 1-1,-4 3-1,0 4 0,-4 6-1,4-6-5,-8 9-3,-1 1-1,1 5-5,0 1-3,0 4-4,4 3-10,-9-1-12,5 4-13,-20 16-17</inkml:trace>
  <inkml:trace contextRef="#ctx0" brushRef="#br0" timeOffset="3310.1893">20724 3083 218,'0'0'33,"0"0"0,-4 0 0,0 0 0,4 3-1,0 0-3,-4-3-4,4 0-4,4 3-1,-4-3-3,0 6 0,8-6-2,0 0-1,4 0-3,1 0-2,3 0 0,0 0-3,5 0-1,-1 0-2,9 0-1,-9 0 1,5-6-1,-1 3-2,5-3 1,8-4-1,0 4 0,-4 2 1,3 1 1,1 0-2,-4-2 0,-4 2 0,-1-3 0,1 3 0,-4-1 0,-1 1-2,1 3 4,-5 0-2,-3 0 0,-5 0-2,0 3 4,-4-3-2,0 7 0,-3 2 0,-1-4 0,0-2 0,-4 7 0,0-1 0,0 1 2,-8 3-2,-1 1 0,1-1 0,-4 1 2,4 2 1,-5 0-2,5-5-1,4-2 0,0 1 2,-4 3-1,0-7-1,4-1 0,4 1 1,-4-3 0,4 1-2,0-1 2,0 0-1,4-3 0,0 0 0,8 0-1,0-6 0,1-7 1,3-2 0,-4 0 1,0-1 0,5-5-1,-1-3 0,-3-1 0,-1 4 0,0-4-1,0 7 2,-8-1 3,5 5 4,-9-2 2,0 0-2,0 2 0,-4 1-1,-5 3-3,1-4-1,0 8-1,-4-1 0,-5 1-1,9 0 0,0-4 1,-8 10-1,7 0-1,-3-1 0,4-3-4,4 1-4,0 0-5,0 3-6,0-6-3,-1 2-5,5-2-9,0 3-9,0-3-7</inkml:trace>
  <inkml:trace contextRef="#ctx0" brushRef="#br0" timeOffset="3846.22">22120 2768 276,'0'0'26,"0"0"-3,0 0-1,0 0 0,0 0-3,0 0 1,0-7-2,0 1-4,0 0 2,0-1-1,0 3-2,-4-6 0,0 4-1,0-1-2,-5-2-1,5 4 0,-4-1-3,0-1-1,4 1-1,0 3 0,0-4-1,-5 4-2,1 0 1,0 3-1,0-2 1,0 2-1,-5 0 0,1 0 1,4 0 1,-4 2-1,-5 4 0,5 7 1,0 0 1,-5 1 2,5 5-1,0-4 0,-1 4 0,5 1 1,-4 6 2,0-6-2,-1 17 1,5-2 1,0-5 0,0 10-1,4 3-2,0-2 2,4 0 0,0-1-1,0-3-1,8-7 1,0-3-1,4-2-2,1-4 1,3-2 0,0-5 1,1-4-2,3-4 0,-7-2-1,7-4 0,-4 0-1,1-7 0,-1 4-1,0-7 1,1 4-1,-13-2-2,8-1-5,-8 5-6,0-5-4,5 3-5,-9-1-6,8-1-8,-8-1-12,4 2-12</inkml:trace>
  <inkml:trace contextRef="#ctx0" brushRef="#br0" timeOffset="4613.2638">22484 2903 261,'0'0'30,"0"0"6,0 0-1,0 0-1,0 0-3,0 0-2,0 0-4,0-5-1,0 5-3,0 0-2,8 0-3,-4 0-1,9 5-4,-5-5-2,4 1-2,-4-1-2,5 0-1,-1 0-2,0 0 0,-4 0 1,5 0-3,-5 0-6,4 0-3,-4 0-3,1-1-4,-1-4-5,-4 5-5,0-1-7,0-3-7,0 1-5,-4 0-11</inkml:trace>
  <inkml:trace contextRef="#ctx0" brushRef="#br0" timeOffset="4817.2755">22505 3063 276,'0'4'32,"4"-4"-3,-4 0-3,0 0 3,4 3-1,4 0-3,0-3-4,0 0-6,5 3-3,-1-3-5,-4 0 0,4-3-3,-3 3 0,3 0-2,-4 0-1,4-3-10,1 0-13,-5-4-9,4-4-10,-4-2-6</inkml:trace>
  <inkml:trace contextRef="#ctx0" brushRef="#br0" timeOffset="5602.3204">23315 2844 187,'0'-6'23,"0"6"0,4-3 1,-4-1-4,4 1 3,1 2-2,-5-3 0,0-2 0,0 3-1,0 0 0,0 0-2,0-4 0,0 1-3,0-1-1,0 1-3,0 1-1,0-4-3,0-1-2,-5-2 0,1 4 2,4-2 0,-8 0-3,4 1 1,-4 1-2,0-2 0,4 4 0,-5-3-1,1 2-2,4 2 1,-4-1-1,0 3 0,0-3 0,-1 2 2,1 1-1,-4 0-2,0 3 2,3 0-2,-7 0 2,4 3-2,4 0-1,-5 4 4,1 1-5,0 4 4,-5 4 1,5 2-1,-8 1-1,7 2-1,-7 4 4,-1 8 1,-3 1-1,3 9 0,-3-7-1,3 7 0,9 6 0,0-2-2,4-5 2,-1 1-1,9-3 0,0-7 0,0-5-2,9-8 2,3-1 3,4-3 2,5-8 2,-5-5 2,9-3-2,-1-6 1,9-5 2,-4-11-1,3-5 0,-3-7-1,4 1-1,-5-7 0,-3 0-4,4 2 0,-5 5 0,-7-4-1,-5 7-2,0 0 0,-8 1 1,0 5-4,-4 4-4,0-3-5,-4 6-2,-4 1-5,-4 3-3,4 2-4,-5 2-11,1-1-15,0 7-15</inkml:trace>
  <inkml:trace contextRef="#ctx0" brushRef="#br0" timeOffset="19301.1039">19942 4033 290,'0'-3'44,"0"0"-4,0 0 1,0-1-1,0 0-6,0 1-8,0-1-5,0 4-6,0 0-4,4 0 3,-4 7 0,0 1-2,4 11-1,0-2-2,-4 5-2,0 2-2,4 2-1,-4-2 0,0 6-3,0-2 2,-4-1-2,4 4 0,-8-1 0,4-2-1,0 0 1,-9-3 0,9 2-1,-4-3 0,4-2-1,0-4 0,0-3 2,0-2 0,0-5-2,4-2 0,0-6 2,0 0 0,-4 0-2,4-9 0,0 1-1,0-11 2,0-8 0,4-5 0,-4 2-1,0-3 0,8-10-1,0-4 2,0 1-1,0 2-1,5 1 2,-5 0 0,0 3 0,4 4 0,5 4 0,-5 2 0,4 3 2,-3 4-1,3 6 3,0 1-1,-3 7 2,-1 7-3,0 2 0,1 2 0,-5 1 0,0 0 0,0 3-1,0 10 1,-4-2-2,-4 6 0,5 0 1,-5 2-1,-5 2 1,5-1 0,-8 0 0,0 1 0,0-2-2,-4-6 1,-1-1 0,1 1 0,0-5 0,-1-2 0,-3-2 0,4-1 0,0-3 0,-5 0-6,5 1-3,0-4-3,3 0-4,1 0-2,0 0-3,4 0-9,0 0-5,4 0-12,0-4-8,12-26-5</inkml:trace>
  <inkml:trace contextRef="#ctx0" brushRef="#br0" timeOffset="19802.1326">20519 3957 443,'0'0'40,"0"-3"-10,4-4-4,0 3-5,-4 0-5,8-2-3,-8-3-4,5-1-3,-1 0-2,0 4 1,-4-5-2,4 5 0,-4-10-2,0 8 1,0 5 0,-4-4-2,4-2 1,-4-4 0,-5 11-1,-3-4 0,4 3 0,0 3 0,-4 3 0,-1 0 0,-3 0 0,4 5 0,-5 11 0,1-1 0,4 4 0,-1-1 0,1 1 0,0 2 0,8 0 0,-5-5-1,9 0 0,0-5 1,0-1-1,0-4 0,0-1 1,0-1-1,9-4 0,3-3 1,0 0 0,0-6 0,5-4 1,-1-1-2,-4-5 2,5 2-2,-5-5 2,5 3-2,-5 1 2,-4 0-2,4 3 1,-4 3 1,1 3-2,-5-1 1,0-2-1,-4 5 1,0 4 0,0-3 0,0 3 0,0 3 1,0 4 0,0 9 0,0 1-1,-4-1-1,-4 3 0,3-8-1,5 5-5,0-3-3,-4-2-3,0 2-3,4-1-4,0-4-5,0-4-5,-4-1-3,4 3-2,4-6-3,-4 3-2,8 0-5</inkml:trace>
  <inkml:trace contextRef="#ctx0" brushRef="#br0" timeOffset="20165.1533">20642 3920 201,'0'-6'35,"4"6"0,-4-3-1,0 3-4,0 0-2,0 0 3,4 3-1,-4 3-3,0-2-6,0 11-4,0 0-4,0 7-4,0-5-1,-4-1-4,4 5 1,-4-5-4,4 1 2,-4-1-1,4 0 0,-4-5-1,4 2 0,-4-3 0,4-4-1,0-1 0,0-2 0,0 0 0,0-3 0,0 0 0,0-3 0,0 0 0,4-5 0,-4-8 1,0 2-1,8-2 0,0 0 1,0-2-1,-4-1 4,5 5-1,-5-5 0,4 0-2,0 4 2,-4 3-1,4 1 0,1-2-1,-1 3-1,0-2 1,0 2 0,0 5-1,0-4 0,1 9-1,-1-3 0,0 3-1,0-4-4,4 1 0,-3 3-5,-5-3-3,4 3-5,4 0-6,1-9-6,-5 7-8,0 2-12</inkml:trace>
  <inkml:trace contextRef="#ctx0" brushRef="#br0" timeOffset="20441.1691">21105 3470 293,'0'-3'39,"0"3"-2,0 0-2,0 0-5,0 0-3,0 0-3,0 3 0,0 1-6,0 5 0,0 9-4,0 1-1,0 6-2,0 2 1,0 0-5,0 3-2,0 2 0,-5 5-2,5-1 1,0-2-2,0 5 0,0-2-3,-4 0-3,4-4-4,0-3-1,-4 2-5,4-8-3,-8-5-6,4-5-7,0 2-7,4-5-3,-4-1-9,0-4 2</inkml:trace>
  <inkml:trace contextRef="#ctx0" brushRef="#br0" timeOffset="20649.181">20974 3633 373,'0'0'46,"0"0"-6,-5-4-4,10 1-8,-5 3-4,0 0-6,4 0-3,0 0-5,0 0-1,12 3-4,1-3 0,-1 0-1,-4 0-2,5 0-3,3 0-4,-4 0-4,5 0-7,-5 7-6,1-4-9,-5 3-9,0 1-3,1 2-4</inkml:trace>
  <inkml:trace contextRef="#ctx0" brushRef="#br0" timeOffset="20871.1937">21428 3761 305,'0'0'49,"0"0"-2,0 0-3,-4 4-8,4 8-6,-8 3-5,4 0-6,-1 6-7,1-5-2,4 5-2,-4 1-3,4-1 1,-4 1-5,0 2-2,4-5-5,0-2-4,0-1-2,0-2-5,0-4-4,-4-4-4,4-2-5,0-4-1,0 0-7,0 0-8,0-4-1</inkml:trace>
  <inkml:trace contextRef="#ctx0" brushRef="#br0" timeOffset="21013.2018">21432 3633 271,'0'-4'43,"0"4"-2,0-3-6,0 3-7,0-3-8,0 0-6,0 3-3,0-3-8,8 3-10,-4-2-12,5 2-12,3 0-8,-4 0-8</inkml:trace>
  <inkml:trace contextRef="#ctx0" brushRef="#br0" timeOffset="21345.2208">21723 3798 227,'0'0'31,"0"3"2,4-3 2,-4 0-1,0-3-2,4 3-1,-4 0-4,4-6-3,-4-1-5,0 6-5,0-9-2,0 4-3,0-1 2,-4 7-1,4-6-3,-4 6 0,-4-6 0,-1 6-1,1 0-1,0 0 2,0 0-1,0 9 0,0-2 1,-1 5-1,5-4 0,-4 8-1,0 3 0,0-1 0,4 4-1,-5-1 1,5-1-4,-4 6 2,8-6-2,0 6 1,0-9-1,0 2 0,0-1-1,4 1 0,4-5 0,1-1 0,3-7-4,0 4-2,5-7-6,-5 0-2,0-3-2,4 0-8,-3-3-2,-1 3-10,0-3-6,1-4-6,-1-5-3</inkml:trace>
  <inkml:trace contextRef="#ctx0" brushRef="#br0" timeOffset="21757.2444">21997 3887 342,'0'-3'42,"0"3"-3,0 0-5,0 0-6,0 0-7,0 0-6,0 0-4,0 0-3,-4 6 0,4 5-2,0 2 0,0 3-2,0-2-1,-8-1 1,8 3-2,-4-5-1,4 5 0,-4-3 0,4-2-1,0 1 0,0-2 0,4-1 0,-4-4 0,4-2 0,4 1 0,0-4 1,0 0-1,5-4 1,-5-2 0,0-5-2,0-2-1,4 4 2,-3-6 1,3 3-1,-4-1 1,0-1 0,5-2 2,-9 5 2,4 1 2,0 4-1,0 6-1,-4-3 0,4-4-2,-3 7 0,-1 0 1,-4 0 0,0 7 0,4 2-1,-4 5-1,0 9 0,-4-3 0,4 3-1,0-3-1,0-1-4,0-1-3,0 1-5,0-3-1,0-5-4,0-5-3,8 1-7,0-7-10,0 0-10,0-7-9</inkml:trace>
  <inkml:trace contextRef="#ctx0" brushRef="#br0" timeOffset="22015.2592">22431 3490 435,'-4'0'44,"4"0"-3,0 3-6,-4 1-3,-4 12-6,-1 7-3,5-6-3,-4 9-3,4 1-3,-4 6-3,0 4-5,-5-1 1,9 7-2,-8 6-2,0-3-1,8 2-1,-9-2-3,5-3-4,0-3-4,4-4-2,0-1-4,-4-8-3,-1-3-2,9-5-7,0-4-8,0-6-8,0 1-6,5-7-10</inkml:trace>
  <inkml:trace contextRef="#ctx0" brushRef="#br0" timeOffset="22469.2851">22693 3973 351,'0'-7'52,"0"1"-10,0 0-6,0-5-6,0-2-5,0 3-4,0 1-4,0-1-4,-4-1-3,0 5-2,4-4 0,-8 4 0,4-2-3,-1 2 0,1-1-2,0 4-1,-4 0 0,-4 3-1,4 0 0,-5 6 2,5 1-3,-4 4 0,4 5 1,-5-4-1,1 6 1,0 1 0,0 2-1,-1 4 0,1-1 0,4 0 0,-5-2-1,9-1 2,0-2-1,0-3 0,0-2 0,4-5 0,4-2-1,0-1 2,4-6-2,5 0 0,3-3 1,1-3-2,-1-4-2,-4-3 1,9-1 0,-9-2 0,4 0 0,-3 2 1,-1 1 0,0 0 1,-4 2 0,1 2 0,-5-1 1,0 7 0,0 0 0,-4 0 0,0 3-3,0 0 3,0 3 0,-4 0-1,4 7 1,0 6-5,0-2-3,0 2-4,-4-2-3,4 2-9,-9-3-5,5-4-4,0 1-1,4-5-3,0-2 0,0 0-2,4 6-5</inkml:trace>
  <inkml:trace contextRef="#ctx0" brushRef="#br0" timeOffset="22831.3058">22849 3927 281,'0'0'41,"0"0"-1,0 0 2,-5 3-6,5 0-4,-4 3-6,4 9-6,-4 1-6,0-2-2,4 2-4,-8 0-1,4 1-4,4 2 1,0-1-2,-4-2 0,0 0 0,4-5-3,0 1 2,-4 1 0,0-2-1,-1-4 2,5-1-2,0-3 0,0-3 1,0 0-1,0 0 0,0 0 1,0-3-1,5-7 0,-1-7-1,8-2 2,0-2 2,-8-1 2,4-2 1,9-1 3,-9 4-1,4 2 3,1 5-1,-5-9-1,0 12 3,4-1-4,-8-1-1,9 3-2,-5 5-1,4-4-2,0 3-1,1 2 0,3 4 1,-4-3-2,1 3-5,-1 0-3,0 3-7,0 1-2,1-1-6,-5-3-10,0 3-14,0 3-14</inkml:trace>
  <inkml:trace contextRef="#ctx0" brushRef="#br0" timeOffset="24914.425">7750 2242 274,'0'-4'28,"0"4"-4,0 0-1,0 0-6,4-6 0,-4 3 3,4 0-5,8 3 1,1 0-2,-1-4-3,8 4 1,1-3-1,-1-1 1,5-3-2,-1 1-1,1-1 2,0 1-5,-1 3 0,1-8-2,-1 8 0,1-4-1,-1 4-1,-3 0-1,-5-3 0,5-1 0,-5 2-1,1 5 2,-5 0-2,-4 2 1,0-2-1,-8 0 0,8 3 0,-4-3 0,-4 0 1,0 0 1,0 0-2,0 0 1,0 0 0,0 0-1,-4 0 0,-4 0 0,0 0 1,0 0-1,0 0 0,-1 0 0,1 0-1,-4 7 2,0-7-1,-1 6 0,1 3 0,-4-5 0,-1 2 2,-3-3-1,4 5-1,-9-2 1,0 7 0,-3-3-1,3 1 0,-4-2-1,5 1 2,-9 3-1,5 1 2,3-5 2,0 7 0,1-4-1,3-3 0,1-3 1,-1 1 0,9 1-2,0 1 2,4-6 1,-1 1-3,9-1 1,-4 3-1,-4-6 0,12 0 1,-4 0-3,0 3 1,4-3 0,-4 0 3,4-3-3,9 3 2,3 0-2,-4 0 1,1 0 0,7-3 0,1-3 2,3-7-1,5 5-1,0-2 2,-1 1-2,5-1 0,0 2-2,-1-4 0,-3-1 1,4-1 0,-4 4 0,-1-6-1,1 3 0,-5 9 0,1-3 0,-5 1 0,5-7 0,-9 5 0,-3 5-1,3-3 2,-4 3-1,-8 3 0,5-4 0,-9 4-1,0 0 2,0 4 1,0-4-2,0 0 0,0 0 1,-5 6 0,1-6-1,-8 3 0,0 5 0,-5 2 0,5-7 0,-8 3 0,7 4 0,-3-6 2,0 3-2,-1 2 0,-3-2 1,-1-1 0,1 5-1,-5 2 0,-3-4 0,-1 1 0,4 0 0,-3 1 0,3-2 0,-3 1 0,3-2 0,0 1 2,5-6-2,4 7 1,-1-4 2,5-2 1,0-4 0,3 3-2,5 0 0,4-2-2,-4-1 1,4 0 0,0 0 1,0 0-2,0 0 2,8 0 0,1-1 0,7 1 1,4-3 0,5 3-1,4-3 1,-1-4 0,1 4-1,0-7 0,3 4 0,1 0 0,0-5-1,0 1 0,-1-3 0,1 2 0,-4 2-1,0 2 0,3 1 1,-7 0-1,-1-1 0,5 6 0,-8-3 0,-1-2 0,0 6 0,-7 0 0,-5 0 0,0-3-1,-4-3 1,-4 6 0,0 0 0,0 0 0,0 0 1,0 6 0,-8 0-1,4-3 0,-17 12 0,5 1 0,0-10 0,-5 4 0,5-2-3,-1-2-1,1 3-2,4-2-4,4-2-5,-5-2-4,5-3-7,0 0-11,4 0-16,-4 0-14</inkml:trace>
  <inkml:trace contextRef="#ctx0" brushRef="#br0" timeOffset="65075.7221">18853 3893 155,'4'0'18,"0"-3"-1,0 0-2,0 0 3,0 0-1,0-1-2,0 1 1,1-3 0,3 0 2,0 4-2,-4-4-2,0-1-3,0 1 0,4 3 0,-3-1-3,3 1 0,0 0-1,0-5-1,0 2-2,0 6 1,-3-3-3,7-4 0,0 4 1,-4 3-2,0-6 0,5-1-1,-1 7 1,0-4 0,5-1-1,-1 3 0,5-4 0,-5 3 0,4-4-1,-3 1 0,3 3 2,5 0 0,-5-4-2,1 6 0,-1-2 2,1-1 0,3-5-1,-3 6 0,-5-1 0,9 1 0,-9 0 0,0-3-1,5 3 2,-1-2-1,-3-5 0,-1 4 2,5 3 2,-1 0 2,1-1 0,3 1-1,-8 0-1,9-2 0,-9-1 2,5-1 1,-1 4 0,1-6-1,-1 2-1,1-2 1,-1 1-2,5-2 0,-5 1-3,5-1 1,3 2 0,-7-1-1,-1-1 1,1-1 0,-1 5-1,1-1-1,-1-2 1,1-4 0,-5 0 1,5 9 1,-5-6-2,4 4 4,-7-4-1,3-1-2,1 2-1,-1-4 1,-4 3 0,5-1-2,-1-5 1,4 2 0,-7-2 0,3 0-1,-4 2 0,5-2 0,-5 0 0,4 5 2,-7-8 2,3 5-1,0-5 1,-8 3-2,8-2 0,1-1-1,-9 2 1,0-3-2,4 3 1,-8-8 0,0 4-1,0-1 0,0-2 0,0 0 1,0 2 0,0 1-1,0-1 3,0 1-1,0 2 1,0-2 0,0-1-1,0 1 0,-4-1-1,0-2 0,0 2 0,4 1 1,-4 1-1,0 1-1,-5-5 1,5 2 1,0 1 1,0-1-2,-4 1 2,0-1-1,-4-2-2,3 3 1,1 2 0,-4-3 3,-4 1-2,-1 2-1,-3 2 2,3 1 0,1 1 2,-5 3-1,5-4-2,0 5 2,-1 1-3,1-3 0,4 4 0,-5 1 1,1-5 0,0 4 2,-1-6-1,1 9-2,-5-4 0,1 4 1,-1-7-1,-3 9 0,-1-3-1,1 1 0,-1 3 1,1-7-2,-5 7 2,8-3 2,-3-1-3,3 6 0,1-2 0,-5-1 1,5 4-1,-5 0 0,9 0 0,-5 0 0,1 0 0,0 0 1,-1 0-1,1-6-1,-1 3 1,1 3 0,-1-3 0,-3 3 0,3 0 0,1 0 0,-5 0 0,1 3 0,3-3 0,-3 0-1,-5 0-1,4 3 2,1 0 0,-1 4 0,-3-4 0,3-2 0,-4 6 2,9-4-2,-9 6 1,5-5-1,3 8 0,1-5 0,-5-3 0,5 9 0,-1-3 0,5-4 0,-5 5 0,1-1 0,-1 2 0,1 0 0,4 3 0,-5 1 0,5-5 0,-5 2 0,5 3 0,-1-2 0,-3 2 0,0-3 0,7-2 0,-7 5 0,3-3 0,1 1 0,-4 2 0,3-5 0,1 5 0,-1 3 0,-3-5 1,-1 2-2,1 0 1,8-5 0,-9 2 0,5 0 0,4 1 0,-5-1 0,5-1 0,0 3 0,-1 1 0,1-4 0,0 3 0,-5 1 0,5-4 0,0 6 0,0-2 0,-5 0 1,5-2-2,0 2 1,-1-5 0,1 5 0,0-2 0,0 2 0,-1 0-3,1 0 3,-4 1 0,3-1 0,1-1 0,4 0 0,-4 0-1,-1 4 1,5 1 0,-4 3 0,0-3-1,-1 3 3,9-3 0,-4 3-1,0-3-1,4-1 0,-5 2 1,1-2-2,8-1 2,-4 1-2,0 1 2,0-1-2,4-1 1,-4 1 1,4 0-1,-4-5 0,4 5 0,0-4-1,0 4 2,4-5-2,0 2 2,4 0-1,0-2 0,5 5 2,-5-3-1,-4-5-1,8 2 0,-4 0 2,1 1 1,3 2-1,-4-5 0,-4 5-1,8-7 0,-3 7 0,-1-1 0,-4 1-1,4-5 0,0 1 0,-4 4 0,9-1 0,-1-6 0,-4 1 0,0 1 0,9 5 2,-5 0-2,-4-4 0,0 3 1,1-6-1,7 6 1,-8-6 0,4 1-1,1-1 0,-1-3-2,4-4 3,-7 4 0,3-2-2,4-1-1,-4-3 3,1 3 0,3 0-2,-4 0 2,1-3 0,3 0-1,5 0-1,-5 4 2,0-1-2,5 0 0,-5-3 2,1 3-2,-1 0 2,0-3-2,1 0 2,3 0-2,-4 0 2,5 0-2,-1 0 1,-3-3 0,-1 0 0,5-3 0,-5-1 1,0 1-2,1-1 2,-1 4 0,-4-2-1,1-1 0,-1 0-1,0 3 2,1-1-1,-5 4 0,4 0 0,-4 0-1,0 0 2,1-3-1,-1 3 0,0 0-1,-4 0 2,4 0-2,0-3 0,-3 0 2,3-5 0,-4 2-3,0 2-4,0 1-2,4-6-3,-4 2 0,0 7-7,0-3-4,-4 0-7,0 3-12,5-2-15</inkml:trace>
  <inkml:trace contextRef="#ctx0" brushRef="#br0" timeOffset="107993.1768">6129 4098 175,'-4'-3'17,"4"3"4,-9-3-2,5 0-2,0 3 3,0-3 0,4 3-1,0 0-2,0 0 3,0 0-8,0 0 6,0 0 3,0 0 2,12 3 2,5-3-5,-1 3-6,1 3-1,7 1-4,-3-2-1,7 1 1,5-3 0,12 0-1,4 0-1,13-3 3,7 0-1,9 0 2,0 0 1,4 0 1,16 0-1,12 0 1,9 0-4,0 0-2,8 7 0,0 4-2,12-2-2,0-2 1,0-1-2,0-3 0,5 7 2,-5-7 0,0 2-2,-12 4 0,0 4-2,4-7 2,-8-2-1,-9 0 0,-3 3-1,-13-4 0,-4 0 0,-4 0 0,-4-3 0,-12 0 0,0 0 0,-13 3 0,1-3 0,-5 0 0,-8 0 0,-8-3 0,-4 3 0,-4 0-3,-5-3-2,-11 3-5,7-3-4,-11 0-7,-5 0-6,4 3-12,-8 0-14</inkml:trace>
  <inkml:trace contextRef="#ctx0" brushRef="#br0" timeOffset="184155.5331">8102 2218 155,'0'0'20,"0"0"-1,0-3 2,0 3-4,0 0-3,0 0 1,0 0-3,0 0-2,0-7-3,0 1 1,4 6 2,0 0 2,-4 0 2,8-3-2,1 3-1,-5 0 5,8 0-8,-4 0 2,4-7 4,1 1-4,-1 6-2,-4-5 3,4-1-1,5 3-2,-5-1-1,9-2 0,-5 3-2,9 0 0,-5 0 0,9-1 0,-5 1 0,5 0-1,0-2-1,3 5 1,1-6 0,0-4 0,0 1 0,3 2 2,1-1-1,0-4-2,4-1-1,-8 3 1,4-1-2,4-5 1,-1 4-2,1-3 2,0 0-1,0 0-1,0-4 0,0 0 1,0 2-1,0-6 0,-8 3-1,4-1 1,0-4 0,-5 1 1,-3-8-2,-5 2 1,5 0 0,-4-1 0,-1 1 0,1-8 1,-13 1-2,9 2 2,-5 0-1,0 5 4,-3 3-1,3-1 1,-4 4 0,-4-3 1,1-2-1,-1 2-1,0 3-1,-4-1 0,0 4 0,-4-7-1,0 4-1,0-3 0,0-2 0,0 2 0,0 0 0,0-2-1,0 9 2,0-7-1,-4-2 0,4 8 2,-8-1-2,0 1 0,-5 2 0,9-4 2,-12 2 1,4 2-1,-5 1-1,1-1 0,-5 7 1,1-3-2,-5-1 2,1 4-1,-5 0-1,1 3 0,-5-4 1,0 4-1,0-2 0,-8 1 3,5 4-2,-5-1 0,0-1 1,0 2 2,-8 0-2,12 2 0,-8-2-1,4 6-1,4 0 1,-8 0 1,0 3-1,4-3 0,-4 0 0,4 0 2,-8 7 0,0-1-1,4 0 0,-9 2 0,5-1 1,0 2-1,4 4 0,0-2-2,4 2 1,0-1 0,0 3 0,-4 1 1,4 1-1,-4-1-1,4 3 1,-8-5 2,0 2 0,4 5-1,4 1 0,-4 2-1,4-2-1,0 2 1,4 0-1,-4 5 1,5-2 1,-1 0 0,4 5-2,0-2 0,-4 3 0,1 4 2,-5 6-1,8-4 0,-4 7 0,8 4 3,1 7-1,3 5-1,5-2-1,3 4 0,5-2 0,4 0 2,0-2 1,8-4 2,4-5-1,4 1-1,8-2 1,9-4-1,3-5 4,9 0-3,4-4 2,8-7 2,5-6-2,3-5-1,0-8-2,13-8 1,4-3-1,7-8-2,1-4 0,0-1-1,-4-4 0,-4-6 0,-9 6 0,-8-2-4,5 4-5,-13-4-6,0 7-2,-8 0-4,0 0-3,-12-1-4,-1 0-5,-11 9-7,-1-3-11,-12 1-12</inkml:trace>
  <inkml:trace contextRef="#ctx0" brushRef="#br0" timeOffset="200340.4588">7955 10834 179,'0'0'19,"0"0"0,0 0-9,4 0 3,-4 0 4,12-3-3,0-7-1,5 1-4,-5 1 2,4-2-2,-3-2-2,3 2-1,0 2 0,1-5 1,-1 1-1,0 4 0,-3-5 0,3 7 0,-4-1 1,1 1-2,3 0 0,0 2 2,1 0 3,3-6 3,9 1 3,0 2 1,3-2-1,5 9 2,4-8-2,0-2-3,4 7-2,4-6-2,-4-1-3,4 5-1,-4 2-2,5-13 1,3 3-2,8 5 1,1-4-2,7-1 2,1 4 2,4-6-1,3-1 1,-7 2-2,-1-2 1,9 0-1,0 2-1,4-2-1,4 0 0,-4 2 0,-4 1 0,-1 4 0,-7 1 0,4 1 0,-1 1 0,9 0 1,4 6 4,0 0-1,4-4 1,4 1 1,9 0 3,3 3-4,9 0 1,8-6-1,-9 1-1,5-2 1,12 1 1,0 0-1,0-1 0,-4 1 1,4-5-2,8-2 2,0 7-1,1-4 0,-1 2 0,8-4-1,1-1 0,-1 2 0,0-5-2,5 3 2,7-1-1,-3-5-1,0-2 1,3-4 0,-3 1-2,3 2 1,-7-2-2,4 0 0,-1 2 0,1-2 0,-9-5-2,-8 5 1,-8 7-6,-4 1-2,-12 3-6,-13 1-9,-12 4-6,-12 1-14,-13 7-20</inkml:trace>
</inkml:ink>
</file>

<file path=ppt/ink/ink1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31:39.15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670 5079 389,'4'0'41,"-4"0"-10,0 0-7,0 0 0,0 3-4,0-3-1,-4 7-4,4-4-4,0 0-3,0-3-1,0 0-1,4 0-3,-4 0 0,0 0-2,0 0-1,0 0-6,4 0-6,0 0-7,-4 0-13,0 0-19</inkml:trace>
</inkml:ink>
</file>

<file path=ppt/ink/ink1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33:14.02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0030 5288 123,'0'0'10,"0"-4"-3,0 4-3,0 0 3,-4 0 3,4 0 0,0 0 2,0-3-1,0 3 3,0 0-2,-4 0 0,4 0-3,0 0 1,0-3 0,0 3-4,0 0-2,4 0 4,-4 0 0,0 0 2,0 0 1,0 0-1,0 0-1,4 0 0,0 0 0,0 0 0,1 0 0,3 0 2,4 0-4,-4 0 4,0 0 0,5 0-3,3-3 0,-8 3-1,9-3 3,3-4 0,1 1-1,3 4 1,1-1 0,3-3-3,1 3 1,0-4-2,3 1 0,1-4 0,4 9-2,-4-2 2,8-4-1,-4 4-1,-1-3 1,5 2 0,4 1 2,0-3 0,5 1 0,-1-4 1,8 2 0,4 1-2,5 3 1,-5-7 1,5 7-3,-1-3-1,1 4-1,8-1 0,3 0-1,5 0-1,8 3 1,0-4 2,-4 1 0,0 3 1,0-3-2,4 3 0,0 0 5,5-3-2,-5 0 0,-4-1-3,-5-3 0,1 7-2,4-4 2,0-2-3,0 6 2,0-3-2,-4 3 2,-4-3-2,0-1 1,-9 4 0,5-3-1,0 3-1,-9 0 3,9 0-1,-9 0-1,1 0 0,-9 3 0,5-3 0,-9 4 0,4-1 0,-8 3 0,-4-3 0,0 1 0,-4-3 0,8 2-1,-8-3 1,-8 3 0,0 4 0,0-4 1,-9-3-1,1 3 0,-5 4 0,-8-1 0,5-3 0,-9 2 0,0-2 0,0 3 0,-3-2 0,-1-1 1,-4 0-2,0 0 1,-4 0 1,-5 4-2,-3-3 1,-4 3 0,-1 2 0,5 1 1,0-7-2,-1 7 1,-7-2 0,8-2 1,-5 0 0,5-3-1,-4 7 0,3-4 0,1 1-1,0 1 0,-5-2 1,13 0 1,-4-2-2,4-1 2,0 3 0,0-6-2,4 2 0,0 1 1,8-3 0,-4-3 0,8-2 0,5 2 0,3-10 0,1 0 1,3-1 0,-3-2-2,3 2 2,1-2-1,-1 3 0,1-1-2,-4-5 3,-1 3-2,0 2 1,-3-2 0,-5 5 0,4-2 1,-11 0-2,3 0 1,-8 5 0,0-1 0,0-4 1,-4 0 1,-5 5-1,-3-1-1,-4-1 1,4 1 0,-1 1 1,1-2-2,-4 1-3,3 2-2,1 1-6,0-2-7,-1 2-6,9-1-15,-8-2-16,0 1-22</inkml:trace>
  <inkml:trace contextRef="#ctx0" brushRef="#br0" timeOffset="3148.1801">14869 5033 308,'0'0'46,"0"0"-6,0 0 3,4 0-3,9 0-6,-5 0-6,4-3-7,-4 3-5,5-3-4,-1-4-4,0 6-2,5-2-1,-1 3-2,0-7 0,-3 4-2,7 3-2,-8-3-3,5 0-4,-5 0-8,0-1-6,1 1-7,-1 0-9,0 0-5,-8 0-7</inkml:trace>
  <inkml:trace contextRef="#ctx0" brushRef="#br0" timeOffset="3882.222">15664 4461 386,'-4'0'28,"4"3"-5,0-3 2,0 0-1,0 0-4,0 0-5,-5 0-6,-7 6 0,4-6-2,-4 0-2,-1 7 1,1 2 0,0-2 1,0-4-1,-5 0 1,1 0 0,-1-1-1,1 4-2,0 0 2,-1-2-1,1 2 0,4-3-1,-1-3-1,1 10-1,0-10 0,8 5-1,-4-2 0,-1 0-1,1 0 1,4 7-1,0-10 0,0 3 0,0 3 0,4-3 2,0 0-1,0-1 0,0 4 2,0 4-2,0 0 3,0-4 0,0 10-3,0-8 2,0 8-1,0 1-1,0 2 1,0-1-1,4 1-1,0 1 0,-4-1 0,4 2 1,-4-2-1,8 0 0,-8-4 1,8 1-1,-3-5 0,3-2 1,-8-2-2,12-1 1,-4-3 0,0 0 0,-4-3 0,9 0 1,-5 0-2,0 0 2,0 0-2,5-3 1,-5 3 0,4-3-2,0 3 3,1 0-1,-1 0 0,-4 0 0,4 0 0,-3 3 1,3 7 0,-4 1-2,0 1 3,0 4 2,5 5-1,-9 0-2,0 1 2,0 2-1,-4 1 2,4-4-1,-4 4 0,0-1-2,-4-3 2,4-2 0,-4 3 0,0-1-1,-4-5 0,-1-2 0,1 2 0,0-2-1,0-1 1,4 3-1,-9-5 2,5 2-2,-4-1-1,0 0 0,-1-6 0,1 0 0,0 1 2,0-4-3,-1 3-1,5-6-4,-8 0-4,3 0-2,1-3-2,4-7-3,-4-2-4,4 4-6,-5-2-10,9-6-7,0-4-10,0-42-11</inkml:trace>
  <inkml:trace contextRef="#ctx0" brushRef="#br0" timeOffset="4328.2476">15950 5102 310,'0'0'26,"8"0"-4,1 0 1,3 0-3,-4 0-4,0-4-3,0 4 1,-3-3-4,3-3 1,4-1 1,-8 1 1,4-7-2,-4 5-1,-4-4 2,4-1-4,1 2-1,-5-5 0,0 3-2,0 1-2,-5 0 1,1 3-1,0-4-1,0 5-1,-4-1 0,4 2 1,0 4 0,-4 3-1,-1 0 1,-3 0 1,8 3-1,-4 0 3,0 7 0,-5 1 1,5 5 3,4 0 0,-4-2 2,8 2-3,-8 2-1,4 4 0,-5-1-1,9-2 1,-4 1-3,4 3 1,0-3-1,4-4-1,-4 3-3,5-5 2,3 6 0,8-3-2,-8-1 1,5-3-1,3-9 1,-4 6 0,1-4-2,3-2-2,-4-4-4,5 0-4,-1 0-2,0-7-3,1-2-5,-1 1-8,0-8-6,-3 3-9,3-1-6,-4-2-5</inkml:trace>
  <inkml:trace contextRef="#ctx0" brushRef="#br0" timeOffset="4599.2631">16220 4586 434,'0'0'37,"0"-3"-8,4 3-2,-4 0-4,5 0-6,3 0-4,4 0-4,-4 0-2,5 0-2,-1 0-1,0 0-1,4-3-2,-3 1 2,-1-4-4,4 3-5,-3-3-3,-1-1-6,0 1-6,-4 0-9,5 1-6,-5-2-6,-4 1-7</inkml:trace>
  <inkml:trace contextRef="#ctx0" brushRef="#br0" timeOffset="5226.2989">16691 4248 316,'-4'0'26,"4"0"1,0 0-2,0 0-5,0 3-5,0-3 0,-4 6-4,-4-6 1,4 7-1,-9 1 4,5-5-1,0 3 1,0-6-4,-4 0-1,3 3-1,1 1 0,4-1 0,-4-3-3,4 0-1,-4 3-1,-1-3-1,5 0 0,-4 0 0,0 3-1,0 0 0,4 2 0,0-2-1,0 0 0,4 1-1,0 5 0,0-6 0,0 0 0,0 5 0,0-4 0,-5-1 0,5 6 0,0 1 2,0 3-2,-4-5-1,4 1 1,0 1 0,0 2-1,0-4 1,0 2 0,0-4 0,0 4 0,0-4 0,0-1 0,4 1 0,1 1 0,7-1 0,-4-3 0,0 0 0,4-3 0,-3 0 0,-1 0 0,-4 3 2,8 4-2,-4-7 0,1 0 0,-5 0 0,4 0 0,-4 3 0,4 0 0,0-1-1,-4 1 1,1 3 1,-1 1 1,-4 2-1,0 1 0,0-2 1,0 4 1,0 1 3,0 8-5,-4-2 1,-5 2-1,1-6 0,0 0 1,4-6 0,-4 1-1,4-1 0,-5-2 1,1-3 0,4 3-1,-4-4 0,4 0 0,-4-3 0,-5 0-1,9 3-3,-8-3-1,4 0-4,0 0-3,4 0-1,-1-3-7,1-3-10,4 3-8,0-8-8,0-2-7</inkml:trace>
  <inkml:trace contextRef="#ctx0" brushRef="#br0" timeOffset="5704.3263">16884 4695 327,'0'0'23,"4"0"-5,-4-4-5,8-2-3,-4-4 0,4-4 2,0-2-3,1 0 3,-5 2-2,4-5 2,4 1 2,0-4-1,-3 5 4,7-6-3,-8 3-1,0-2-5,5-2-2,-5-2 1,0 9-3,0-7 0,0 2-1,-4-4-2,1 9 0,-1-4 0,0-1 0,0 4 0,-4-1-1,0 2-1,0 4 2,4 0-1,-4 4 0,0 1 2,0-2 4,0 7-2,0 3 2,0 0-4,0 0 2,0 0-3,-4 0 0,4 0 1,0 7 2,0 7 1,-8 2-1,-1 4 2,5 3 1,0 4-1,-4 1-1,-4 2 0,8 1 0,-4 2-1,3 0-1,1 4-2,4-5 1,0 4-1,0-2 1,0-1-2,0-4 0,9-5-2,-1-7-3,-4 2-2,4-8 1,4-1-4,-4-7-3,5-3-5,-5 0-7,4-3-9,-4-4-11,1-4-7,3-22-9</inkml:trace>
  <inkml:trace contextRef="#ctx0" brushRef="#br0" timeOffset="5912.3382">16839 4407 455,'0'0'41,"0"-3"-8,0 3-5,8 0-6,8 0-5,1 0-5,-1 0-5,13 0 1,-5 0-3,5 0-3,-5-4-2,1 1-5,-1 3-5,-3-3-5,-5 0-8,9 0-8,-5-2-8,-7 2-12,32 0-13</inkml:trace>
  <inkml:trace contextRef="#ctx0" brushRef="#br0" timeOffset="6568.3757">17629 4804 362,'0'0'45,"4"0"-4,-4 0-8,0 0-5,0 0-6,4 0-4,4 0-4,0 0-1,0 0-4,1 0 0,3 0-5,0-3 0,-4 3 0,5-3-2,-1-3-2,0-6 2,1 3-3,-1 6 0,-4-4-5,8 1-4,-12 3-6,1-7-8,3 5-6,0 2-8,-8-3-4,4 3-10</inkml:trace>
  <inkml:trace contextRef="#ctx0" brushRef="#br0" timeOffset="6782.3879">17641 5003 277,'0'0'43,"0"0"-1,4 6 3,0-6-7,8 0-9,-7 3-4,3-3-7,4 0-6,4 0-3,-3 0-1,-1-3-3,0 3-1,5-3-1,-5 3-2,0-6 0,0 3-3,1-1-6,-5 1-11,4 0-8,-4 3-9,-3-3-9,3 0-4</inkml:trace>
  <inkml:trace contextRef="#ctx0" brushRef="#br0" timeOffset="9163.5241">18300 4477 201,'0'-3'27,"0"3"2,-4 0-2,4-7-1,0 7-2,0-3-8,4 0-3,-4-2 3,0-1 0,8 6 6,-4-7 3,5 4-1,3 0-3,4-3-1,1 6-4,-1-10-4,0 9-1,1-3-2,7 4-3,-3-6-2,-1 6 0,5 0-1,-1 0 0,-3 0-2,-1 3 0,1 0 0,-1 1 0,-7 3 0,3 0-1,0-4 0,-7 7-1,3-7 2,-4 3-2,0 5 2,-4-1-1,0 2 0,0-2-1,-4-2 2,0 1-1,-4 7 0,0-1 0,0 1 0,-8-1 0,4 3 0,0 1 0,-5-5 0,1 5 0,-4-6 0,7-2 0,-3 5 0,4-5 0,0-1 0,0-1 0,3-2 0,-3-1 0,4-3 0,0 4 0,4-3 0,0 0 2,0-1-1,0-3 3,0 6 0,4-6 2,13 3-3,-13 0-1,8 4 0,0-1 0,0-3 0,1 2-2,-1 2 2,0-4-1,-3 3 1,3 4-2,0 2 3,0-1 1,1 5-1,-5-1-1,0 1 2,0 3-1,0 1 2,1 3 1,-9-6-1,4 4-1,-4-2-1,4 1 0,0 0-1,-4 2 1,-4-2 0,4 1-1,-4 1-1,4-4 1,-4 4 1,-1-8 0,1 2-1,-4 7 1,-4-9 0,4-1 0,-5 1 0,1 5 0,4-3-1,0-2 1,-4 2-1,3 0 0,-3-5-1,0 2 0,-1 0 0,-3-10 0,4 1-1,0 3 2,-1-1-2,-3-3 0,4-3 0,-1 0 0,-7 0 0,-5 0-4,9 0-2,0-6-2,-1 3-1,5-5-1,-5-8-2,5 6-3,-4-2-3,4 4-2,3-5-7,5 7-6,-4-4-7,8 1-4,0 1-8</inkml:trace>
  <inkml:trace contextRef="#ctx0" brushRef="#br0" timeOffset="11180.6395">19107 5086 220,'0'0'31,"0"0"-2,0 0 0,0-4-4,0 4-5,4 0-2,-4 0 1,0 0 4,12 0 0,0 0-2,1 4-2,-5-4-3,8 0-1,-4 0-4,1 0-2,-1-4-2,0-2-2,5-3 1,-5 1-2,4-2-1,-3 4 0,-1-4-1,-4 1 0,0 1 0,-4-2 0,-4-3-2,4 4 1,-4 1 0,0 2 0,0-4-1,-4 4-1,0-4 2,-4-1-2,0 1 2,4-2-2,-8 7 2,-1-6-2,5 6 2,0 2-1,-4 3-1,3 0 2,-3 0-1,0 0 2,4 0 0,-1 3 1,1 0 2,0 4-1,0 1 1,4 4 3,4 1 0,-4 1 1,-4 5 0,8-4-2,0 7 2,0-1 0,0 4-3,0-4-1,8-2-3,-4 1 2,8 0-1,0-6-2,1 2 0,-1-4 0,0 1 0,5-5-2,-5-2-2,0-6-5,5 0-1,-5 0-3,0 0-2,9-3-3,-9-3-7,4-5-8,1-5-11,-5-3-11,4-2-3</inkml:trace>
  <inkml:trace contextRef="#ctx0" brushRef="#br0" timeOffset="11465.6558">19516 4461 373,'0'0'38,"0"-2"-2,0 2-3,0 0-7,0-6-6,0 6-6,0 3-3,4-3-2,-4 0-4,0 0-2,12 0 1,-3 0-1,3 0-2,-4 0 2,8-3-2,-7 0 0,3 0-2,-4 3-4,0 0-5,1-4-5,-1 1-9,-4 3-7,4-3-3,0 0-4,-8 0-2,8-1-8</inkml:trace>
  <inkml:trace contextRef="#ctx0" brushRef="#br0" timeOffset="12088.6914">20016 4159 325,'-5'0'30,"5"0"1,0 0-2,-4 0-4,-4 0-6,0 0-4,4 0-4,0 0-1,0 0-4,-5 3-1,1-3 1,0 3 4,0-3 0,-4 3 1,3-3-2,1 0-1,0 0-4,0 0 1,0 0 0,0 0-1,3 0 1,-3 0-3,0 0 1,0 4-1,4-4-2,0 6 1,0-3 2,-1-3-3,5 2 0,-4-2 2,0 6-2,4-3 0,0 4 0,0 2 0,0-3 0,0-2 1,0-1 0,-4 5-1,4-2 0,0 4 0,0-1 0,0 1 0,0-2 0,-4 1 0,4 1 0,0-4-1,4 2 2,-4-2-1,0 4 0,8-1 2,1-4-1,-1 2-1,-4 2 0,4-2 0,0-4 0,0 3 1,-3-6-2,3 6 1,4-2 0,-4 2 0,0-6 0,1 0 0,-1 5 1,0 1-2,0 0 2,-4 4-1,0 1 0,-4 2 2,4 0 0,-4-1-1,0 3 0,0 0 1,-4 0 0,0-3 0,0 1 2,-4 0-1,0-5 0,0 1 1,-1-2-2,1-1 0,0 2-1,0-5 0,-4 7 0,3-10 0,1 0 0,-8 6-2,8-3 0,-1 1-2,-3-1-4,4-3-4,0-3-3,4-1-9,0 1-9,-1-10-10,5 7-7,0-15-11</inkml:trace>
  <inkml:trace contextRef="#ctx0" brushRef="#br0" timeOffset="12540.7173">20245 4563 290,'0'-4'35,"0"1"-8,0 0-4,0-8-2,8-2 0,0 0-3,0-1-2,1-2-4,-1 0-5,0 2 1,0-5-1,0 2 2,0-3 0,1 3-1,-1-5-2,0-1 0,-4 3-1,8-1-3,-3-1 2,-1 1-1,-4-4 0,0 7 0,0-1 1,0 5-1,-4-2 0,0 0 1,4 5-1,0 1-2,-4 1 2,0 3 1,0 2-1,0 3-1,0 1-1,0 0 1,0 0-1,0 0 0,0 0 0,0 1 2,-4 9 0,0 9 1,0-2 2,4 3-3,-8 7 2,-4 3-1,3-2-1,1-1 1,4 4 0,-4-1-2,4-2 1,0-1-2,4 4-1,0-3 1,0-10-1,0 7 0,8-4-1,0-5-1,4 1-4,9-4-2,-9-10-4,9 0-2,-5-3-10,0-3-7,-7-10-13,3 4-5,4-5-6</inkml:trace>
  <inkml:trace contextRef="#ctx0" brushRef="#br0" timeOffset="12734.7284">20183 4265 376,'4'0'42,"-4"-1"-6,5 1-5,11 0-7,-4 0-6,9 0-6,-1 0-2,5 0-4,-1-5-2,5 5-7,0 0-4,-1 0-9,-3 0-8,-1 0-9,5 0-5,-8-2-5,-1 2-3</inkml:trace>
  <inkml:trace contextRef="#ctx0" brushRef="#br0" timeOffset="13684.7827">20855 4820 354,'4'0'32,"-4"-3"-1,0 3 5,4 0-6,4 0-4,0-3-8,1 3-5,7 0-3,0 0-3,1-3-2,-5-1-1,4 1-2,1 3-3,-1-3-6,5-3-6,-1-1-10,-4 1-10,5 1-9,-9-1-4</inkml:trace>
  <inkml:trace contextRef="#ctx0" brushRef="#br0" timeOffset="14167.8103">21375 4302 344,'0'-2'30,"4"2"-1,-4 0 1,0 0-1,4 0-2,-4 0-8,0 0-2,0 5-4,0 1 0,4 10-4,-4-5 0,4 2-2,-4 3 0,0 2 0,0-3-2,0-2-1,0 1 1,0-1-1,-8 3 1,4 2-2,-4 1-1,8-5-1,-9 2 1,5 0-1,4-8-1,0 8 1,-4-4 0,4-4-1,0 2 0,0-4 0,4-3 0,-4 10 0,4-8 0,5-2 0,-1-3 0,0 5 0,0-4 0,0 6 0,1-7 0,3 3 0,0 0 0,0-3 0,1 0 0,-1 0 0,0 0 0,5-3 0,-5 0 0,4 0 0,1-2 0,-5 0 0,4 2 0,5-2-4,-9 2-2,4 0-1,-7-4-4,7 1-2,-4 0-4,-3 2-8,-5-2-7,4 1-9,-8 2-8,8-6-9</inkml:trace>
  <inkml:trace contextRef="#ctx0" brushRef="#br0" timeOffset="14457.8269">21682 4284 351,'0'0'38,"0"0"7,0 4-5,0 5-4,0 12-5,0-4-5,0 6-3,-4 4-5,4 1-1,-4 6-4,0-1 0,4 10-3,-9 3-3,5 2-1,-4 4-1,0-3-3,8 1 0,-8-4 1,4-2-1,4 1-1,0-5-1,-5-5-4,5-7-2,0-1-4,0-5-3,0-7-3,5 1-1,-5-4-7,4-7-9,8-2-12,-4-3-15</inkml:trace>
  <inkml:trace contextRef="#ctx0" brushRef="#br0" timeOffset="14940.8546">22382 3908 192,'0'-4'26,"0"1"-3,0 3 2,0 0-4,0-3 0,0 1-4,0 4-1,0-2 1,0 6 0,0-6-1,-4 10 1,-9 0 2,9 5 1,-8 0 0,8 4 2,-8-2-4,-1 2-1,1 2-4,0 6 1,-4 5 0,-1-2-3,1 7 0,-1-1-1,1 7 0,-4 3-4,3 0 3,-3 0-2,-1 5-2,1 8-2,3 2-1,1 1 1,0-2-1,3-1 0,1-4-1,4-4 0,-4-1-1,7-4 1,1 0-1,0 0 1,0-6-2,4-4 1,0-2 0,0-4-3,4 0-5,0-5-1,5-4-1,3-2-5,-4 2-5,4-5-8,-3-13-13,3 2-8,4-5-11</inkml:trace>
  <inkml:trace contextRef="#ctx0" brushRef="#br0" timeOffset="15702.8982">22599 4420 243,'0'0'40,"0"0"3,0 0-5,0 0-4,0 0-3,0 0-6,4 0-3,-4-4 0,0 4-3,12 0-4,-4 0-1,1 0-4,3-3-3,-4 3-1,4 0-2,-3 0-2,3 0 1,0 0 0,-4 0-1,5 3-2,-1-3 0,-4 4 0,4 0 2,-3 3-1,-1-1-1,-4 0 0,0 4 0,-4-4 1,0-1 1,0 8 0,0-1 2,0 3-3,-8 1 2,4 6-1,-5 2-1,-3 0 0,4 1 1,-8-1 0,7 0 1,-3 1 0,8-1-1,-8-2 3,8 2-1,-5-2 1,1-4-1,4 4-1,0-4 0,-4 1 1,8-5-1,0 2 0,0 0 0,0-5-1,0 2 0,8-4 0,0-2-2,5-3 0,-1-1 0,0 4 1,0-7 0,5 0-1,-5 0 0,4 0 0,-3 0-6,-5 0-3,4 0-5,-4 0-2,1-3-4,-1 3-9,8-4-8,-4-2-11,5 1-10</inkml:trace>
  <inkml:trace contextRef="#ctx0" brushRef="#br0" timeOffset="16120.9221">23152 4774 341,'0'0'34,"4"0"-2,8 0 5,-4 0-7,4-3-5,-3 0-9,-1-1-2,4-8-4,0 2-4,1 2-1,-5-1-2,4-1 1,-4-3-2,0 2-1,-3-5-1,-1 2 2,0-2-2,0 0 0,-4 2 0,0-2 1,0 3 0,-4 7 1,4-2 1,-4 5 0,0 0 1,-5-4-1,1 7 2,0 0 0,-4 0 2,3 0-1,5 4-1,-4 5 1,-4 2 0,4 2 0,0 3-1,-1 8-1,-3-2 1,4 2-2,0 3 0,0-2-1,3 2 0,1 0 0,4 2-2,-4-5 0,4 0 1,0-2-1,4-3 0,-4 2 0,9-4-2,3-4-5,0-4-2,0 1-1,1-5-1,3-5-2,0 0-4,1-5-4,-1-5-7,1-2-7,-1-3-7,4-7-8</inkml:trace>
  <inkml:trace contextRef="#ctx0" brushRef="#br0" timeOffset="16342.9348">23450 4358 323,'0'0'31,"4"-4"1,1 4 0,-1 0 2,8 4-6,-4-4-8,4 0-5,1 0-2,-5-4-4,4 4-3,-4 0-1,5 0-2,-1 0-3,0 0-5,-4 0-11,-4-3-9,1 3-9,-1-3-7,0-3-6,-4-1-6</inkml:trace>
  <inkml:trace contextRef="#ctx0" brushRef="#br0" timeOffset="16916.9676">23909 4140 293,'0'0'33,"0"-2"-2,0 2-2,-4 0-4,4 0-1,0 0-6,0-3-3,-4 3-5,4 0-2,-8 0 0,8 0-4,-9 0 1,5 0 0,-4 0 1,-4 0 2,4 3-2,4-3 2,-5 0-3,1 0 1,4 0-2,-4 0-1,4 0 0,0 2-2,0-2 1,-1 0 0,1 3 2,0 0-1,0 3-2,4 1 1,0 2-1,-4-2 0,4-1 0,0-1-1,0 1 0,0 7 0,0-7 0,0 1 0,0-3-1,0 3 3,4 2-2,-4 1 0,4-4 0,0-3 0,0 4 1,1-3-1,-5 3 0,4-4 0,-4 0 0,8 4 0,-8-1-1,4 2 1,0-2-1,0 1 1,4-1 0,-8-3 0,4 3 1,1-1 1,-5 5 0,4-4 1,-4 4-2,0-7 3,0 3-1,0 4 1,0-2-3,0 1 3,-4-2-2,4-1 1,-9 0 0,1-2-2,4-3 2,0 9-2,0-10 2,-4 6-1,-1-6-1,1 0-1,4 0 0,-4 0 0,-4 0 0,8 3 2,-5-3-2,5 0-3,-4 0-4,4 0-3,0 3-5,4-3-5,-4 0-7,0-3-5,4 3-6,0-3-5,0 3-7,8-3-3</inkml:trace>
  <inkml:trace contextRef="#ctx0" brushRef="#br0" timeOffset="17314.9904">24040 4477 254,'0'0'23,"0"0"-3,8 0-4,0-3 3,-4-4 3,5 1-2,-1-5-2,-4-2-2,4 3-4,4-1 0,-3 2-2,-1-4-1,-4-4 2,4 1-1,0 0-1,4 1 3,-7-4-4,3-1-1,-8 1-1,8-2 1,-4-1-2,0 4 0,0 2 1,0 2-3,0 5 2,-4-4 0,4 6-1,-4 1-1,9 0 0,-9 4-2,0 2 0,0 0 0,-4 0 0,4 0 0,0 0-1,-5 5 3,5 11 0,-4 0 2,4-2-1,-8 8-1,0-1 0,0 1-1,-4 2 0,7-2-2,-3-1 1,4 3 0,4-5-2,-4 0 2,4-5-1,0 2-1,4-2-4,-4-1-3,4-6-5,4-1-7,5-3-10,-5-3-9,0-3-11,17-7-12</inkml:trace>
  <inkml:trace contextRef="#ctx0" brushRef="#br0" timeOffset="17494.0006">24097 4268 301,'0'0'43,"0"0"-4,-4 0-3,4 0-3,0 0-6,4 0-4,-4 4-6,4-4-6,13 0-2,-1 6-2,0-3-2,1 0-3,-1-3-4,1 0-9,-1 0-9,-4 0-10,5-3-11,-5 0-5</inkml:trace>
  <inkml:trace contextRef="#ctx0" brushRef="#br0" timeOffset="17958.0271">24347 3924 302,'0'0'33,"0"3"-2,0 0 4,4 0 0,-4 11-3,4 2-4,0 0-4,9 2-5,-1 1 0,0 1-1,4 4-2,-3 2 0,3-2 2,1 6-1,-5 2-3,4-2 0,1 3-3,-5 0 0,0 1 0,-4 2-1,0 9-2,1-1-1,-9 9 0,4 3-3,-8 1-1,0-2 0,4-4-1,-5-1 0,-7-4-2,0-3 2,4-7-1,-5-2 0,1 1-1,0-5 0,-4-3 0,-1-3-5,-3-2-5,-5-1-5,5-2-6,-5 1-5,1-1-5,3-1-11,-8-2-11,-3-7-15</inkml:trace>
  <inkml:trace contextRef="#ctx0" brushRef="#br0" timeOffset="18831.0771">15045 6572 329,'0'0'35,"0"-3"2,5 3 1,-1 0-5,4 0-3,4 0-6,-4 0-5,5 0-5,3 0-3,-4 0-3,0 0-3,9-3 0,-9 3-2,5-7-3,-1 1-6,0-4-6,1 6-9,-5-9-9,0 3-6,5-2-4,-5 1-10</inkml:trace>
  <inkml:trace contextRef="#ctx0" brushRef="#br0" timeOffset="19545.1179">15795 6086 375,'0'-7'26,"0"7"-5,0 0 3,0 0-3,-4 3-4,4-3-2,-5 0-5,-3 0-1,0 0 0,-4 4 1,4-4 0,-5 0-2,5 3 2,-4-3-1,4 3-1,-5 3-1,1-3 0,0-1-1,4-2-1,-9 6 0,9 1-1,-4-4 0,-1 0 0,5 3-3,0-2 0,0 0 2,0 3-1,4-4 0,0 7-1,-1-7-1,1 6 2,0 1 0,4-2 2,-4 1-2,0-2 1,4 2-3,0 2 2,0-1 0,0-1-1,0 1-1,4-1 2,-4-1-2,4 2 0,-4 6 0,0-5 1,4 2-1,0-1 0,1 0 0,-5-3 1,8 1-1,-4 2 0,-4-1 0,8 2 0,-8-3 1,8 1-2,-4-2 0,0 1 2,9-1-1,-5 1 0,4-2 0,-4-2 1,5 1-2,-5-4 1,4 0 0,0-3 0,1 0 0,-1 0 1,4 3-1,-3-3 0,-1 3 3,-4 1-1,4 2 1,-8 2 0,1 1 0,-1 7 1,-4-1 0,4 0-1,-4 0-1,0 7 3,-4-1 0,4 7-2,-9-7 1,5-2-2,-4-1 2,-4 4 0,8-1-2,-4-2 0,-5-5 1,5 5 0,0 0-2,-4-5 1,3 2-1,5-1 0,-8-3 0,4 1 0,0 0-1,0-12 1,-1 2 0,1 4-1,0-4-3,4 0-3,-4-3-5,4-3-2,-1 3-3,1-6-4,0-2-3,4-2-8,0-6-7,0-3-8,0-1-8,0-39-9</inkml:trace>
  <inkml:trace contextRef="#ctx0" brushRef="#br0" timeOffset="19984.143">16118 6672 366,'8'3'24,"-4"-3"-3,5 0 0,-1 0-5,0 0-5,-4 0-1,4 0-5,4-3-1,1 0-1,-5-5 0,0-5 0,0 1 0,-4 0 3,5 3 0,-5-4-1,0-3-1,0 5 2,-4-5-3,0 7 1,0 1 0,0-2-1,-4 1 3,4 2-3,-8 1 1,3 0 0,-3 2-1,4 4-2,0 0 2,-4 0 0,0 4 1,-5-1 2,9 6 1,-4 4-1,0 1 2,-4 2 0,8 0 2,-5 2-4,1-2 2,4-1-3,-4 3 0,4 6-2,4-5 1,0-2-2,0 2 1,0 1-3,0-9 1,4 5 0,0-2 0,0-5-3,4 1-3,5-4-2,-1 4-3,0-10-2,0 0-2,1 0-6,-1-3-6,4-4-10,1-9-8,3 4-5,29-33-10</inkml:trace>
  <inkml:trace contextRef="#ctx0" brushRef="#br0" timeOffset="20259.1588">16429 6162 352,'0'0'34,"0"0"-6,0-3-3,4 3 1,4 0-6,1 0-2,-1 0-8,0 0 1,8-7-5,-7 1-2,3 0 0,-4 1-2,4-5 1,-3 1-1,3 2-7,4 1-7,-8 1-7,5 2-6,-9 0-3,4-3-2,0-1-6,-4 1-4</inkml:trace>
  <inkml:trace contextRef="#ctx0" brushRef="#br0" timeOffset="21019.2022">17043 5801 246,'-4'0'31,"4"0"-2,0 0 0,-4 0-3,-8 3-3,8-3-1,4 0-5,-8 3 0,-1-3-2,5 0 1,-4 0-1,0 0 1,0 4-3,4-1 0,-9 0-4,5-3 0,0 3-2,-4-1-1,3 1-3,1-3 0,4 3-1,0-3 0,-4 0-1,0 3 0,8 0 1,-4 4 0,4-4-2,-4 0 1,-1 0-1,5 0 1,0 1-2,-4 0 2,4 0-1,0-1-1,0 3 2,0-3-2,0 4 2,4-4-1,-4 3 0,0 4 0,0-5 0,0 1 0,5 0 0,-1 1 0,-4-1 0,0 0 0,4 5-1,0-4 2,0-1-1,0 4 0,0-2 0,0-2 0,4-6 0,-4 6 0,5 4 0,-5-4 0,4-3 0,-4 4 0,4-7-1,-4 6 1,5-4 0,-5 7 1,4-6-1,-4 4 0,0-1 0,-4-6 0,4 7 0,-4-3 0,0 3-1,0 5 2,-4-2-2,4 4 1,0 2 0,-8-2 2,0 6-2,4-8 3,-5-2-1,1 4-1,0 2 2,0-3 0,0-5-2,-5-2 3,5 4-3,0-7 0,0 3-1,0-4 1,-1 2 0,1-4 0,4 0-4,0 0-4,0 0-4,4 0-6,0 0-8,0 0-5,0-6-7,0-7-6,0 4-5</inkml:trace>
  <inkml:trace contextRef="#ctx0" brushRef="#br0" timeOffset="21440.2263">17158 6171 273,'8'-3'18,"-8"-3"4,8-4-1,5-6-1,-5 5-5,4-5-1,0 2-3,-3 1-2,3-3-4,-4 2 2,0-5-1,4 2 2,1 1 3,-5 0 0,-4 2 0,4-6 0,0-3 0,-4 4 0,5-5-3,-1 1 0,0 0-2,4-1-2,-8-2-1,5 6-1,-5 1 0,4 1-2,-4 2 1,0 3 1,-4 5 0,4 2 0,-4 3 1,0 0 0,0 3 3,0 0-1,0 0 2,0 0-1,0 6 2,0 8 0,0 9-2,-4 1 2,-8 7-1,4 0-2,-1-1-1,5 0-1,-4 5 1,4-2-3,0 1 0,0-4 0,0 3 0,4-6-3,0 2-3,4-12 0,-4 2-3,4-7-3,4-3 0,4-6-3,1-3-4,-5 0-10,4-9-10,0-6-5,1 0-12</inkml:trace>
  <inkml:trace contextRef="#ctx0" brushRef="#br0" timeOffset="21621.2367">17207 5850 362,'0'0'52,"-4"3"-10,4 1-7,4-3-8,-4-1-8,12 0-5,5 0-4,3 0-1,1 0-4,-1-1-4,1-3-6,-1 1-5,5 3-7,-5-3-7,1 3-6,-1-6-10,1 3-7</inkml:trace>
  <inkml:trace contextRef="#ctx0" brushRef="#br0" timeOffset="22061.2618">17948 6089 317,'0'0'27,"0"0"-7,0 0-3,4 0 0,-4 0-5,4 0-3,9 0-2,3 0-1,-4 0-2,5-3 0,-1 3-1,4 0-2,1-7-5,-5 1-9,1 3-11,3-7-13,29-17-13</inkml:trace>
  <inkml:trace contextRef="#ctx0" brushRef="#br0" timeOffset="22259.2732">17932 6351 346,'0'3'41,"0"4"-5,4-1-1,0 0-6,0-3-6,8 2-8,1-2-3,-1 1-3,4-1-3,5-3 1,3-3-4,-3 3 0,-1-4-6,1 0-8,-1-3-13,1-2-19,-1-1-15</inkml:trace>
  <inkml:trace contextRef="#ctx0" brushRef="#br0" timeOffset="22989.3149">18697 6543 290,'-4'0'36,"4"0"1,0 7-2,-8-1-1,8-3-4,0 0-6,0 1-4,0-4-3,0 3-3,0-3 0,0 6-5,4-6 5,0 0-5,8 0 2,1 0-4,3-6-2,-4 3-1,-3-7-1,3 1 0,0-3 0,-4-3-1,5 2-1,-1-1-1,-4-2 0,4 1 2,-3 3-2,-9-4 1,4 3 0,4 2-2,-8-2 0,0 0 1,0 5 0,0-1 0,0-4 0,-4 4 0,0 4-1,-5 2 1,1 0 0,0 3 0,-4 0 0,0 0 1,-1 3-1,1 0 3,4 8 1,0 2 0,-9 3 0,5-5 4,4 5-3,-5-2 2,5 5-4,0 0 3,4 2-1,-4-2-1,8-2 0,0 2-1,-4-1 0,4 1-1,4-5 0,0 2-2,8-6 1,5 2-2,-1-10 2,0 8 0,1-7-3,3-3-6,-8 0-3,5 0-1,-1-3-3,-4-1-2,5 1-5,-5-6-5,0 1-11,1-2-3,-5-2-7,4-3-4</inkml:trace>
  <inkml:trace contextRef="#ctx0" brushRef="#br0" timeOffset="23253.33">19074 5966 340,'0'0'34,"4"-3"-4,-4 0 2,0 3 2,12 0-4,-4 0-5,-3 0-9,3 0-3,4 0-4,4 0-2,-3 0-1,-1 0-2,0 0-1,5 0 0,-5 0-1,0 0-1,5 0-2,-9 0-4,0-3-6,0 3-4,0-7-6,1 4-6,-5 0-5,0-5-3,0-1-9,8-15-8</inkml:trace>
  <inkml:trace contextRef="#ctx0" brushRef="#br0" timeOffset="23898.3669">19623 5658 305,'0'0'31,"0"0"-4,0 0-1,4 0-2,-4 0-3,0 0-2,0 3-2,-4-3-4,4 0 1,-9 2-3,1-2-2,0 6-1,8-3-2,-8 0 1,0 1 1,3-1-4,-3 3 1,0-3 0,0-3-1,4 3-1,-8 1-1,3-4 0,1 1 1,4 2-1,-4 1 2,0-4-3,-1 3 0,5 0 0,0-3 1,0 0-1,0 3 0,4-3 0,-4 0-2,4 3 2,0 1-2,0-1 2,0 0-2,0 0 2,0 0-1,0 0 0,0-1 0,0 3 0,0-4 0,0 6 0,0-1 0,0-3 0,0 4 0,0-4 0,0 6 0,0-1 0,0-1 0,0 2 0,0-2 0,0 2 0,4-1-1,-4-2 0,0 7 2,4-7 0,0-1-1,0 2 0,5-1-1,-5 0 2,4-3-2,-4 1 2,0-1-1,4 0 0,5 0 0,-9-3 0,4 7 0,0-7 0,-4 0 2,4 3-2,0-3 0,-3 0 0,-1 0 0,0 3 0,0-1 6,-4 4-1,0 3 0,0 1-2,0-2 1,-4 8 1,4-3-1,-8-2-2,-1 1 0,-3 1 0,8 0-1,-4-5 0,0-5 0,4 3 0,-1-3 1,-3 1-2,0-1 0,0 0-1,0 0 2,-1-3-1,1 3-1,4 1-1,-4-4-3,4 0-3,0 0-3,0-4-4,0 4-4,4 0-11,0-6-8,0 3-8,0-4-6</inkml:trace>
  <inkml:trace contextRef="#ctx0" brushRef="#br0" timeOffset="24341.3922">19766 6025 332,'0'-3'28,"4"0"-5,4 3-2,-4-3-6,0-7-2,4 1-1,-3-7-2,7 5 1,-4 1-3,4-6-2,-4 5 0,5-5 3,3 2 0,-12-2-1,4-3 0,5 1 0,-5-1-2,-4 2 0,4-6-1,0 0-3,-4 0 1,5 3-2,-1-6 0,-4 6 1,4-4-2,-4-2 1,0 9 0,0-2 0,-4 4-1,4 3 0,1 2 4,-5 4-1,0-1-1,0 7 0,0 0 0,0 0-1,0 0 1,0 4 0,-5-1 1,5 13 4,-4 4-1,4 6 2,-4 1 0,-4 0-2,4 5 0,0 1-1,-4-3-2,4 0 0,-5 1-1,5 0 0,4-4-1,0-4-2,0-6-1,4 4-3,1-2-3,-1-6-4,4-5 1,0 4-3,0-12-5,0 4-5,1-4-11,3-4-4,-4 1-9,4-27-11</inkml:trace>
  <inkml:trace contextRef="#ctx0" brushRef="#br0" timeOffset="24521.4025">19766 5801 376,'0'0'43,"0"0"-11,4-3-6,-4 3-5,12-7-7,9 4-2,3-5-4,-3 2-2,3 3-4,5-4-7,-5 1-11,5 0-16,-8-2-8,-1-2-9</inkml:trace>
  <inkml:trace contextRef="#ctx0" brushRef="#br0" timeOffset="25036.432">20486 5418 157,'-4'0'14,"4"0"2,0 0-7,0 0 5,0 0-1,0 0-1,0 0 0,0 0 4,0 0-3,-8 6 0,4-6 6,0 7-1,0-1 1,-4 3-2,8-2 0,-9-1-4,5 2 3,-4 2-1,0 2 1,-4-2-3,3-2 3,1 1-1,4 7 0,-8-1-2,4-3-2,0 4-2,-5 2 3,1 4-1,4 2-1,-5 3 2,1 1-4,-4 6 2,-1-1-1,1 1 0,4 2-2,-5 4 0,1 0 1,0 3 1,3 6-2,1-3 1,0 3 0,4-4-2,4 4 0,-1-3 0,1-3 1,4-3-4,0 0 1,0-4-2,0 1-1,0-4 1,9-1-1,-1-5 1,4 0-1,-4-3-1,9-2 1,-5-1-3,-4-2-2,4-3-4,-3-2-3,3-1-2,-4-4-4,0-1-2,-4-1-5,9-1-6,-5 0-11,0-6-11,4 0-8</inkml:trace>
  <inkml:trace contextRef="#ctx0" brushRef="#br0" timeOffset="25796.4755">20728 5817 373,'0'0'36,"4"0"-6,-4 0-4,0 0-7,0-3 0,4 0-3,4 3-4,0-4 2,5 4-5,-5 0-1,4 0-3,0 0 0,1 0-1,3 0 3,-4 0-1,5 0 1,-5 0-3,0 0-1,1 0 0,-1 4-1,-4-1 0,0 0 0,-4 2-2,-4 1 1,9 0 1,-9 4 2,0-1-3,0-1 1,0 2-1,-5-1 0,1 4-1,0-3 1,0-2 1,0 1-2,0 4 1,-4-5-1,4 5 0,0-4 1,-5-2-2,5 4 1,-4-5 0,4 4 0,0-1 0,-4-3 0,4 1 0,4-1 0,0-1 1,-4-2-1,4 3 0,0 1-1,0 2 1,0-9 0,4 4 0,4 3 0,0 0 0,-4-4 0,8 7 0,-3-10 0,-1 9 0,0-6-2,0 2 2,0 5-1,5-1 1,-9 1 0,0 1 0,-4 2 0,4-1 4,-4 4 1,0 2-1,0 1 0,-4 1 1,0 1 0,4 1-1,-8-3 0,-1-1-1,5 1 0,0-5-1,-4 5 1,4-4-1,0 1 0,0-4 0,-4-1 2,-1-1-2,1-1 0,4 1 0,-4-4 0,0 2-1,0-1 0,-5-4-1,9 0 2,-12 0-1,8 0-1,-5 1 0,1-4 0,0 0-2,-1 0-4,5 0-2,-4 0-3,4 0-4,-4 0-3,3-4-3,1 4-6,0-3-5,4-3-7,-4-4-6,8-1-8,-9-24-4</inkml:trace>
  <inkml:trace contextRef="#ctx0" brushRef="#br0" timeOffset="26029.4888">21215 6140 317,'8'-4'24,"0"3"-1,1 1-1,3 0-4,0-7-6,0 4-4,1 0 2,-1 0-6,0 3 2,5 0-4,-5-10 0,0 4-6,-4 1-6,5-1-8,-5 0-6,8-1-8,17-6-14</inkml:trace>
  <inkml:trace contextRef="#ctx0" brushRef="#br0" timeOffset="26808.5334">21878 5930 297,'4'-3'25,"-4"-4"-5,4 4 4,1-3-2,-5-2-4,8-2-5,-8 1 0,0 2-6,4 1 0,-4-4-2,0 6 0,0-3-2,-4 1 6,4 0-2,-8-1-2,-1 7-1,5 0-1,-4 0-1,0-3 0,-8 3-1,3 0 0,-3 0 0,4 3 0,-1 0-1,-3 7 0,-5 3 0,9-5 0,0 7 0,4 1 0,-5-6 2,5 1-2,0 5 0,4-2 0,4-4 0,0 6 0,0-2 1,4 2 0,-4 0 6,8-5 4,0 2 0,5-1 1,-5-4-2,4 8 0,0-3-1,1-2 0,3 2-1,-4-1 2,5 0-2,-5 0 0,0 4 0,1 0-1,-1-5 0,-4 5 2,-4-5-4,0 5-1,0 0 0,0-5 0,-4 5-2,0 0 1,0-5-2,0 2 1,-4 3 1,4-5-2,-8 2 0,4-4 0,-4 1 0,0-2 0,-5 1 0,5-2 0,-4-1 0,0 0 0,4-4-1,-5 1 0,1 3 0,0-2 0,-5-4 0,13 3 0,-4-3-1,0 0 2,-4 0-1,-1-3-1,5 3 2,-4-4-2,8-5 2,0 1-1,-9-2 0,9 1 0,0-1 0,4 2 0,-4-4 0,4-1-1,4 2 0,4-5 2,5 0-2,-5 2 2,4-9 0,9 6-1,-9-2-1,4 1 2,5-7-1,-1 1 0,1-1 2,-1-2 0,-4 6 2,1-1 0,-5 4 2,0-1-2,-3 2 1,-5-2 0,0 3-2,-4 1-1,-4 3 2,0 2-4,-1-1 1,-3 1 0,-4 1 0,4 3-3,0 1-1,8 2-3,-9-1-6,5 1-2,4 0-1,0 3-5,0 0-2,0-3-1,0 3-6,0 0-3,0 0-8,0 0-5,9 0-6,27 13-5</inkml:trace>
  <inkml:trace contextRef="#ctx0" brushRef="#br0" timeOffset="27202.5559">22071 5553 351,'0'3'30,"4"-3"8,0 3 4,8 7-2,0 1-8,1 2-6,-1-1-2,4 3-2,-3 4-1,3 0-1,-4-2-2,1 6-1,-1 1 0,-4 6-1,-4-2-3,0 3 0,0 5 1,-4-3-2,0 1-2,-4 9-2,4-3-2,-4 2 0,-4-2-1,4 6-1,0-3-2,-4 0 0,-1 0 1,1-3-2,0-4 0,4 4-1,-8 0-5,3-4-2,-3-2-4,0-4-2,-4 2-6,-5-5-4,1 0-6,-5-3-9,0 8-13,-3-5-16,-83 65-15</inkml:trace>
  <inkml:trace contextRef="#ctx0" brushRef="#br0" timeOffset="30354.7362">18247 8023 401,'0'-1'45,"4"1"-13,-4 0-5,0 0-5,0 0-2,0 8-3,4 11-2,0-2-3,4 2-1,1 2-3,3 1 1,-4-4-2,4 1 1,1-3 0,-1-5-2,0-1 1,0-1-2,5-6-1,-9 0 4,8-3 0,-3 0 1,-1-3 0,4-6 3,1-10-1,7 1 0,9-7-1,4-5 3,8-4-3,8-9 3,13-3 0,7-8 0,13-8-2,13-2-2,7-4-1,9 1-2,-1 7-2,1 7-2,0 1-5,-9 6-4,0 0-4,-7 8-3,-13-1-5,-4 6-4,-17 3-6,-8 3-8,-12 5-8,-8 4-14,-12 2-16</inkml:trace>
  <inkml:trace contextRef="#ctx0" brushRef="#br0" timeOffset="35231.0151">7185 8238 171,'0'-3'18,"0"3"-2,0 0 2,4-3-5,-4 3 2,0 0-3,4-3-4,-4 3 0,0 0-6,0 0 8,0 3 7,0-3 0,0 3-2,0-3-1,0 3 7,4 3 0,0 1 0,5-1-1,-5 5 2,8 5-2,-8 2-2,4 7-4,4-1 0,-3 6-2,-1 8 0,0 2-2,0 5-1,0 4 0,5 3-1,-1 1-2,0 4-1,1-1-1,-1 1-2,0 0 0,0-1 0,1 3-1,-1-2 0,-4 2-1,4-1 0,-3 0 0,-1-1 2,0-5-2,0 1 0,0-10 1,-4 0 0,5-7 0,-1-6-3,-4-3 2,0-4 0,-4-9 0,4-1 0,-4-4 0,0-2 0,0-4 0,0-3 0,0 0-2,0-3 3,-8-7-1,-4-6 0,3-1 0,-3-6-1,-4 6-2,4-8-1,-5 4 1,-3-3 0,-5-1-3,5 1 5,-5 2-2,0 1 1,1 2 1,-5-5 0,5 2-1,3 1 2,1 0 0,-1-4 0,1 7 0,8-1-2,-1-1 1,1 4 0,4 6 1,4-1 0,-4 5 1,8-1-1,0 1-1,0 0 1,0 2 0,0 4 0,0-3 0,4 6 0,-4-3 0,12 0 0,4 4 0,1 2 4,3 0 0,1 13-1,3 2 0,1 0-2,-5 7 0,1-4 1,7 3-1,-11-1 0,3 1-1,1-5 0,-5-1 0,4 3 0,-7 1 0,-1-4 0,9-5 0,-9-2 0,0 2 0,0-4-1,1 0 2,-1-6-1,-4 0 0,-4 1 0,4-4 0,5-3 0,-5 0 1,0-3 3,-4-4-1,8-2 0,1-9-2,-1-7 2,0-2-1,-4 0 1,5-3-1,-1-5-2,0 1 0,5 1 0,-9-1-4,0 4-4,-4 5-10,-4 7-13,4-4-15,-4 8-17</inkml:trace>
  <inkml:trace contextRef="#ctx0" brushRef="#br0" timeOffset="39498.2592">2939 11360 266,'0'0'48,"0"0"-4,5 0-2,-5 0-4,4-3-3,-4 3-5,4 0-3,4 0-2,-4-3-3,4 3-5,5-3-3,-1-4-3,-4 1-4,8 3-1,-7 0-2,3-2-1,0 2 1,-4-4-3,5 7 1,-1 0-5,0-3-3,-4 0-4,5 0-6,-5 0-4,4 0-8,-4 3-7,9-7-6,-5 4-3,0 1-9</inkml:trace>
  <inkml:trace contextRef="#ctx0" brushRef="#br0" timeOffset="39829.2781">3496 10779 320,'0'-4'36,"4"-2"-1,-4 6-3,0 0-3,0-5-6,0 5-2,0 0-4,0 3 0,0-3 1,4 8-4,-4 15 0,0 4-2,0 0 2,-4 4 0,4 0-1,-4 5-2,0 7-2,0 0-3,0 0-1,0 8-1,4-5 0,-4 3-3,0-3-1,-4 7 1,3 1-3,1-2-3,0-2-2,-4-4-1,4-2-4,-4-1 0,4 0-3,0-6-5,-1-6-9,5-4-4,-4-6-7,4-2 0,0-6-7,9 30-8</inkml:trace>
  <inkml:trace contextRef="#ctx0" brushRef="#br0" timeOffset="40362.3086">4028 11209 171,'5'-4'37,"-1"-6"-4,0-3 0,0-1 2,-4-2-4,0-3-3,0-2-4,4 2 1,-4-1-2,0-3-4,0 3-1,0-4 0,-4 2-5,4-2-1,0 1-4,-4 6 0,-4-5-1,3 7 1,-3 0-3,0 2-1,4 3 0,-4-1-1,0 5-2,-1 6 0,-3 0 1,0 6 0,0 1-2,-5 10 1,5 5 0,-9-1-2,9 6 5,-12 5 1,-1 4-1,5 4-1,7 6 2,-7 0-2,8 5 1,-5 2-1,5 5 0,4 0-1,0-1 0,-5-1 0,13-4-3,0-6 2,0-9 1,8-4 0,1-12-1,3-5 1,0-7 2,5-6 1,3-3 1,1-9 0,3-7 0,1-8-1,-1-3 1,1-5-1,-5-8 0,1 4 2,-1-4 0,-3 0 0,-5 4-2,0-1 1,-4 7-2,-4-6 1,-4 4-1,0-2-2,-4 1 0,4 6 0,-8 2-1,0 4-1,-4 3-1,3 6-3,5 2-3,-4 1-2,-4 2-5,12 6-3,-8 1-3,8 0-3,-4 1-6,4-1-4,0 10-6,0-1-8,0 4-4</inkml:trace>
  <inkml:trace contextRef="#ctx0" brushRef="#br0" timeOffset="40789.333">4315 11368 316,'8'0'45,"-8"4"3,8-1-5,1-3-9,-1 3-7,-8 0-4,8-3-6,0 0-3,-4 0-4,4 0-1,-3 0-4,3-3 0,-4 0-1,0 0-2,-4-1 1,8-4-1,-4-1-1,0-4-1,0 4 1,1 1-2,-1-2 2,-4 1 0,0-1-1,0 5 0,0-7-1,0 5 2,-4 1-2,-5 3 2,1-1-2,0 4 2,-4 0-1,3 0 0,1 4-1,-4-1 0,0 10 1,4-7 3,-5 8-1,1-1 1,4 3 2,0 1 0,-1 2 1,5 5 0,-4-3 2,4 1-3,4 2 2,0 1 0,0-4-1,0 1-1,4-1-2,0 1-1,4-4 0,-3-2 0,7 0 0,-4-5-1,0 1-1,4-2-5,1-5-2,-1 1-5,0-3-2,5-3-3,-9-6-4,4-2-5,5-8-12,-5 0-12,0-1-11</inkml:trace>
  <inkml:trace contextRef="#ctx0" brushRef="#br0" timeOffset="41042.3475">4606 10999 400,'0'0'46,"0"0"-9,8-3-7,-8 3-8,4 0-6,4-3-5,0 3-2,5-3-3,-1 0-1,0 0-2,1 3-1,-1-4 1,0 1-5,0 0-5,-3 3-8,3 0-8,-4 0-9,-4-6-10,4 6-8,13-3-8</inkml:trace>
  <inkml:trace contextRef="#ctx0" brushRef="#br0" timeOffset="41643.3819">5163 10659 326,'-5'-3'31,"5"3"1,0 0-5,0-3 1,0 3-5,-4 0-4,4 0-1,-4-3-3,4 3-5,-4 0-1,-4 3-1,4-3-1,4 0 0,-8 0-1,8 0-1,-9 3 0,5-3-2,-4 0 1,0 0-3,4 0 2,-4 3-2,0 0 1,-5 1-2,9-1 4,-4 3-1,0 1 0,0-3-1,4 6 1,-1-10-1,1 9-1,0-2-1,4-1 0,-4 0 1,4 1 0,0-2-1,-4 4 0,4 4 0,0-4 0,0-1 0,0 2 0,0-1 0,0-2 0,0 1 0,0-2 0,0 4 0,0 2 0,0-5 0,4-1 0,-4-4 0,8 4 0,1 4 0,-1-4 0,-4 0 0,4 1-1,0 1 2,-4-2-1,4 0 0,1 1 0,-9-1 0,4 0 0,4-4 0,-8 4 0,4 1 0,-4 2 2,4-2 1,0 1 1,-4 1 0,0 1-2,-4 2 0,0 1 0,0-2-2,0 2 1,0 0 0,-4-2 0,-5 1 1,9-5-2,-4 2 0,4-4 0,0 1 0,-8 1 0,3-1 0,5-3 0,-4 1 0,0-1-3,4-3-4,-4 0-5,-1 0-4,5 0-5,4 0-9,-4 0-9,0-3-10,4 3-7</inkml:trace>
  <inkml:trace contextRef="#ctx0" brushRef="#br0" timeOffset="42068.4062">5367 11069 246,'8'0'34,"-3"-3"2,3 0-3,4 0-3,-4-7-3,0-1-3,5-1 0,-5-1-3,4-2-1,-4 0-3,0-6-1,5-1-3,-9-2-1,4 2-3,0-5 0,0 0-3,5 1 0,-9 2-1,4-3-2,4-1 0,-4 4-1,-3-3 0,-1-2-2,0 8 2,4 2-1,-8 5-1,4 1 1,0 1-1,-4 7 0,0-2 2,0 4-1,4 3-1,-4 0 2,0 0-2,0 0 2,0 3 1,-4 5 1,0 15 1,0-9 0,-4 8 1,0 8 0,-1 4 3,1-2-3,0 7 0,-4 3-2,4 1-1,-1-2-1,5-3-2,4-4 2,-4-3 0,4-7-3,0-2-3,4-4-3,-4-2 0,4-7-2,13-4-1,-5-5-3,4 0-4,1-5-6,-5-4-10,4-7-7,-3-2-9,15-50-14</inkml:trace>
  <inkml:trace contextRef="#ctx0" brushRef="#br0" timeOffset="42271.4178">5339 10791 418,'0'0'41,"0"0"-8,4 0-6,-4 0-6,12-3-3,-4 3-5,9 0-4,-1 0-2,4 0-2,-3-3-1,-1 3-5,5-3-5,-5 0-5,0-1-4,5 1-8,-5 0-8,1 3-6,-1 0-2,0 0-5,1 0-3</inkml:trace>
  <inkml:trace contextRef="#ctx0" brushRef="#br0" timeOffset="42878.4525">6194 11012 327,'0'0'47,"0"0"-5,0 0-5,0 0-4,0 0-7,0 0-4,0 0-5,0 0-2,4 0-4,4 0-3,-3 0-2,7 0-1,0 0-1,0 0-2,1 0 1,-1-3-2,4 3-5,-3-6-3,-1 2-6,-4-2-7,4 6-7,-3 0-8,-5-6-8,4 3-5</inkml:trace>
  <inkml:trace contextRef="#ctx0" brushRef="#br0" timeOffset="43079.464">6145 11179 323,'0'0'47,"0"0"-3,4 0-7,0 7-5,4-4-5,5 0-5,-1 0-5,0-3-5,1 6-1,-1-2-5,4-4-1,-3 0-1,3 0-2,4 0 0,-3 0-1,-1-4-5,-4 1-7,5 0-12,-5-3-14,0 3-15</inkml:trace>
  <inkml:trace contextRef="#ctx0" brushRef="#br0" timeOffset="43969.5149">6902 10745 169,'0'0'27,"0"-6"0,5-2-3,-5-5 2,0 4-1,0-1 3,0 0 1,0 3 0,4-6 2,-4 10 2,4-1-2,0-5-3,0 6-6,0 3-2,-4 0-6,0 0-1,0-5-4,0 5 2,0 5 0,4-2-2,-4 10-1,0 6-3,0 5 0,0-1-1,0 0-3,-4-3 3,4 6-3,-4-2 0,0 1 1,0-1-2,0-3 1,0-2 0,4 1-1,0-1 0,0-4-1,0 1 0,0-4 2,-5 1 0,5-5-1,0 2 0,5-1 0,-5-3-1,8-1 2,0-2-2,-4 1 2,4-1-1,5 0-1,-5 3 2,-4-6-1,4 3-1,4 1 0,-4-1 1,5-3 1,-5 3-2,4 0 2,0-3-2,1 3-1,-1-3-3,0-3 1,1 3-1,-1 0-2,4 0-1,-3 0 0,3 0-1,0 0-3,-3 0-3,3 0-4,-4-3-4,-4 3-5,1-6-5,3-1-2,-8 4-3,0 0-6</inkml:trace>
  <inkml:trace contextRef="#ctx0" brushRef="#br0" timeOffset="44303.534">7128 10602 295,'0'-6'42,"0"6"-5,0-3-4,0 3-1,0 0-2,0 0-2,0 3-4,0 0-2,0 3-4,4 9 2,0 10-4,-4 2-2,0 6 0,0 4-2,-4 3-1,0 6 1,0 0-2,-5 0-2,-3-1-3,0 4 2,0 0-3,7 0-1,-7-6-1,4 0 0,0-3-1,4-7 0,0 7 0,-1-3-2,1-4-3,-4 0-4,4-1-4,-4 2-7,4-4-3,0-3-12,0-5-12,4-11-13,4 39-12</inkml:trace>
  <inkml:trace contextRef="#ctx0" brushRef="#br0" timeOffset="45151.5825">7648 11295 329,'0'0'44,"0"0"-7,0 0-3,0 0-6,4 0-3,0-3-8,8 3-3,0-5-4,1 2-2,3-6-3,0-1 1,1-3-3,-1-1 0,-4 1-2,5-3 0,-5 2 1,0 1-2,-3-1 1,-5 1 0,4 1 0,-8-3-2,0 6 2,0-4 0,-4 3-1,0 4 0,-9 1 0,5 2-1,-4 3 3,0 0 2,-1 0-1,1 3 2,4 1 1,-9 7 1,5 1-2,0 0 1,0 3 2,3 1-2,-3-3 0,0 5 0,4 1 0,-1 1 1,5 1-2,4 1-1,-4-3 0,4-1-1,0 4 0,0-5-1,0 6-2,4-9 0,9 2 1,-1 5-5,0-9-4,1 1 1,3-5-6,0-5 0,1 0-3,-1-3-2,4-3-7,-3-8-9,3-2-5,1-6-7,3 2-8</inkml:trace>
  <inkml:trace contextRef="#ctx0" brushRef="#br0" timeOffset="45443.5992">8020 10721 345,'0'-6'30,"0"6"-2,0 0-3,0 3 1,8-3-2,1 0-3,-1 0-6,0-3-3,4 0-5,0 3-1,1-3-1,-5 3-1,4-4-1,0-2-1,-3 6-2,3-6-7,-4 2-10,0 0-6,-4 1-8,5-1-6,3 4-3,-12-3-6</inkml:trace>
  <inkml:trace contextRef="#ctx0" brushRef="#br0" timeOffset="46026.6326">8499 10476 263,'0'-3'38,"0"3"-3,0-3-5,-4 3-5,4 0-1,-8 0-4,0 0-2,-1 0 0,1 0-2,0 0-2,0 0-4,0 0-1,-5 0-1,9 0-1,-4 0 2,0 0-1,0 3 0,0-3-2,3 0 1,1 3-3,-4-3 1,4 0-2,0 4 1,0-1-3,4 0 1,-4 2 0,0 1-1,4 0 0,0 1-1,0-1 1,0-3-1,0 4 1,0-2 0,0 1-1,0 0 0,0 1 0,0-1 0,0 0 0,0 4 0,0-2 0,0-2 0,0 1-1,4 2 0,-4-1 2,0 5 0,4-10-2,4 3 0,-4 4 2,4-2 0,-4-2-1,5 0 0,-1 1 0,0-1 0,0-3 0,0 1 0,5-1 0,-5-2 0,0 2 0,0-3 0,-4 4 0,0 5 2,1-6 1,-1 10 1,0-7-1,-4 2 4,0 2-1,-4 6-1,0-2-1,-5 2-1,-3 0 1,4-2-1,0-1-3,4 0 1,-5-5 0,-3 4 0,0-5 0,4-1-2,-1-3 2,-3-3-1,8 3 0,-4-3 0,0 4-3,4-4-5,-5-4-4,5 4-3,0-3-3,0 0-7,0-6-9,4 2-7,-4 1-7,4-4-6</inkml:trace>
  <inkml:trace contextRef="#ctx0" brushRef="#br0" timeOffset="46457.6572">8675 10874 247,'4'-3'29,"4"-4"0,1-2-2,7-2-4,-4-5-1,1-3-2,-1 4-2,4-7-3,5 1 1,-9-2-3,0-3 0,1 2-1,-1-1 0,-4 1-2,8 0-4,-12 2 2,13 1-3,-9-4-1,0 1-1,0 2 0,1 1-1,-5-3-1,4 5 1,-4 0-2,0-2 0,4 6-1,-4 0 2,-4 3 0,9 5 3,-9 1 0,4 6-2,-4-3 1,0 3 3,0 0 3,0 6-2,-4 10 1,-1 3 0,5 2 0,-12 2-3,0 3 1,4 4-2,-5-3 1,5 2-1,4 1-2,-4 0 0,-4 0 0,8 4-1,-1 1 0,1 1 0,0-6-1,0 1-1,4-6-2,0-4-2,0-4-1,4-1-4,4-3 2,9-10-2,-5-3-7,9-3-5,-1-7-10,-4-2-9,5-9-7,-1-1-6</inkml:trace>
  <inkml:trace contextRef="#ctx0" brushRef="#br0" timeOffset="46656.6686">8683 10569 364,'4'-4'45,"-4"1"-3,5 3-9,-1 0-7,12-3-7,-4 3-4,1-3-6,7 0-1,1 3-1,-9-7-4,8 7-7,1-6-5,-5 6-3,0 0-6,5 0-10,-1 0-4,1-3-4,-5 3-5,5 0-3</inkml:trace>
  <inkml:trace contextRef="#ctx0" brushRef="#br0" timeOffset="46959.6859">9211 11036 403,'0'0'49,"0"0"-9,5 0-7,-5 0-7,0 3-8,12-3-4,4 0-2,1 0-5,-1 0-3,4 0-4,1 0-4,-1-3-7,1 0-2,-1-3-6,-3-1-11,7-1-5,-3 2-7,-1-4-6</inkml:trace>
  <inkml:trace contextRef="#ctx0" brushRef="#br0" timeOffset="47683.7273">9670 10494 305,'0'0'35,"0"0"-1,4 3 0,-4-3 0,4 0-5,8 6-3,1-2-4,3 2-5,1-3-2,-5 0-3,8-3 0,1 4-4,-1-1-1,-3-3-1,3 3-1,1-3-1,-1 0-2,0 2-1,-3-2 0,3 0 0,-3 3 1,-1-3-1,0 0-1,-3 0 0,-1 3 0,0 3 0,-4-3 0,1 1 0,-5-4 0,-4 6 2,4 0 3,0 4 2,-4-2-3,0 1 1,-4 7 3,0-5-2,4 5 0,-13 2 1,5 14 0,-4 1 0,-4 3 1,-1 4-2,5 3-2,-9 0 0,1 0-1,4 0-1,-1 0 0,1-3 0,0-1-1,3-5 0,1-1-5,4-3-2,0-3-5,-1-4-2,5-3-5,0-4-3,0 3-5,0-4-8,0-6-9,4-3-7,-4 1-4,0 20-7</inkml:trace>
  <inkml:trace contextRef="#ctx0" brushRef="#br0" timeOffset="48135.7532">10653 10222 255,'-5'0'24,"5"0"-3,0 0-5,-8 0-2,0 0 0,0 6-2,0 7 2,4 1 2,-5-1 1,-3 3 1,8-2 5,-8 2 0,4-1 1,-5 1-4,1 6 0,0-2-3,-1 1-4,-7 5 2,8-3-2,-5 8-1,1 7-2,-5 5 2,1 1-2,4-1-1,3 6-2,-3 4 0,4-2-2,-1 1 2,1 1-3,0-10 0,4 3 0,4-2 0,-5-1-2,1-3 1,4-2-2,4-1 0,0-7 0,0 0-1,0 3 1,4-4-5,0-12-3,4 3-3,1-3-2,-1-1-1,4 1-2,0-1-4,5-6-4,-5-4-7,0-6-9,5-3-6,-1-3-3,33-47-10</inkml:trace>
  <inkml:trace contextRef="#ctx0" brushRef="#br0" timeOffset="48567.7779">10673 10721 325,'4'-3'38,"0"-3"-3,0 3 0,5-4-4,-1 1-4,0 3-7,4-1-3,-4 4-5,5-3-1,-9 3 0,8 3 0,0-3-4,1 7 0,-9-1 2,8 4-3,-4-4 0,0 7-1,1-5-2,-5 8 0,4-4 1,-8 3-3,0 4 0,0-2 1,0 2-1,-4-1-1,0 1 1,-5 0-1,5-2 2,-4 1 2,0 1-1,0-1 1,0 1 0,-1 0-2,1-2 1,0 2 0,4-4-1,-4 4 1,4-2-1,-5 2 0,5-4-1,0-3-1,4 4 0,0 0 0,-4-8 0,4 8 0,0-7 0,4-2 0,-4 1 0,4-2 2,5 0-2,-1-2 0,4-4 0,-4 3 0,4-3-1,1 0-4,3 0-3,-4-3-2,1-4-3,3 1-4,-4-4-7,1 2-11,-1-1-10,0-1-12,9-7-7</inkml:trace>
  <inkml:trace contextRef="#ctx0" brushRef="#br0" timeOffset="48949.7998">11168 11096 271,'0'0'43,"5"-3"-1,-1 3-1,0 0 0,4-3-11,0-2-8,0-4-5,-4 2-4,5 1-5,-1-3-1,0-3-3,-4 0-2,4 2 2,0-1-2,1-2-1,-9 1 1,4-1-1,-4-1 0,4 1-1,-4 3 1,0 2 0,0 2 1,-4 0 2,4-1-1,0 4 0,-4 0-1,-5 3-1,1 3 1,0-3-1,4 6 1,-4 4 0,4 1 1,-5 2 1,1 3 1,-4 1 3,8 2-2,-8 2-2,-1 4-1,5-1 0,0 0-1,0 2 2,0-3-3,3 6 0,-3-8 0,8 3-1,0-9 0,0 3 0,0-2-3,8-3-4,5-4 0,-1-3-1,0-4-3,9-2-2,-5 0-6,5-8-9,-1-1-12,1-11-5,-1 6-8</inkml:trace>
  <inkml:trace contextRef="#ctx0" brushRef="#br0" timeOffset="49171.8125">11471 10732 423,'0'-1'41,"0"-6"-9,4 4-7,5 0-6,3 3-5,-4-9-4,4 2-2,1 1-3,3 3-5,-4-1-4,5 0-6,-5 1-3,0-1-6,1-2-5,-5 0-7,4 2-3,4 1-5,-7-3-2,19-5-7</inkml:trace>
  <inkml:trace contextRef="#ctx0" brushRef="#br0" timeOffset="49737.8448">11950 10449 271,'0'-3'33,"4"0"-2,-4 0-3,0 3 1,0 0-4,-4 0-2,4 0 0,-4 0-5,-4 0-1,4 0-4,-4 0-2,0 3-2,-1-3 0,-3 3 1,4-3-5,4 3 1,-4 1 1,-1-3-2,1 2-2,4 1 1,0-4-1,0 0 0,-4 6 0,4 0-1,0-6 3,0 3-3,-1 1 0,1 2-2,0-6 0,4 2 1,0 4 0,0 0-1,-4-3 0,4 4 0,0-4 0,0 3 0,0-2 0,0 2 0,0-4 0,0 4 1,4 0-1,-4-3-1,0 7 2,4 3-2,0-9 1,1 9 0,3 0 1,-4-7-1,0 2 0,0-1 0,4 5-1,-4-5 1,0-1 0,0-1 0,5 1 0,-5-3 0,4 0 0,-4 7 0,0 0 0,-4-6 0,4 6 0,-4-4 0,4-3 3,-4 7 0,-4 3 0,0-2-1,0 1 0,-4-2 2,0 1-3,-5-1 1,5-1-1,-4 4 0,0-2-1,-1-1 0,1-1 0,0 1 0,0-4 0,-5-1 0,9 1-4,-4 1-4,8-1-2,-5-6-2,1 3-6,4-3-7,0 0-12,4-3-10,4-3-7</inkml:trace>
  <inkml:trace contextRef="#ctx0" brushRef="#br0" timeOffset="50141.8679">12036 10841 273,'0'-4'32,"9"1"-3,-5-10-5,4 1 1,4 1-4,-4-5-4,9-2-1,-5 2-4,0 0 1,0 2 1,5-8 1,-5 4-1,0-4-1,5 8-3,-5-8-2,0 4-3,-3-1 2,3 1-2,0-7-2,-4 8-1,1-3 0,-5 5-1,4 0 0,-8 3 1,4 0-1,-4 6 1,0 0 1,0 3-1,4 3 0,-4 0 0,0 3 2,-4 0 0,4 3 1,-4 5 0,-8 8 0,-5 5 0,5-1-1,4-3 1,-5 9-2,1 1 0,0 3-3,4-2 2,-5 2 0,5 0-1,0 2-1,8-4-1,-4-4-3,4-7-1,0-1 1,4-6-3,4-3 0,13-7-2,-1 0-4,1-3-7,-1-3-10,1-7-10,3-6-6,-3 2-8</inkml:trace>
  <inkml:trace contextRef="#ctx0" brushRef="#br0" timeOffset="50331.8788">12126 10642 330,'0'0'46,"0"0"-6,0-3-4,4 3-5,5 0-8,3 0-6,0 0-5,9 0-3,-1-7-4,1 7-1,-1 0-4,-3-3-6,3 3-6,0-6-6,-3-1-8,3 4-7,-3-3-3,-5 1-5,21-4-11</inkml:trace>
  <inkml:trace contextRef="#ctx0" brushRef="#br0" timeOffset="50681.8988">12528 10213 347,'0'3'41,"0"0"3,4 3-5,0 10-7,4-2-4,4 9-3,-4 1-4,5 1-1,-5 2-3,4 0 1,0 0-1,-3 8 2,3 5 0,-4-4-1,4 7 1,-3 2-2,-5 14-1,-4-1-5,0 3-1,0-1-2,0 2-2,0-9-1,-4 1-2,-5-2-1,1-9 1,-4 0-2,0-3 0,-1-4-3,-3 1-1,-4-4-4,-1-2-3,-3 0-4,-1 0-5,-4-4-4,1-2-5,-1-1-6,-4-5-14,-8-5-18,-94 45-16</inkml:trace>
  <inkml:trace contextRef="#ctx0" brushRef="#br0" timeOffset="52620.0097">3435 12693 163,'0'0'38,"0"0"1,4 0 0,-4-4-4,0 4 3,4-1 4,-4 1 0,0-3-6,4 3-5,0 0-4,0 0-4,0 0-2,1 0-5,3 0-3,4 0-3,-4 3 0,4-3-4,5 0-2,-5 0-1,0 0-1,1 0-2,-1 0-6,4 0-3,-3 0-5,3-3-1,-4 3-6,-4-4-6,5 1-9,-1-3-9,-4 3-7</inkml:trace>
  <inkml:trace contextRef="#ctx0" brushRef="#br0" timeOffset="52922.027">4114 12287 406,'0'0'38,"0"0"-7,0 2-2,0-2-5,0 6-3,0 13-4,0-1-4,0 4 2,-4 5-3,4 0 0,-4 5-1,-4 1-2,8-3-1,-4 1-2,0 5-2,0 1-1,-4 2-1,4 3 0,-1-2-3,1-2-5,-4 3-2,4-8-4,-4 10-2,8-3-5,-4-3-6,4-1-8,0-6-11,0-3-5,0-4-6</inkml:trace>
  <inkml:trace contextRef="#ctx0" brushRef="#br0" timeOffset="53388.0536">4745 12532 316,'4'-10'56,"-4"-2"-7,4-7-6,4-2-9,-8 0-8,4-1-5,-4 3-5,0-2-2,0-2-6,-4-3-1,4 9-1,-4 1-1,-4-2-1,0-1 0,0 6-2,-5-1 1,1 5 2,-4 5-3,3 1 1,1 3-2,-8 3 2,-1 4-2,1 5 2,-5 12 1,-3 3 2,-1 4-1,4 7 0,-3 3 0,-1 5-1,0 0 2,5 7-3,-1-1-1,9 2 1,-1-1-2,9-4 0,0-3 0,8-9 0,0-4 0,4-6-1,4-11 0,9-8 0,-1-5 0,5-6 0,3-11 0,5-2 0,-1-5 0,5-8 0,4 2 0,-4-6 0,0-4-1,-5 1 2,-3-1-1,-1 1 0,-7-1 1,-1 1-1,-8-1 1,-4 2-1,0 2 1,-4 2-1,-4 1 0,4 5-1,-4 4-3,-8 5-2,0 7-5,4 1 0,-1 5-5,1 3-6,0 3-6,4 5-7,0 4-9,0 8-5,4-3-4</inkml:trace>
  <inkml:trace contextRef="#ctx0" brushRef="#br0" timeOffset="53806.0775">5032 12693 309,'8'0'48,"-4"3"0,-4 0-7,4 0-9,0-3-8,-4 0-6,4 0-6,0 0-1,0 0-3,0 0-3,5 0-1,-1 0 0,-4-3-1,4 0-1,4-4-1,-4-4 1,5-5 0,-1 0-2,-4 2 0,0 1-1,1-1 1,-5-2-1,4 4 0,-8 4-1,0-5 2,0 3 0,-8 4 0,4 0 0,-5 6-1,-3 0 1,0 0 0,-5 3 2,5 3 2,0 10 0,-4-2 4,3 2 1,1 0-2,0 2 3,8 4 1,0-5-2,-5 6 1,9-3-2,-4 3-2,4-3-2,0 4-1,0-8 1,4 0-3,5-2 1,-1 2-2,4-2-4,0-1-4,-4-3 0,5-7-4,-1-3-2,0 0-3,1 0-5,-1-3-4,4-7-8,-3-3-11,3 2-9</inkml:trace>
  <inkml:trace contextRef="#ctx0" brushRef="#br0" timeOffset="54020.0898">5449 12367 362,'0'-3'49,"8"3"-3,-4-7-5,5 4-9,-1 0-7,-4-4-7,8 1-6,0 3-1,1-3-5,3 6-1,0-5-5,-7-2-5,3 4-2,0-3-7,-4 6-5,5 0-6,-5-6-6,-4 2-6,4 1-6,4-5-3,25-8-7</inkml:trace>
  <inkml:trace contextRef="#ctx0" brushRef="#br0" timeOffset="54491.1167">5936 12066 290,'0'-3'39,"0"0"-6,0 3-1,0-3-4,0 3-2,0 0-4,-4 3-2,0-3-5,-8 0-2,4 0-3,-1 0-1,-3 3-1,8-3 0,-4 3 0,0 0 1,4 7-2,0-10-1,-1 3-1,-3 0-2,4-1 1,4 1-2,-4 0 1,0 4-1,4-4-1,0 0-1,0 0 1,0 0 0,0 4 0,0 2 0,0-4-2,0 1 2,0 1-1,0-7 0,0 9-1,8 1 0,0-7 2,-4 5-2,9 1 2,-5-2-2,0-1 1,-4 2 1,0 2 0,0 6-1,5-5 0,-9 0 0,4-6 0,0 4 2,-4-3 2,0 1 2,0 4-1,0-1 0,0 2-1,0-1-1,-4 2 0,4 0 2,-4-4-2,-5 2-3,1 2 1,-4-3 1,4-1-2,0-4 2,-1 5-2,1-7 0,0 0 0,0 3 0,-5-3-4,5-3-4,0 0-3,0 4-3,4-4-5,-8 0-7,12 0-6,-13 0-7,9-4-6,0 1-9</inkml:trace>
  <inkml:trace contextRef="#ctx0" brushRef="#br0" timeOffset="54865.1381">6149 12418 287,'4'-4'39,"9"1"-4,-5-5 2,0 2-2,0-7-4,0-3-8,5 2-2,-5-2-6,0-5-6,4 2-1,-4-5-1,5 1-3,-5 4 0,0-7-1,4 2-1,-3 0-2,-1 5 1,0-4 0,0 3 0,4-3-1,-3 0 0,-1 3 0,0 1 0,-4 7 0,0-3 0,4 5 0,-4 5 0,-4 0 0,0 4 0,0 1 0,0 0 0,-4 0 0,4 8 0,0 11 2,-4 0 3,-4 2 1,0 3-2,0 1-1,-5 5 0,9 0-1,-4 10-1,4-3 0,0 2-1,0-2 2,4-4-4,4-1-4,-4-11-1,4-2-3,4-8-1,4-1-7,5-7-9,-5-3-10,5-7-7,-1-1-5</inkml:trace>
  <inkml:trace contextRef="#ctx0" brushRef="#br0" timeOffset="55060.1493">6198 12130 354,'0'-2'46,"-4"-1"-3,4 0-9,0 3-7,0-3-7,4 0-5,0 3-3,9-4-5,3 1-2,5 0-1,-5 0-5,0 0-5,9-1-5,-5 4-8,5 0-6,-5-6-7,5 3-3,-5 3-6,1 0-4</inkml:trace>
  <inkml:trace contextRef="#ctx0" brushRef="#br0" timeOffset="55288.1623">6915 12418 350,'4'0'44,"4"3"-2,0 0-9,-4-3-10,5 0-5,-1 0-6,-4 0-4,12 0-1,-4 3-5,1-3-11,3 0-8,-8 0-6,0-3-6,-3 3-6,-1 0-7,8-3-12</inkml:trace>
  <inkml:trace contextRef="#ctx0" brushRef="#br0" timeOffset="55462.1723">6866 12629 337,'0'0'47,"0"0"-2,0 0-5,4 3-9,0-3-7,4 0-8,4 0-2,1 0-5,3 0 0,4 0-5,-3-3-1,3 0-6,1 0-11,-5-4-15,0-2-17,25-12-21</inkml:trace>
  <inkml:trace contextRef="#ctx0" brushRef="#br0" timeOffset="56154.2118">7791 12742 230,'0'3'39,"0"0"-2,0 0 2,0 4-1,0-4 1,0 2-6,0 1-6,0-6-2,0 0-5,12 6-2,-4-6-3,5 0-1,-1-3-6,0 0-1,0-3-1,1-5-4,-1 1 0,-4 1 1,4 1-2,-3-2 1,-5 0-1,-4-2-1,4 1 1,0-5 0,0 3-1,-4 2 0,0-2 0,0 0 0,0 4-1,-4-2 2,0 4-1,-4 4 0,-1 0-1,-3 3 1,0 0 1,0 0 0,-1 3 3,1 0 2,0 7 0,4 4 2,-5 5-2,1-4 3,4 4-1,-4 0 0,-1-2 0,5 6-2,4 0-1,0-2 2,0-2-4,4 3-1,0-1 0,4-3-1,4-3 0,4 1 1,1-1-1,3-6 0,-4-2-3,5-1-5,-1-6-2,5 0-3,-5-3-4,0 0-1,1-1-4,3-2-7,-8-7-9,5 2-11,-1-5-11</inkml:trace>
  <inkml:trace contextRef="#ctx0" brushRef="#br0" timeOffset="56418.2269">8143 12259 352,'0'-4'46,"4"4"1,-4 0-7,4 0-5,0 0-8,4 0-8,-3-1-3,11-2-7,-4-1 1,-4 4-4,5-6-1,3 0-2,-4-1 1,1-2-4,-1 2 0,0 0-6,0 7-3,1-4-1,-1-5-6,0 6-5,-4-10-7,1 8-6,-5-4-8,-4 5-7</inkml:trace>
  <inkml:trace contextRef="#ctx0" brushRef="#br0" timeOffset="56970.2585">8647 11987 291,'0'-3'43,"0"3"-3,0 0-3,0 3-1,-5-3-6,5 0-5,-8 0-4,0 0-7,0 0 0,0 3-4,-1-3-1,5 3-1,-4 0-1,0 0-2,4 1 0,-4-1-1,0 0-1,3-3 1,-3 2-2,4 1 1,0 0-1,-4 3 1,4-3 1,-4 1 0,4-4-3,-5 3 0,5 0 1,0 0-1,4 4 1,-4-6-1,4 6-1,0-4 0,-4 3 0,4-3 0,0 4 0,0-4 0,0 0 0,0 3 0,4-1 0,-4 1 0,4-2 0,4-1 0,1 6 0,-5 1 0,0-2 0,0-2 0,0-3 0,-4 4 0,8 2 0,-8 7 0,4-8 0,4-2 0,-8 7-1,9-2 0,-5-4 2,0-1 0,0-3-1,4 4 0,-4 2 0,0-3 0,-4 1 0,4-2 0,-4 1 0,0 3 0,0 1 2,-4 1-2,0-1 1,-4-1-2,0-2 2,-5 1 1,5 1-2,0-3 0,-4 1 1,4-1-1,-5 1 0,1 0 1,0 0-2,4-7 2,-5 6 0,5 1-6,-4-7-2,4 0-5,-1 3-3,5-3-5,0 0-8,0 0-10,4-3-6,0 3-9</inkml:trace>
  <inkml:trace contextRef="#ctx0" brushRef="#br0" timeOffset="57384.2822">8790 12381 264,'0'-6'41,"8"2"-4,0-7 2,4 2-3,-7-1-5,3-2-8,0-3-4,-4 6-5,8-7-5,-4-2 0,1 1-3,-1 1 0,-4 0-1,4-1 1,0-9 0,5 9-1,-9-2-1,4 1-2,0-4 2,0 6-1,-4 2 0,5-5 1,-1 4-2,-4-1 0,4 2-1,-4 1-1,0 1 1,0 2 0,-4 5-1,0 0 2,0 5-1,0-1 0,0-2 0,0 3-1,0 0 0,0 0 2,0 4 4,0 12-1,-12 3 2,4-1 0,0 7 1,-1 2-2,-3-3-1,8 8-1,-4-2 0,0 0-3,4-3-1,-5 2 1,9 1 0,0-9 1,5 1-2,-1-7-2,0 0-3,8-5 0,0-4-4,1-2-4,-1-4-2,4-4-7,1-2-8,-1-4-12,-4-5-9,5-3-4</inkml:trace>
  <inkml:trace contextRef="#ctx0" brushRef="#br0" timeOffset="57574.2931">8839 12085 354,'0'2'42,"0"-2"1,0 0-8,12 0-8,0 0-7,-3 0-6,3 0-3,4 0-4,-3 0-6,3 0-5,-4 0-11,1 0-9,3-2-10,0 2-5,-3 0-7,32-9-6</inkml:trace>
  <inkml:trace contextRef="#ctx0" brushRef="#br0" timeOffset="57982.3164">9580 11807 254,'0'0'33,"-4"-3"-2,0 3-4,4 0-3,-4 3-4,-5-1-2,1 1-3,-4 6 0,8 4-2,0-3-1,-4 1 2,-1-2 2,5 4-1,-4 1-2,0 2-2,-4 0-1,3-2 2,-3 6 0,0 0 1,-4 9 0,3-2 1,-7 3 0,3 3-3,5 10 2,-8-3-1,7 6 1,-3 3-1,4 6 0,-1-3-2,1-3-2,4 1-1,0-4-2,4-3-1,4-2 0,0-1-2,0-2 0,0-5-1,0 1 0,4-4-1,4 0-4,-4-5-4,4-4-3,5-5-4,-1-3-3,4-2-5,-4-5-3,9-6-9,-5-3-13,-3 0-11</inkml:trace>
  <inkml:trace contextRef="#ctx0" brushRef="#br0" timeOffset="59120.3815">9826 12143 304,'0'-4'38,"0"-5"-1,0 4-3,0 5-1,4-3-6,-4 0-3,8 0-8,-8 3 0,4 0-2,-4 0-1,4 0 1,0 3-3,4 6-2,-8-4 0,4 8 0,-4 3-3,0 1 1,0 9-1,0 1-2,-4 3-1,0 0 1,0-1-3,-4-2 0,4 0 2,-4-2-1,8-7 0,-4 1 2,4-5 0,0-1 0,0-1-1,0 0 0,0-3 0,4-3 1,4-2-2,0 2-1,0-6 0,0 0-1,1 0 1,3 0-1,4-3 0,-3 0 0,-1-1-1,0-2 1,-4-3 0,5 4 1,3-2-2,0 1-3,1 0-3,-5-1-1,0 1 0,5 1-3,-5 2-3,0 0-1,-4 3-2,5-3-4,-9-1-4,0 4-4,4-3-5,-4 3-4,4-3-4,1 3-11</inkml:trace>
  <inkml:trace contextRef="#ctx0" brushRef="#br0" timeOffset="59424.3989">10092 12047 251,'0'0'49,"0"0"-8,0 3 0,0-3 0,0 0-2,0 0-6,0 4-4,0 2-4,0 7-3,0-4-2,0 9-1,0 4-1,0 8-4,0 7-2,-4-1-2,-5 4-2,5 6-1,-4 0-2,0 0 2,0 0-4,0-4-3,-5 1 2,9 0 0,-4-4-2,4-5 1,-4-3-3,4-7-4,0 3-4,4-4-2,0-6-4,4-1-2,0 0-3,0-7-5,4-1-9,4-4-7,1-4-10,-5 0-4</inkml:trace>
  <inkml:trace contextRef="#ctx0" brushRef="#br0" timeOffset="59622.4102">10497 12460 356,'8'0'42,"0"-3"-4,1 0-12,3 0-6,0 1-6,0 2-3,-3-3-5,3 3-1,0 0-5,0 0-7,5 0-4,-9 0-5,4-6-2,1-4-4,3 7-5,-4-3-2,1 3-2,-1-4-3</inkml:trace>
  <inkml:trace contextRef="#ctx0" brushRef="#br0" timeOffset="59946.4287">11123 12036 281,'0'-3'49,"4"0"-4,-4 3 1,5-7-5,-5 7-7,4 0-7,0 0-4,-4 3-2,0 4-3,0 7-3,0 5-2,0 2-1,-4 4-1,-5 2-1,5 5-4,0 2 1,-4 2 0,4 7-4,-4-2 0,0 2 0,-1 0-1,1 0-1,0-6-2,0 1-2,4-2-3,-4-2-2,-1-1-2,5-6-3,-4-5-1,4-1-4,0-2-4,0 2-6,4-5-5,-4-8-6,4-2-2,0-6-11</inkml:trace>
  <inkml:trace contextRef="#ctx0" brushRef="#br0" timeOffset="60339.4512">11365 12119 351,'0'0'40,"4"0"1,-4 0-4,0 0-7,4-3-6,0 3-4,-4 0-4,0 3-6,4 0 0,-4 0-3,0 8-1,0 2 1,0-4-3,-4 1 1,4 1 0,0 2 1,0 1-1,0 2 0,0-3-2,0 3 0,0-2 0,0 2-1,0-5 1,0-1-1,0-1-1,0 1 0,0-6-1,0 3 1,4-1 0,-4 4 0,4-7-2,0 0 0,1-3 2,-1 3-3,0 0 3,-4-3-1,0 4 1,8-4-2,-4 3 2,4-3 0,-4 0-1,5 0 0,7-3-1,-4-1-1,5 1-3,-5-3-4,0-1 0,4 1-3,-3 0-2,3 3-1,-8-2-2,5 2-8,-5-1-2,0-2-5,-4-3-6,4 2-8,-8-10-7</inkml:trace>
  <inkml:trace contextRef="#ctx0" brushRef="#br0" timeOffset="60595.4659">11566 12087 316,'0'0'56,"0"3"-4,0 0-5,0-3-7,0 7-5,0 2-6,0 1-5,-5 14-4,1 6-5,4 2-2,-8 4-4,-4 1-1,4 2-4,-1 8 0,1-5 0,0-2-2,0 0 0,-4-4-2,8-2-3,-1-1 0,5-6 0,0-4-4,0-3-3,0-4-4,0-3-2,9-8-4,-5-2-7,4-3-12,4-7-13,-4-1-11</inkml:trace>
  <inkml:trace contextRef="#ctx0" brushRef="#br0" timeOffset="60938.4855">11819 11788 316,'4'0'41,"5"0"2,-5 3 1,4 4-5,0 4-7,-4 5-2,0 9-5,4-1-3,-3 0 1,-1 6 0,4 5-3,0-2-2,0 1-2,-4 9-2,0 6-2,-4 0-1,5 5-1,-5 2-3,0-5 1,-5 1-3,1-3 1,-4 4-1,-4-7 1,0-1-2,-5-6 0,1-2-2,4 6 0,-9-7-1,1-2-2,3 1-5,1-8-6,-1 3-2,-3-1-6,4-6-5,-5 4-7,-3 4-10,-1-3-12,0-4-18,-69 62-2</inkml:trace>
  <inkml:trace contextRef="#ctx0" brushRef="#br0" timeOffset="63402.6264">7111 14470 123,'0'-6'10,"0"-1"-1,0-2 6,4 4 1,0 2 1,1 0 3,3-7-2,0 4 1,-4-1 3,4 1-1,-4-2 2,4 5 0,-3 0 1,3-1 2,-8 4 2,8-6 2,-4 6-5,0-3-1,-4 3-5,0 0-1,0 0 0,4 0-2,-4 6-1,8-3-4,-3 1-2,-1 10 0,4 2-2,-4 3-1,0-2-3,4 2 0,-4 2 0,0 1 0,0-7-2,5 1 0,-1-2 1,-4-1 4,12-7 2,5-6 0,3-6 3,9-9-1,8-13 1,8-9-1,13-3 2,11-6-1,13-5 0,21-11-1,7-8-2,9-9 0,20-10-3,13-8-2,4 2 1,3 6-10,9 6-7,-8 13-8,-8 8-7,-9 2-3,9 10-5,-13 1-11,-12 4-17</inkml:trace>
</inkml:ink>
</file>

<file path=ppt/ink/ink2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32:13.764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490 11840 443,'0'0'41,"0"0"-10,0 0-6,0 0-5,0 0-5,-4 0-4,4 7 1,0-4-3,0 8-1,0-4 0,4 2-2,-4 4-1,12-2 0,-3 2 2,3-4-2,4 2-1,-4 2-3,1 0 1,-1-2-1,0 2 0,-4-7 1,13 3-3,-9 1-4,-4 1-1,5 2-4,-5 0-2,0-5-3,4 4-6,-8-9-8,1 10-11,-1-5-8,0 2-6,16 18-6</inkml:trace>
  <inkml:trace contextRef="#ctx0" brushRef="#br0" timeOffset="328.0188">5899 11721 344,'0'0'43,"0"0"-7,0 0-1,-4 3-4,4 9-5,0 3-2,-8-2-6,0 1-1,4 2-1,-4-1 1,4 7-1,0 2-3,-1-2 1,-3 5-2,-4 0-1,8 5-2,-8-2-1,-1 0-4,1 4 1,4 2-3,-4 4 1,-5 3-3,5 0 1,-5 3 0,1 0-3,-4-3-5,3-3-4,1-7-3,0 0-4,-1-2-3,9-3-7,-4-7-8,-1-5-9,5-3-11,-25 23-11</inkml:trace>
  <inkml:trace contextRef="#ctx0" brushRef="#br0" timeOffset="854.0489">6374 10999 297,'0'0'40,"0"0"-2,0-3-3,0 3-2,0 0-5,0 0-5,0 3-5,0-3-2,0 4-5,0 7-1,-4 2-3,0-1-3,0 3 1,-4 0-2,4 5 0,-4-3-4,-1-1-8,5-2-11,-4 2-8,0 0-10,4-2-5,4-1-7</inkml:trace>
  <inkml:trace contextRef="#ctx0" brushRef="#br0" timeOffset="1115.0638">6530 11020 264,'0'0'34,"0"0"-3,0 3-3,0 1-2,0-1-5,0 9-7,0-4 2,0 5-4,0 0-2,0 0-2,-4-2-4,0 1 1,0 4-2,0-5 0,-1 2-1,-3 0-1,4-2-1,-4-1-4,8 2-6,-4-2-6,0 1-6,0-2-5,0-2-8,4-4-6</inkml:trace>
  <inkml:trace contextRef="#ctx0" brushRef="#br0" timeOffset="1394.0798">6747 11042 289,'4'0'28,"-4"0"-3,0 0-4,4 4-2,-4-4-3,0 0-1,0 4-8,0 6 1,0-1 1,0 1 0,0 0-2,-4 1-1,4 1 0,0-2-2,-4 1-2,0 2-1,0-1-5,0 1-5,-5-2-4,1 2-5,4 0-4,0-2-3,-4-2-2,0 4-4,4-5-1</inkml:trace>
  <inkml:trace contextRef="#ctx0" brushRef="#br0" timeOffset="1723.0986">6956 11039 312,'0'3'28,"4"-3"-5,-4 4 5,4 0 1,-4 6-2,0-1-5,0 1-1,0 0-5,0-6-3,0 3-4,0-1-2,0 0-1,0 4 0,0-4-3,0 2-2,-4-1 1,4-1-1,0 3 0,0-2 0,0-1-3,-4-1-6,0 5-6,0-1-7,-1 1-5,-3-6-4,0 6-2,8-4-4,0 1-4,-20 16-6</inkml:trace>
  <inkml:trace contextRef="#ctx0" brushRef="#br0" timeOffset="2004.1147">7291 11030 344,'0'3'42,"0"0"-11,0 3-5,-4 6-7,4 0-3,-8-2-4,4 3-3,-4-2-2,4 5-1,0-4-4,-5-1 2,5 2-2,0-3 0,0 4-1,0-4-2,0-1-10,0-3-13,-4 2-13,4 2-13</inkml:trace>
  <inkml:trace contextRef="#ctx0" brushRef="#br0" timeOffset="5668.3243">12831 11596 330,'0'0'42,"0"0"-5,0 0-1,0 0-6,0 0-5,0 0-3,-5 6-5,5-6-2,0 3-2,0 12-1,0-6 0,0 4 1,0-5-2,9-2 3,-5 4-5,12-1 2,-8-2-2,5 7 0,-1-1-4,0-1 1,0-1-2,5 5-1,-5 0 0,4-2-2,-3 2 1,-1-1-2,0 4 0,1 0 1,3-5-2,-4 2 2,1-3-2,-5-2-4,0 2-2,4-7-3,-8 0-2,0-1 0,0-2-4,5 0 0,-5-3-5,0 0-5,0 0-6,4 0-6,-8-3-7,0 3-5</inkml:trace>
  <inkml:trace contextRef="#ctx0" brushRef="#br0" timeOffset="5988.3426">13252 11605 335,'-4'-3'51,"4"3"-5,-4 3-9,4-1-5,-4 3-6,4 9-7,-8 2-2,8-2 0,-8 8-1,4 2-3,-5 5 2,5-2-2,-4 3-1,0 0-1,0 2 1,-5 1-4,1 4 0,0 0-2,-5 2-2,1 4-2,0-3 0,-5 3 0,9 3 0,-4-2-1,3-2 0,-3-1-1,4-4-2,-5-1-2,9-4-4,-4-5-3,-1-5-4,5-4-3,4-2-4,0-8-6,0-2-10,0-6-9,0 0-7</inkml:trace>
  <inkml:trace contextRef="#ctx0" brushRef="#br0" timeOffset="7193.4115">13903 10648 137,'4'0'18,"-4"-6"0,0 6-2,0 0 3,0-10-2,0 7 1,0 3 2,0 0-4,0 0 2,0 0-1,0 0-1,0-3-4,0 3 2,0 0 0,0 0-2,0 0 0,0 0 2,0 3-1,0-3 2,0 0-3,0 0 1,0 6-3,0-6-2,0 7-1,-4-7 1,4 6-3,-4 2-3,-4-8 1,0 0 1,0 3-1,3 0 0,1 4 0,-4-4 0,0 0 0,0 0 0,0 1-1,4-1 0,-5-3 1,1 0 1,0 1-1,4 2 0,0-3-1,-4 0 1,3 0-2,-3 4 1,4-4-1,-4 3 0,8-3 0,-4 0 0,0 6 1,4-6-1,0 3 0,0-3 0,0 7-1,0-7 0,-4 0 1,4 0 0,0 6 1,0-6 0,0 3 0,0-3-1,0 3 2,0-3 0,0 7 0,0-6 2,4 6-3,-4 2 3,0 4-3,0-2 0,0-1 0,0-1-1,0 4 0,0-2 0,0-1-1,4 2 1,-4 1 0,0-2 0,0 2-1,0 0 0,0-2 0,0-2 0,4 1 0,-4-1 0,0-4 1,0 1 0,8 1 0,0-4-1,-4 0 2,5-3-2,-1 0 1,-4 0-1,4 0 0,4 0 1,-3-3-1,-5 0 0,4 3 0,4-3 0,-4-1 0,1 4 0,-5 0 0,4 0-1,-4 0 2,-4 4 1,8-1 1,-4 3 2,0 7 0,-4 1-2,0 2 0,0 0 1,-4-2-2,0 2 2,-4-5 2,4 5-2,-4 0 0,4-2-1,-5-1 0,-3-3-1,4-1 0,0-1 0,4 2-1,-5-1 0,1-2-1,-4-4 0,8 3 0,-4-6-2,-1 0-4,9 0-3,-8 0-6,4 0-6,4-3-5,-4 3-11,0-3-12,0 0-15</inkml:trace>
  <inkml:trace contextRef="#ctx0" brushRef="#br0" timeOffset="8982.5138">13580 10562 175,'0'0'19,"0"0"-3,0 0 1,0 0-3,0 0 0,0 0-2,0 0 2,-4 0 0,4 0-1,0 0-1,0 0-2,0 0 2,0 0 0,0 0-3,-4 0 1,4 0-2,-5 3-2,5-3-1,-4 4 0,4-4 2,-4 3-2,0 2 0,0 1-2,0-3 1,0 4-3,4 2 4,-4-4 0,-4 4 0,4-2 1,-1 2-1,1 1 3,-4-4 0,0 5-1,4 2-2,-4 1 1,0-1 2,-1 6 0,5-5-2,0 5 0,0-3-2,-4 2 2,8 4 1,-4-4-3,0 2 1,4 6-1,-4-4 2,-1-1-2,5-1 0,0 6 0,-4-2-1,4 1 0,4-4-1,-4-1 0,5 3-1,3-6 0,-4-1 0,8 2 0,-4 1-2,5 0 0,-5-5 2,4-1-2,-4-1-2,0-4-4,-3 5-3,3-3-10,0-1-5,-4-4-11,4-2-10</inkml:trace>
  <inkml:trace contextRef="#ctx0" brushRef="#br0" timeOffset="10258.5868">14034 10470 159,'4'0'12,"0"0"2,-4 0-3,0 0-2,0 0 1,0 0-5,0 0 3,0 0-1,0 0 4,0 0-2,0 0 0,0 0 1,0 0 2,0 0 3,0 0-4,0 0 0,0 3 1,0-3-3,0 0 1,0 0-1,0 3 2,4-3-2,-4 4-1,0 2 2,0-1 0,0 7-3,0-5 1,0 2 1,5 1-1,-1-8-2,-4 7-2,4-3 0,4-2 2,-4 2 0,-4 0 0,4 5-1,0-1 2,0 3 0,0-2-2,-4-2 1,5 7-2,-1-3 0,0 4 2,0 3-1,0-3-2,-4 2 1,4-1 0,0 1-1,-4-5-1,0 5 2,0 0-2,0-1-1,0-2-1,-4-2 1,4 2 0,-4 0 1,4-5-2,0 5 0,0-2 1,0 2 2,-4 0 0,4-2-1,-4 2-2,4 0 1,-4-5 0,-5 2 0,5-1-1,4 3-1,-4-6 2,0 4-2,0-2 2,0 2-1,0 0 0,0-1 0,-4-4-1,3 2-1,1-1-3,-4-2-4,4 2-5,0-7-1,-4 1-7,-4 3-8,7-2-6,-3-1-7,4 0-9</inkml:trace>
  <inkml:trace contextRef="#ctx0" brushRef="#br0" timeOffset="70578.0369">9609 14516 261,'0'3'43,"0"-3"-3,0 0-2,0-6-2,0 6-6,0 0-5,0 0-4,4-10-5,4 7-2,-8-3-2,4 1-3,0-1 0,0-4-3,-4 4 0,0-1 0,4-2-1,-4 4 0,0-4-3,-4-4 2,4 0-2,0 5-1,0-1 2,-4-1-2,-4 1 0,0 1-1,-5-5 1,1 7-1,-4-7-1,8 3 2,-5 2-1,-3-1 0,0 2-1,3 4 1,-7-3 0,7 3 1,-7 3-1,4 0 0,-5 3-1,1 3 2,-5 4 1,5-1 1,-1 7 1,5-1-2,-1 7-1,1-5 3,4 7-3,0 2 4,3 4-3,1 6 1,4 4 0,-4 3-1,8 3-2,0-6 2,4 0-1,0-4-1,4-2 0,5-4 0,-1-5-1,0-7 2,4-6 1,5-5-2,-5-4 0,1-3 1,-1-3-2,0-10 2,5-4 0,-1-9-1,-3-4 2,3-4 2,-3-8-2,11-11 1,-7 2 1,7-4 1,-7-4-1,8-2 2,-5 3-2,1-3-1,-5-1 0,1 2 0,-5-2-2,-4 1-1,1-1 1,-5 2 0,0 1-1,-4 11 1,-4 5-1,0 7 1,0 10-1,-4 9 1,4 1 2,-4 7-1,0-3-1,4 12 0,-4 0 0,0 12 4,-9 10 0,5 11 3,4 13-2,-8 12 4,3 4-1,1 1-2,0 10 0,0 4-2,8-1-1,-4 2-2,4 8 1,-4-5-1,4-3-1,0-5-4,4-7-1,-4-4-4,0-11-4,4-5-4,4-9-4,-8-10-2,4-8-4,4-6-5,1-7-10,-5-6-11,0-9-15</inkml:trace>
  <inkml:trace contextRef="#ctx0" brushRef="#br0" timeOffset="70986.0602">9989 13791 426,'4'-3'38,"1"0"-4,-1 0-8,0-4-6,4 4-6,-4 0-3,4 0-3,-4 3-2,4 0-2,1-2-1,-5 2 1,0 2-2,0 1-2,4 6 1,0 1-1,-4-1 0,5 6 1,-9-3 0,0 1-1,4 2 0,-4-3 2,-4 4-1,4-2 2,-4-1 0,-1 3 2,-3 2 1,4-3 1,-4 6 1,0-5-2,0 1 3,-1-1-2,5 0-3,-4-1 4,0 0-1,8-2-2,-4-5-2,4 2-1,0-4 2,4 4-2,-4-4 0,4-4-1,0-2-1,4 0 1,0 0 0,5 0-1,-5 0-2,0 0-3,0 0-4,1 0-3,-1 0-4,0-2-3,-4 2-5,0 0-6,0 0-9,4 0-7,-4 0-9</inkml:trace>
  <inkml:trace contextRef="#ctx0" brushRef="#br0" timeOffset="71672.0995">10497 13972 291,'0'-6'58,"4"0"-4,0-1-7,-4 1-10,0 3-7,0 0-9,4 3 1,-4 0 1,4 9-4,-4 4-1,0 11-3,4 6-2,-4 6-3,0 4 0,-4 0-2,4 6-4,-4 0 0,4 0 0,-4 3-1,4 2-2,-8 5 0,4-7-1,0 1 1,0-9-1,-4 0 1,3-7-1,-3-7 0,0-10 0,0-1 0,4-6 0,-4-7-1,-1-3 2,5-10-1,0-9-1,4-14 2,0-10-2,0-5 2,0-4-2,0-4 1,4-4-2,-4-1-1,8-1 0,1 0 2,-1 8-1,0-1 2,0 2-1,0 9 0,1 1 2,3 9-2,-4 2 2,0 12-2,9-6 2,-5 9-2,4 4 2,-3 5-2,-5 2 1,4 6 0,0 0 1,1 3 0,-1 2-2,-4 11 0,0 3 2,-8 5 0,8-1-1,-8 6-2,0-2 0,0 3-2,-4-3 1,0-1 1,-8-6 0,4-1 0,-4 1-1,3-6-1,-3-1-4,0-5-1,-1 1-5,1-3-2,0 1-6,0-1-8,-1-3-9,5 1-11,0 2-10</inkml:trace>
  <inkml:trace contextRef="#ctx0" brushRef="#br0" timeOffset="72122.1252">9240 15026 308,'-4'0'36,"4"4"-3,0-1-4,0 0-6,0-3-2,4 3-2,4-3 1,13-3-2,-1-3-1,9-1-3,0-6 0,-1 5-1,5-4-1,4 2-1,4-1 0,0 2 1,0 2 0,8 4-2,0-3 0,0-4-1,-4 7 0,8 1 2,1-4-1,3-7 0,-4 10-2,0-6 0,9-3-1,-1 3-1,5-1-3,-1 4 0,5 3-2,-5 0 1,1-4 0,-5 4-1,-4-2-1,-3 2 1,-5-3-2,4-1 0,-4 1-5,-4 3-3,0 0-4,-12 3-3,0 0-2,-9 0-5,1 3-2,-5 0-7,-3 3-8,-9 4-8,0 4-6,-8 2-7</inkml:trace>
  <inkml:trace contextRef="#ctx0" brushRef="#br0" timeOffset="73174.1854">9768 15791 430,'0'0'42,"-4"-3"-7,4 3-9,0 0-7,0-7-4,-4 1-5,4 0 0,0 1-2,0-1-2,0-1-3,0-2 2,0-4 2,4 5-1,-4-1 0,4-1 1,-4-3 0,0 5-3,-4-1 1,0-1 0,4 1-1,-4 4 1,-4-5-2,0 4 0,-1 0-1,1-1 0,0 1-1,-4 1-1,-1 2 1,5-2 0,-8 5-1,4 0 0,3 0 0,-3 0 0,0 5 0,0 1-1,-5 2 2,1 8-1,8-1-1,-9 7 2,1-2-1,4 3 0,-5 1 0,5 4-1,0-1 2,-1 3-2,1 1 2,0-3-1,4 6 0,4-4-1,-5-3 0,5 5 1,4-12 0,0 4 1,0-2 0,0-1-1,4-5-1,5-3 2,3-12-1,0 2 0,-4-3 0,13-4-1,-9-12 0,9-8 2,7-8 0,-3 2-1,-1-7 3,5-2 2,0-4 1,-5 0-1,1-3-1,-1-2 1,5-4-1,-9-4-2,1 5-1,-5-5 0,1 7 1,-9 1-1,4 1-1,-4 5 1,-4 6-1,-4 4 0,0 2 0,0 3-1,0 1 2,-4 9-1,0 1-1,0 3 1,0 12 0,0 1 0,4 0 0,-4-7 0,0 10 0,0 2 0,0 8 0,-5 6 0,5 11 0,0 7 0,0 9 0,4 3 0,-4 5 0,4 5 0,0 1-3,0 2 1,0-1-1,0-2 0,4-5 1,0-2 1,4-2 0,5-4 0,-5-7 1,4-2 0,0 3 0,9-10 0,-5-3 0,-3-5 0,3-11 0,4-8 0,-3-3 0,3-7 0,1-9 0,-5-11 0,9-4 3,-5-4 0,5-1 1,-5-7-1,1-2 1,3-1 0,1-3-1,-1-3 0,-3-2-1,-1-5 0,1 3-2,-5-1 1,-4 4 0,1 7 1,-1-1-2,-4 7 0,-4 2 0,0 4 1,-4 10 1,4 9 0,-4 0-1,-4 2 0,4 4 1,-8 9-1,8-6 0,-8 6-1,4 0 0,0 3 1,0 9 0,0 8 2,-1 7 1,1 9 1,0 4 1,0 6 1,4 5-3,0 8 0,0-4-3,0 3 1,4-6-1,0-3 0,5-4 0,-1 1 0,8-9 0,-4-3-1,5 0 0,-1-10-3,1-5-2,3-2-3,-4-4-2,1 0-4,3-10-1,-7-3-5,7 0-5,-8 0-5,5-3-4,-5-7-10,-4-3-11,0-1-14</inkml:trace>
  <inkml:trace contextRef="#ctx0" brushRef="#br0" timeOffset="73373.1968">10067 15623 514,'0'0'46,"0"0"-6,8-7-7,5-9-10,3 2-6,4-2-4,5 2-4,8-2-3,0-2-6,3-4-8,1 5-13,-8-2-7,4 3-10,-5-2-14,1-4-10</inkml:trace>
  <inkml:trace contextRef="#ctx0" brushRef="#br0" timeOffset="74744.2752">10026 13810 137,'0'0'14,"0"0"0,0 0 0,-4 0-3,4 0 2,0 0 2,-4 0-1,0 0 1,0 2 4,0-2-2,4 6 2,0-3 1,0-3 0,0 0 0,0 0-1,-4 0-2,4 0 2,0 0 1,0 0 4,4 0-5,-4 0-2,0 0-4,4 0-3,4 0-1,-8 0-2,4 0-2,0 0 1,0 0-2,4 0 1,-3 3-2,3 1-2,-8-1 2,8 3-1,0-3 0,-4 1-1,4 0 1,1-4 0,-5 4-1,4-1 0,-4 0 0,0 6-1,0 1 0,-4-7 1,0 3 1,0-1 1,0 2-1,0 2-1,0 1 0,0-1 1,0-4 0,0 5 0,-4-1 1,-4 1-1,0 2-2,8-7 0,-4 5 2,-5 2-2,5-1 1,0-1-1,0 0 0,-4-4 1,4 0-1,0-1 0,4-2 0,-4 0 1,0 1 0,-1-1 0,5 0 3,-4 0-1,0 0 0,4 0 2,0-3-1,0 0 0,-4 0 0,4 0-1,0 0 0,0 0-1,0 0 2,0 0-3,4 0-1,-4 0 2,4 0 0,0 0-2,5 0 0,-5 0 1,8 0-2,-4 4 2,0-1 0,1 3-2,-1 1 2,-4-3-1,4 3 0,-4-1 0,-4 4 0,4-2 2,0-2-1,-4 3-1,0 1 1,0 0 1,0-4-1,0 5 0,0-1 2,0-4-2,-4-3-1,0 2 2,0 1-1,-4-3 1,0 4-2,4-4 0,-5 0 0,1 0 0,-4 0 0,4 1 0,0-1 0,-1 0 2,1-3-1,0 0 1,0 0-1,0 3-1,-1-3 1,1 0 0,4 0-1,0 0 0,0 0 0,4 3 0,-4-3 0,0 0-2,4-3-3,-4 0-6,4 3-2,0 0-4,0-6-4,0 6-8,0 0-9,0 0-13,0 0-10</inkml:trace>
  <inkml:trace contextRef="#ctx0" brushRef="#br0" timeOffset="75674.3284">10689 15072 257,'0'-3'40,"0"3"-1,0 0 0,0 0-4,5 0 2,-5 0-5,8-3-4,-4-3-6,-4-1-3,8 3-5,0 0 1,-4-2-4,4 3-3,5-3-2,-9 2-2,0 1-1,8 0-2,-4 3 1,1 0-1,-5 0 0,4 0 0,-4 0 0,4 0 1,-8 0-2,0 0 0,0 0 0,0 6 0,0 7 0,-4-3-2,0 1 1,0-2 1,-4 4 1,-1-7 1,1 2-2,0-1 0,0 2 0,0 4 0,4-12 0,4 3-2,-9-4 1,5 6 2,0-6 1,0 0-2,8 0-2,-4 0 1,0 0 1,0 0 1,0 0 1,4 0-2,9 0 0,-5-3 0,4 3 2,0 0 1,1 0-1,-1 0 0,-4 0-1,4 0 0,-3 6 2,-1-3 1,0-3-1,-4 4 3,4 5-1,-4 1 1,-4-2-2,0-2 2,-4 3-2,4 1 1,-12 0 0,4 1-1,-4-5 3,-1 4-4,1-1 1,-4 2-2,3-1-1,1-4 0,0 1 0,-1-4 0,1 0-1,4-2 0,0 3-5,4-4-5,0-4-4,0 4-5,-1-1-3,1-9-8,4 4-14,0-4-13</inkml:trace>
  <inkml:trace contextRef="#ctx0" brushRef="#br0" timeOffset="76424.3713">12122 14567 366,'0'-5'56,"4"2"-7,-4 3-9,4-6-6,-4-1-7,5 7-8,-1 0-2,0 0-3,0 3-3,0 10-1,-4 8-3,4 6-1,-4 5-2,0 1-1,4 0 0,-4 1-2,0-1 0,0 2-1,0-5 0,4 4-2,-4-4-6,0-3-3,0-2-2,0-1-5,0 2-6,-4-6-8,4-4-8,0-1-9,-8-6-4,-17 24-5</inkml:trace>
  <inkml:trace contextRef="#ctx0" brushRef="#br0" timeOffset="76615.3822">11975 14851 408,'4'0'45,"-4"0"-4,4 0-5,-4 0-7,12 7-8,1-7-5,3 0-4,0 0-2,9-3-4,0-1-1,3 1-8,-3-1-5,-1-6-4,1 4-6,-1-1-6,1-2-8,-9 7-10,5-4-8,-5 3-7</inkml:trace>
  <inkml:trace contextRef="#ctx0" brushRef="#br0" timeOffset="77036.4063">13166 13742 350,'-4'0'34,"4"-3"-2,0 3-3,-8 0-7,4 3-4,0 0-2,-4 3-4,4 12 0,-5-2-4,1 0 4,0 1-2,-4 2 1,3 5 1,-3 1-1,0 3 1,-4-1 0,-1 4-1,1 3-1,4 2 2,-9 1-3,5 3 2,-1 6-1,-3-2 1,3 2 0,-3 7-2,4 6 4,-5 4-2,5 4-1,-1 1-1,5 5 0,4-3-2,0-3 0,-5-2-2,5-4-1,8-2-1,0-5-1,0 1 1,4 1-3,0 1 2,5-1-2,-1-9 0,4 1-2,0-3-6,1-2-5,3-4-4,0-2-4,-3-5-4,3-2-2,5-9-7,-1-6-8,0-5-9,1-10-8,44-5-12</inkml:trace>
  <inkml:trace contextRef="#ctx0" brushRef="#br0" timeOffset="77788.4493">13752 14338 233,'0'0'21,"0"3"-6,0 0 0,0-3 3,0 0-2,0 0 2,0 0-3,0 0 2,0 0-2,0 0 5,0-3-1,0 3 3,0-6-2,0 6-3,0-7 0,0-1-3,0-1-1,0-1-3,-4 4-1,4-5-2,-4-2 0,-1 4 1,1-2-1,0 1-1,-4 0-1,4-2 1,-4 2 1,4-1-2,-5 2-1,1 2-1,-4-2 0,4 1-2,0 1 0,-5 1 0,5 3 2,-4 0-3,4 3 0,0 0-2,-5 0 4,1 3-1,0 0-1,3 7 0,-3 4 0,0-5 0,4 4 0,-5 1 0,1 5 0,4 2 0,0 1 0,-4 5 0,3-3 0,5 8 1,4-5-1,0 3 0,0-4 0,0-9 0,0 5 0,4-7 1,9-6 4,3-2 2,4-7 2,-3-13-3,3-5 2,1-13 0,3 4 0,-3-10 0,3 1-1,5-1 1,-4-6 1,-5-3-2,5-3 0,-1 1-1,-3-11-2,-1-4 0,1-6-2,-5 2 0,0 4-1,1-2 1,-9 7-1,0 12-1,-4 7 0,-4 8 2,0 15-2,-4 4 1,4 9 0,-8 3 2,4 6 2,-8 16 0,3 8 0,1 10 0,-4 13-2,4 4 1,-5 5-2,5 1-1,-4 1-1,8 1 2,-4-4-2,-1-3-4,5-5-4,0 1-3,4-8-5,0 0-3,-4-6-5,4 0-2,0-10-6,0 0-1,4-11-6,-4-3 0,8-8-5,5-8 0,-5 0 0,4-11 2,29-48-6</inkml:trace>
  <inkml:trace contextRef="#ctx0" brushRef="#br0" timeOffset="78213.4736">14092 13886 281,'0'-9'58,"0"6"-2,0 0-5,0-1-12,0 1-3,0 3-6,0 3-5,0 1-4,0 8-4,-5 9-6,5 6-3,0 5-1,0 1-1,-4 1-1,4 2-4,-4 1 1,-8-4 0,4 4-1,-5-2 0,9-5 0,-8 0-1,-4-9 0,3-2 0,5-2 1,4-4 1,-4-3 4,8-7-2,-4-6 0,4-4-1,0-1-1,0-17 0,0-2-1,4-3 0,8-12 0,1 1 0,-1-8 0,4-4-1,-4-3-1,5 6 2,-1-9-1,1 13 0,-5 1 2,4 7 2,-3 1 0,-1 7 2,4 10 0,-4 1-2,1 1 1,3 5-3,-4 7 1,1 0-2,-1 2 0,-4 4 0,0 4 1,1 5-2,-5 7 0,0-2 0,-4 2 0,-4-1 0,4 4 1,-4 1-1,-9 3 0,1-6 1,0 2-2,-1 0 2,1-5-5,0-1-1,0-2-5,-1-1-4,1-1-4,-4-2-8,3 2-6,1-6-13,-8 2-13,7 5-13</inkml:trace>
  <inkml:trace contextRef="#ctx0" brushRef="#br0" timeOffset="78530.4917">13117 14724 405,'0'0'47,"0"0"-4,0 0-5,8 0-6,13-3-3,7 0-4,1 0-2,8-10-5,8 0 0,4 2-2,8-8-2,9 2-4,-1 4-1,-3 0-3,3-1-1,1 1-3,-5 7 1,-3-4-1,-1 4-1,4 4 0,1-1-1,-5 3 1,-4 0-1,-4 0-2,-4 0-2,0 0-2,-8 3-3,-4-1 0,0 7 0,-5-2-3,-11-1-2,3 1-5,-7-1-2,-5 0-3,0 1-9,0-3-7,-4 6-9,-4-4-12</inkml:trace>
  <inkml:trace contextRef="#ctx0" brushRef="#br0" timeOffset="79349.5386">13658 15252 374,'-5'0'49,"1"0"-6,4 0-9,-4-2-10,0 2-8,4 0-2,-4 0-5,4 0-1,0 0-2,0 0-2,0 0-1,0-6 2,0-3 1,-4 2 0,0-2 1,0 6-2,0-4-2,0 2 0,-9-1 1,5 0-2,-4 2-1,4 1 1,-5 3-2,1 3 0,0 4 1,0 6-1,-5-2 1,1 1-2,4 7 2,-1-1-2,1 6 1,0 1 0,-1 2-2,-3 3 3,8-1-1,-4 1 1,3-3-1,1 0 0,8-1 0,0 1 1,-4-5-2,8-4 1,0-3 0,4 1 0,5-8 0,3-4 0,0-4 1,1-4 2,3-4-1,-3-8 3,3-6 2,-3-5-1,7-6 1,1-7 1,3-6-1,-7-7 1,3-1 0,5-4-1,0 0-3,-5-4 0,1 10 0,-1-2-2,-3-2 0,3 2-1,-11 2 0,3 6 0,-8 3 0,5 3-1,-9 7 1,4 7 1,-8 9 1,0 7 0,4 7-1,-4 3 2,0 6-1,0 7 0,-4 11-1,-4 9 0,4 7 0,-5 6-1,1 0 0,4 3 1,-4 1-2,0-3 0,8 0 0,0-1 0,0-7 0,8 4 0,-4-6 0,4-1 0,4-5-1,1-6 0,-1-6 0,4-8 1,-3-4 0,-1-7-1,0-4 0,9-2 1,-5-13-1,5-5 2,-1-3-1,0 0 0,1-5 0,-1-1-1,1 0 0,-1-7 2,1 0 0,-1 0-1,1 1-1,-9-4 2,4 0-1,-3 0 0,-5 0 0,0 3-1,0 10 0,-4 3 2,0 5-2,-4 4 2,5 9 1,-5 2-2,0 7 0,-5 3 3,5 7 2,0 11-2,-12 7 0,8 6 0,-4 2-1,4-2 0,0 2-1,4 4 0,0-4 0,0 1-1,4 0-4,-4-2-5,4-5-2,8 0-4,-4-3-3,1-2-3,3-4-8,-8-5-4,4-6-9,-4-6-9,0 0-9</inkml:trace>
  <inkml:trace contextRef="#ctx0" brushRef="#br0" timeOffset="79532.5491">14034 14953 508,'0'0'51,"0"0"-9,0 0-9,0 0-6,12-6-6,9 6-5,8-3-5,3-7-3,1 2-8,4-5-6,0 1-7,4-1-4,-4-1-6,4-2-5,-9 2-7,1-2-10,-8-2-10,-1 2-11</inkml:trace>
  <inkml:trace contextRef="#ctx0" brushRef="#br0" timeOffset="79966.5739">14898 13427 455,'0'0'48,"0"0"-6,0 0-4,12 3-5,1 4-3,-1 7-5,0 8-4,9 2 0,-5 8-1,4 1-3,5 7 2,-9 11 0,9 8-1,-9 4-4,5 6 0,-9 4-2,0 3 0,1 0-4,-5-6 2,0 3-4,0 4 0,-4 1 0,0 1-1,1 1-1,-1-4 3,-4 0 0,0-3-1,-4-9-1,-1-2-2,-3-10 0,0-1-1,4-1 0,0-4-2,-4 0 0,-1-7-3,-3-2-4,-4 6-4,-5-3-4,9-4-4,-8-2-2,7-4-4,-7-8-4,3-1-2,1-2-4,0-5-1,3-4-5,1-7-8,4-3-7,-4-3-11</inkml:trace>
  <inkml:trace contextRef="#ctx0" brushRef="#br0" timeOffset="80566.6082">15729 13443 326,'0'0'36,"0"0"-1,-4 3-2,0-3-2,-8 0-7,3 0-3,5 0-6,-4 3-2,4-3-1,0 2-2,-4 1 0,4 0-1,-4 0-1,3 1-1,-3-4 0,0 3-2,0-3 1,0 0-3,4 3-1,-5 0 3,5 0-4,-4 4 0,4-7 1,-4 1-1,4 2 0,0 1-1,0-1 1,4 0 1,-5 0-1,1 4 0,0-1-1,4-3 0,-4 3 0,4-2 0,0-1 0,0 0-1,0-1-1,0 1 3,0 0 0,4 3 0,-4 1-1,8-4 0,1-3 0,-1 3 0,4-3 0,-4 3 0,0 0 0,5-1-1,-5 1 1,4-3 1,-8 3-1,5 4 4,-5-4 1,0 0 1,-4 7 2,0 2-2,0-4 1,0 5 1,-4 0-3,0-2 0,-1 5 0,1-4-2,-4 0 2,0-3-2,-4-6-1,3 4-1,1-4 0,4 0 0,-8 0-1,4 0 0,-5 1-5,5-3-4,-4 2-6,4-3-5,-4 0-7,3 0-13,1 0-16,-8 0-21</inkml:trace>
  <inkml:trace contextRef="#ctx0" brushRef="#br0" timeOffset="81094.6384">16315 14289 362,'0'0'59,"0"-2"-5,0 2-4,12 0-10,0 0-7,0-6-9,5-4-7,3 1-3,1 2-4,-1 4-6,1-2-11,-5-4-4,5 2-9,-9 1-7,0 0-11,-4-1-11,-4 4-11</inkml:trace>
  <inkml:trace contextRef="#ctx0" brushRef="#br0" timeOffset="81271.6485">16302 14470 326,'0'9'55,"0"-2"-3,0 1-10,0 4-6,4-5-7,0 2-2,9-9-7,-1 0-5,4-3-3,9 0-2,-5-7-4,9-2-2,-4 1-5,12-2-9,-9 0-11,-3 2-18,-1-2-16,5 1-15</inkml:trace>
  <inkml:trace contextRef="#ctx0" brushRef="#br0" timeOffset="81746.6757">17453 14023 395,'4'-13'50,"4"2"-11,-4-8-9,4-1-5,0 1-7,1-2-5,-5 2-4,0-2-3,0 5-1,-4 0 1,0-1-4,-4-2 1,0 1-2,0 2 0,-9 2 0,-3 1 0,0 1 1,-1 1-2,-11 4 2,3 1 1,0 6 0,-7 0 1,-1 3-1,0 7-1,-8 10 1,8-2 0,-3 13 2,-1 0 0,0 8 0,4 4 1,5 3 1,-5 4 1,0 7-2,4 5 1,1-5-1,3 2 0,5 5-1,7-9 0,9 6-2,4-12-1,4-3 1,9-6-1,7-10 0,5-6 2,3-8 1,5-16 1,4-7 1,0-7-1,4-18 2,0-7 2,4-4-1,4-2 1,0-1-1,4-6 0,-8-1 0,-4 2-3,-4-4 2,-8-1-4,-5 2 0,-7-2-1,-5 5-1,-8 2-1,-4 3-6,-4 3-5,-12 13-4,-1 4-6,-7 3-8,-1 10-6,-4 10-8,-3 3-17,3 6-18</inkml:trace>
  <inkml:trace contextRef="#ctx0" brushRef="#br0" timeOffset="83200.7589">14075 15540 249,'0'0'38,"0"-3"1,4-4 1,0 3 1,-4-3-3,4 1-4,5-1-3,-9-2-5,8-1-2,0 2-3,0-1-3,9-1-4,-5 2 2,4-4-7,9-1 0,-5 0-4,1-1-1,3 1 0,1 0-1,4 2-6,-5-5-5,5 2-7,-5-2-6,1 4-9,-5-4-15,1 8-11</inkml:trace>
  <inkml:trace contextRef="#ctx0" brushRef="#br0" timeOffset="83841.7955">14083 14433 240,'4'-6'34,"5"0"-2,3-4-1,0-1-4,9-5-1,3-5-8,1 2-2,3-3-2,9 1-4,0-2-4,4 0 1,4-1-4,0-4-4,0 1-17,-8 0-19</inkml:trace>
</inkml:ink>
</file>

<file path=ppt/ink/ink3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35:43.847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86 16840 151,'4'-3'12,"0"3"-2,4-6 2,-3 6 1,3 3 1,0-3-4,-4-3 0,4 0 1,0-1 4,5 1 6,-5 0 4,4 0-6,0 3-3,1-3-4,-1 3-1,0-4 0,1 4-1,-1 0-1,0 0 2,0-1-5,1 1 0,-1-6-2,0 6-1,1 0 2,-1-4 0,4 1 0,-3-3-2,-5 6 1,4-3 0,-4-1 0,4 4 2,1 0 0,-5 4-1,4-4 0,0 0-1,-3 0-1,3 0 1,-4 3 0,4 0-2,5-3-2,-5 3 3,0 0 0,1-3 1,-1 4-3,4-1 1,-3-3 1,3 0 1,0 0 0,1 0 2,3 0-2,-3 0-1,3 0-2,0 0 2,1 0-2,-1 0 0,-3 0 1,7 0-2,-3 0 0,-5-3 0,9 3 0,-9 0 1,1 0-1,3 0 0,-4 0-2,5 0 1,-5 0 1,5 0 0,-1 0 0,5-4 0,-9 4 2,0-3-2,1-6 0,-1 5 0,1 4 0,-1-3 0,4 0 0,-3-6 0,-5 4-1,4 2 1,1-1 0,3-2 0,-3 6 0,-1-3 0,0 3 1,1 0-1,-1 0 1,-3 0-1,-1-3 1,4 3 1,1 0-2,-1 3 3,0 0 0,1-3-1,-1-3 0,-4 3-1,9 0-1,-9 0 2,4 0 0,1 0 0,3 0 1,-3 0-2,-1 0 1,0 0-1,1 0 1,-1 0-1,5 3-1,-9-3 0,4 0 0,5 0 2,-5 0-1,5 3 0,-5-3-2,4 3 2,1-3 0,4-3-2,-5 3 3,0 0-1,9 0 1,-4-3-1,-1 0-1,1 0 1,-5 0 0,9-1 0,-5 4 0,-3 0-1,-1-3 2,1 3-2,-1-1 0,1 1 0,-1 0 0,-3 0 0,-1 1 1,5 2-2,-1-3 2,0 0 0,-7 4-2,7-1 0,1 0 2,-1 0-2,1-3 2,-1 3-2,5-3 0,-5 3 1,1-3 0,-1 7 0,1-7 1,-1 3-1,5-1 0,-1-2 0,-3 0 0,-1 6 0,-4-3 0,5 0 1,3 0 0,-3 4-2,-1-1 0,1-3 1,-5 1 0,5-1 0,-1-3 0,-3 0 1,-1 3 0,0-3-2,1 0 2,3 0-1,1 0 0,-5 0 2,5-3-1,-1 0 0,-4-1 0,5 1-2,-1-3 2,1 6-1,-1-7 1,5 1 0,-1 0 2,1 3-2,-1 1 1,5 2 1,-4-6-2,3 2 1,1-2-1,0 6 0,-1-3 1,1 3-2,-4 0 0,3-3 1,5 3 0,-8-3 0,3 3 0,-3 3-1,8-3 1,-9 3-1,9-3 2,-5 0 1,5 0-3,0 0 0,4-3 1,-4 0-1,-1-1 1,5 4 0,-4-4-1,4 0 0,0-2-1,-5 0 2,1 2 1,4 1-1,-8-3-1,3 3 0,-3 0 0,4-4 0,-5 4 0,-3 0 0,4 3 0,-1-2 0,-3-4 0,-5 3 0,9 0 0,-4-1 0,-5 1 0,1 0 0,-5 0 0,-4 3-2,0 0 2,1 0 0,-9-3 1,4 3-1,-4-4 0,0 4 0,0-3 0,0 2-4,-4 1-4,0 0-1,0 0-4,0 0-1,0 0-3,0 1-5,0-1-10,0 0-11,0 0-12</inkml:trace>
  <inkml:trace contextRef="#ctx0" brushRef="#br0" timeOffset="1112.0636">5072 17287 175,'0'0'15,"0"-3"7,5 3-6,-5-3 2,0 3 2,0-10-5,0 4 2,0-1-3,0-2 1,0 1 5,0-5-3,-5 4-1,5-1-1,0 2-2,0-1-2,0-1 3,-4 1-2,-4 1-2,8-2-1,-8 4-1,-4-1-2,8 1-1,-5 3 1,1 0-1,-4-1 0,4 4-1,-5 0-1,5 0-1,0 0 0,0 0 0,0 4 0,0-1-1,-1 0 1,-7 6-1,12 1-2,-8 0 2,3-2 0,1 4-2,-4 1 0,4 1 1,4 2 1,-9 3 0,5-1-1,4 4 2,0 2-1,-4 0 1,8 4 0,-4-10-1,4 6-1,4 1 1,-4-11-1,0 5 0,8-7 0,0-6 0,0 0 0,5 4 0,-1-10 3,0-3 2,1-1-1,-1-2 2,0-11-3,0-2-1,1-5 1,3-2 2,0-4-2,9 0 1,-9-7-1,5 1 0,-1-4 1,1-6-1,3 0 0,-3 0 0,-5-2-2,-4-1 1,1-1-1,3 0 0,-8 3 0,0 1-1,-3 7 1,-1 5-2,-4 6 2,4 4 1,-4 1-4,0 6 1,-4 4 1,4 5 1,0 2 1,0 0-2,-4 6 0,4 0 0,-9 3 0,1 6-2,4 2 5,-4 16-1,0 2 0,4 11-1,0 0 1,-1 9-3,-3 2 2,4 1 1,0-1-2,4 5 1,0-7 0,4-3 0,-4-9-1,4-4 0,4-9 0,1-5-1,-5 0 0,12-8 1,-4-4 0,1-4 1,3-3 0,-4-3 1,9-4 0,-5-1 2,5-8 0,-1 0 0,-4 2-2,5-2 2,-5 2-1,5-5-1,-5 3 2,5 2 1,-5-2-2,-4 3 0,5 5 0,-5 2-3,0 3 3,1-1-1,-1 4 0,-4 0 0,4 7 2,-4 1-1,5 8-1,-5-4 0,0-1 0,4 2-1,-8 3 0,13-3 0,-5-2-1,-4-2 1,5 4-2,-1-5 2,-4-2-2,4 4 2,1-4 0,3 1-2,-8-1 2,4-1-3,1 1-4,-5 1-3,0-1 1,-4-3-3,0-3-1,5 3-3,-9 0 1,8 1-4,-8-4-7,0 0-7,4 0-9,-4-4-5,0 4-4,0-3-3</inkml:trace>
  <inkml:trace contextRef="#ctx0" brushRef="#br0" timeOffset="1350.0772">5687 16931 266,'0'0'39,"0"-5"-2,0 2 0,0 0-5,0-4-1,0 1-6,0 6-6,-5 0-4,5 0-3,-4 3 2,-4 7-3,4 4-1,0 8-2,-4 5-1,0 4-1,-5 0-3,5 3-1,0-4 0,-4 3-2,-1 1-7,1-1-3,4 2-4,0-5-7,0-6-6,3 5-5,-3-5-6,4-4-6</inkml:trace>
  <inkml:trace contextRef="#ctx0" brushRef="#br0" timeOffset="2341.1339">7210 16669 192,'0'0'25,"-5"-4"-4,-3 4 1,-4-3-2,4 3 2,0 0-2,3 0 0,5-3-4,-8 0 2,8 0-6,0 3-2,0 0 3,4 0 3,0-7 3,13 6-2,-1-9-1,5 1 1,-5 2-4,5 4-2,3-2-1,1-4-1,3 2-1,5 7-3,4-3 1,0 0-2,4 3-1,0 0 1,12 0 0,-4 0-1,12 0 2,1 0-1,-1 0-1,5 0 3,3 0-1,-3 0 0,-1-3-1,1 0-2,3 0 1,1-1-1,-4 1-1,3 0 2,-3 0-1,-5 0 0,0 1 0,1-4 0,-9 6 0,0-3 1,1-1-2,3 4 0,-8-3 2,0 0 0,4 0 1,-4 0-2,-3-1-1,-6 0 1,-3 0-2,0-5 0,-4 6 1,-4 0-1,-1-1 1,-3 4 0,-5-3-2,-3-3 1,-5 3 1,4 3-2,-3 0 2,-1 0-1,-4-3 0,4 3-1,-4 0 1,5 0 0,-5 0 0,4 0 1,-4 0-2,1-4-3,3 4-3,0-1-1,0-2-2,1-1-3,-5 4-1,4 0-6,-8-3-7,0 0-7,-4 0-5,0 0-7,-12-1-13</inkml:trace>
  <inkml:trace contextRef="#ctx0" brushRef="#br0" timeOffset="3309.1893">8618 17195 235,'0'0'22,"0"0"-6,0-3 0,0-4 1,-4-7-5,4 4-1,0-2-3,-4-1 0,4 3 1,-9-1-2,5-1 1,4 2-2,-8 2 2,8-1-2,-8 2 0,0 1-1,4-1-1,-4 1-2,-1 6 2,-3-3 0,0 3 0,0 0 0,-5 0 4,5 3-1,0 7 0,-5 2-1,1 1 1,4 1 0,-5 2-2,5-1 1,-5 4 0,9 0 0,-4-2 0,0 4-2,8-2 0,-9 0-1,13-1 0,0-3-1,0 0-1,0 1 0,4-7 1,1-2-1,3-1 0,4-6 1,8 0-1,-3-3 2,3-4-1,-3-5 3,-1-4-2,5-5 0,-1-1-1,1-5 1,-5 0 1,4-3 0,1-5 0,-5 1-2,5-6 2,-1 4-1,-8-7 0,1 0-1,-1-1 1,4-3-2,-3 11 1,-5-5-1,0 10-1,0 1 1,-4 3-1,-4 5 0,0 8 1,0 4 1,0 0 0,0 7 0,0 0-1,0 3 0,-4 6 0,-4 4 1,-4 3 0,4 14 1,3 0-3,-3 6 2,0 4-2,4 9 3,0-3-2,0 0-1,4 0 0,0-4 1,0-2-2,0-4 2,4-1-1,-4-11 0,12-4-1,-4-1 2,5-3-1,-1-7-1,0 1 2,0-7-2,1 0 2,3-4-1,1-2 0,-1-4-1,0-2 2,1-3 2,-1 0 1,0-1 0,9 1 1,-9-1 0,5 2 0,-5 5 1,5-1-1,-9 4 0,4-1 3,1 6-3,-5 1 2,0 0-2,1 0-1,-1 5 1,0 4 0,0 4-1,1-2-3,-1 5 1,0 0 0,1-2-1,3 2 1,-4-2-1,0 2-2,1-3 2,-5 0-1,8-5 0,-8 1-3,5-3-2,-5 1-3,4-1-2,-8-3-2,5-1-3,-1 1-5,-4 0-4,0-3-8,0 3-5,0-3-9,-4 0-6,0-3-7</inkml:trace>
  <inkml:trace contextRef="#ctx0" brushRef="#br0" timeOffset="3538.2024">9207 16890 330,'0'0'42,"0"1"-4,-4 2-3,-4 4-8,0 2-4,0 4-6,-5 4-3,1 9-5,0-5-3,0 2-1,-5 6-2,5-2 0,0 3 0,-1-3-2,-3 5-5,0-5-7,3 0-8,1-5-11,0-1-7,0 4-7,3-7-10</inkml:trace>
  <inkml:trace contextRef="#ctx0" brushRef="#br0" timeOffset="8656.4951">4892 15761 295,'9'14'40,"3"12"-9,4 10-2,5 13 2,-1 18 0,5 3-7,7 10-5,9 2-6,0 4 0,0 0-3,0 3-2,0-6-1,0-1-1,0-1-3,-4 2 1,-8-3-2,-1-4 0,1-5-1,-9-4 0,1-6 0,-5-3-1,1-2 2,-5-5-2,-4-2 0,0 0 0,0-4 1,-4 7 0,1-5-2,3-5-2,4-5-4,-4-4-8,0-6-13,-4-1-13,9-5-12</inkml:trace>
  <inkml:trace contextRef="#ctx0" brushRef="#br0" timeOffset="9903.5665">5625 18126 238,'-4'0'38,"4"0"0,0 0 0,-4 0-1,4 0 1,0-6-3,0 6-6,0-3-5,0 3-1,0 0-4,0-2-1,0 2-3,0 0-2,0 0-1,4 0 0,0 0-5,4 0 1,-4 0-4,5 0-1,-5 2 0,4 1-1,-4 10 0,4-1 0,0 3-2,1-3 1,-5 4-1,4 2 0,8-5 0,-4 2 1,-3 0-5,-5-3-2,8-2-2,-4 4-5,-4-4-3,9 3-1,-9-9-4,0 3-7,4-1-4,-4-3-3,0-3-5,0 0-2,0 0-5</inkml:trace>
  <inkml:trace contextRef="#ctx0" brushRef="#br0" timeOffset="10272.5876">5965 18079 230,'0'0'34,"0"-4"-5,0 1 0,0 3-1,-4 0-3,4 0-3,0-3-2,0 3-4,0 0-2,0 0-2,0 3 3,0-3 0,0 3-3,-8 5 0,4 5 1,-1 0-2,-3 1-1,4-1-2,0 3 1,-4 1 1,4 6-1,-8-3 2,3 7-3,-3 5-1,-4-2-2,8 7 1,-5-1-1,1 1-1,4 3-3,-5-4 2,1 1-2,4-1 0,0 1 0,-4-5-1,12-8-3,-9-1-3,5 0-2,-4-6-6,4 2 0,4-6-2,-8-4-7,8-1-4,-8-1-6,8-4-5,0-3-7,8-3-12</inkml:trace>
  <inkml:trace contextRef="#ctx0" brushRef="#br0" timeOffset="10546.6032">6284 18249 368,'8'-3'45,"1"-4"-5,3 6-6,0-3-3,0 1-6,1 3-6,3 0-5,-4-3-1,5 3-3,-1-3-2,1 0-2,3 0-1,-4-1-2,1 4 0,3-3-3,-3-3 1,-1 3-2,0-1-5,-3 4-5,-1-1-4,-4 1-5,4 0-8,-3 0-8,-1 1-5,-4-1-5,4 13-11</inkml:trace>
  <inkml:trace contextRef="#ctx0" brushRef="#br0" timeOffset="10969.6274">7001 18169 273,'0'-3'39,"0"0"-9,0 3-2,0 0-3,0 0 2,0 0 1,8 0-3,-4 3-4,4-3-5,0 3-1,5 0-3,-1 4 0,-4-1-3,4 1 1,1 0 1,-1 6-3,4-3-1,1-1-1,3-1-3,-3 8 0,-1 0-1,4-11-1,-3 11 1,-1-4-2,-4 6 0,5-2 1,-5 3 0,4-2 0,1 2 1,-5-1-2,0 1 0,1 2-2,-5-2 4,8 1-4,-8-4 1,5 2-1,-5-5-3,-4-1-2,4-1-4,0-1 1,-3-1-6,-1-2-2,0-4-5,0-1-5,0 1-4,-4-3-7,0-3-5</inkml:trace>
  <inkml:trace contextRef="#ctx0" brushRef="#br0" timeOffset="11315.6472">7410 18090 281,'0'0'39,"0"0"-3,0 0 0,0 0-4,-8 3 0,0 13-4,-5-5-3,5 5-6,0 0-1,-4-2-3,4 2-2,-1 5-4,-3-2-2,4 1-1,0-4-2,-9 2-2,5 10 1,0-4-1,0 6-3,-5 2-5,5-5-5,-4 7-2,-1-4-8,1-2-9,3 0-10,1-5-3,0 3-8,-13 34-3</inkml:trace>
  <inkml:trace contextRef="#ctx0" brushRef="#br0" timeOffset="11711.6699">8082 17967 269,'0'0'39,"0"0"-1,0 0-2,0 0-1,0 4-2,0-1-4,0 3-3,-5 12-5,5 1-3,-4-2-2,0 2-3,0 3-3,0-4-2,0 4-1,0-1-3,0 0-2,4 1 1,0 2-4,0-5-8,0-2-6,0-1-10,0 0-8,0-2-11,0-4-4,-4 23-11</inkml:trace>
  <inkml:trace contextRef="#ctx0" brushRef="#br0" timeOffset="11960.6841">7926 18149 379,'0'3'49,"0"-3"-10,0 0-7,0 0-8,0 0-7,0 0 0,0 0-4,0 0-2,8 0-2,9 0-3,-1 0-3,-4 0 0,9 0 0,-5-3-1,-4 3-1,9-7 0,-9 1 0,9 3-3,-9 0-8,4-1-5,-4 1-8,5 0-7,-5 0-9,0 3-6,1 0-5</inkml:trace>
  <inkml:trace contextRef="#ctx0" brushRef="#br0" timeOffset="12411.7099">8577 17824 339,'0'0'50,"0"-3"-4,0 3-8,0 0-7,0 0-7,0 0-3,0-3-9,0 0-1,4 3-1,-4 0-2,0 0 2,0 6-3,0 8-1,0-1 0,0 3-2,0-3-2,0-2 0,0 5 1,0-2 1,0-1-2,0-4 0,0 6-1,0-3 0,0-5 1,0 2-1,0 1-1,0-2 2,0-2-2,0 4 0,4-4 0,-4 0 0,4-1 0,0 2 0,0-1 1,0-3 0,5 0-2,-5 0 2,4-3-1,0 4 0,0-4-1,1 0 1,-1 0 0,4 0-3,0-4-2,-4 1 0,1 0 1,3 0-2,-4-3-3,0-1 2,5 4-2,-1 1-4,-4-1-4,0-3-4,-4 3-6,5-1-7,3 1-1,-8 0-3,4 0-5,4 0-6</inkml:trace>
  <inkml:trace contextRef="#ctx0" brushRef="#br0" timeOffset="12738.7286">8741 17683 356,'0'0'51,"0"-3"-8,0 3-7,0 0-4,0 3-6,0-3-5,0 9-2,4 4 0,-4 5-3,0 4-1,0 2-2,0 1-1,0 5-2,0 4-1,0-1-1,0 4 0,0-1-4,0 7 1,-8-3-4,8 3 3,-13-3-1,9-1-2,0 1 1,0-3-2,-4-1 0,8 1-1,-8 1-5,4-8-3,-1-6-4,5 1-4,0-4-1,0-2-7,0-8-4,0-4-11,0-4-8,5 0-8</inkml:trace>
  <inkml:trace contextRef="#ctx0" brushRef="#br0" timeOffset="13075.7479">8999 18079 341,'0'0'39,"0"0"1,8 0-5,-4 1-7,4 2-3,0 4-4,0 2-4,1 7-3,-1-5 1,4 5-4,0-3-1,-3 1-2,-1 2-1,0-3-2,4 1 0,-4 2-1,1 2 0,3-6-4,0 6 1,-4-5 1,-4 2-2,5 0 2,-1 4-3,0-3 1,-4-2-4,0 2 0,0-5-3,0-1-2,0-1 2,1-3-4,-1 4 0,0-4-4,-4-4-3,4-2-3,-4 6-2,4-6-5,0 0-1,-4 0-4,4 0-5,0 0-5</inkml:trace>
  <inkml:trace contextRef="#ctx0" brushRef="#br0" timeOffset="13379.7653">9289 18083 301,'0'0'38,"0"0"-5,-4 0-5,0 0-5,0 4 2,0 2-3,0 7-1,0-2-4,-4 5-1,-1 0-1,-3 1-3,4 2-1,-4-1 0,-1 4-5,1 2-2,4-2 0,-9-1-1,5-2-1,0 5 0,0-2-5,-1-5-3,-3 2-6,4 2-10,-9-2-9,5-5-12,-1 2-11</inkml:trace>
  <inkml:trace contextRef="#ctx0" brushRef="#br0" timeOffset="14819.8477">9875 17732 280,'0'0'34,"0"0"-1,0 0-5,0-3-6,-4-3-3,4 6-3,0-8-3,0 1-3,0 1 0,0 0-2,0-4 0,0 0 1,0 3-1,-4-3-1,-1 4-1,5-4-2,-4-1 0,-4 1-1,4 4-3,-4-3 1,4 2 1,-4 4-1,-5 3-1,1-3 0,0 3-1,-5 3 2,1-3-1,4 3 0,-5 10 0,1 6 0,0-5 0,3-1 0,1 0 0,4 1 0,-9 2 0,5-2 0,4 2 0,0 3 0,4-5 0,0 6 0,-5-3 0,9 2 0,-4-1-1,4-2 2,0-1-1,4-3-1,1 0 2,3-2-1,0-4 0,4-6 0,9 0 0,-9-3 0,4-7 0,1-5 0,3-3 2,-3-1 1,7-5 2,-3-6-1,-1-2 2,-4 2-1,5-7-1,-1-6 0,-3 7-2,-1-1 1,0-2-2,-3 2 0,-1 0 0,0 1-2,1-1 2,-1 4 0,-4 0 1,0 1-3,0 2 1,-3 3 0,3 1-1,-8 5 1,0 4 2,0 4-1,0 4-1,0-1 0,0 4 0,0 3 1,-4-1 0,4 1-2,0 3 0,-4 0-1,4 3 3,-9 4 0,-3 12 0,8 2 0,-8 4 1,3 5 1,1-3 1,0 7-2,-4 4 0,8-5 1,-4 5-2,-1 2 1,5 3 0,0-3-1,0 3 0,4-7-1,0-1-1,4-5 0,0-6 2,0-5-2,13-11 1,-5 2 0,0-10 0,1-3 1,-1-1-2,0-4 2,0-11-2,5 2 2,-5 4 0,-4-3-1,9 10-1,-9-8 2,-4 4-1,4 4-1,0-4 2,1 10-1,-5 0-1,0 0 0,0 3 1,0 7 0,4-4 0,-4 13 0,0-4 0,0 4 0,0-5 1,5 5-2,-5-8 1,4-1 0,-4 2 0,4-5 0,0-4 0,1-3 0,3 0 0,-4-3 1,0-7 0,5 1-1,-5-2-1,0-2-2,0 0 3,0 0 2,0-1-2,-3-2 0,3 5 1,0-5 0,0 7-2,0 2 0,-4 4 2,5 3-2,-5-3 2,4 3-2,-4-3 1,4 3 2,0 6 1,-8 1 0,4 5 2,5 4-3,-9 2 2,0 4-2,0-1 1,0-1-3,0 9 1,-4-2 0,-1 1 1,1-1-2,-8 1 0,4-5 2,-4 0-2,-5-3 0,5-1 0,4-1 0,-5-5 0,-3-1 0,4-2 0,0-5 0,-1-2 0,1 0 3,4-3-1,0 0 0,-1-3 1,5 3-1,-4-5 0,0-5-2,8 1 2,0-4 0,0 2-1,4-2-2,8 1 1,-4 1 1,5-5-1,7 0 0,5 1 0,-5 0 0,9-5-3,0 6-1,-5-5-1,5 5-1,4-2 3,-1 3-6,-3 2-2,-4 1-4,-1 1-5,-3 3-7,-1-2-7,-4 1-4,-7 7-2,3-3-2,-4 3-3</inkml:trace>
  <inkml:trace contextRef="#ctx0" brushRef="#br0" timeOffset="15142.8661">9461 18166 362,'0'0'34,"4"0"-6,4 0 4,-3 0-5,23 0-1,5-3-5,8-5-3,8-5-4,8 1-1,5-3-4,7-1-1,-3 4 0,-1 0-3,1 0 1,-5-1-2,5 0 0,-5 2-1,-3 2-1,-1-1-2,-4 1 2,0 4 1,-8-2-2,-4 4 0,0 0 1,-4 0-1,-8 3-1,-5-3-2,5 3-3,-13 0-4,-3 0-4,-5 0-2,0 0-6,-4 0-8,0 3-7,-4-3-10,-4 3-6</inkml:trace>
  <inkml:trace contextRef="#ctx0" brushRef="#br0" timeOffset="15989.9146">9858 18560 337,'0'0'35,"0"0"-2,0 0-3,0 0-4,0-3-5,0 0-4,0-11-4,0 1-1,0-1-5,4 1 0,5 0 1,-5-1-3,0-2 1,0 0-3,-4-1 0,4 4 1,-4 0-1,0 8-2,0-4 1,0 3-1,0 6-1,0-4 1,-4 4-2,-4 0 2,-5 4 0,1 2-1,0 0 0,0 9 0,-5-3 0,5 1 0,-9 4 0,5 3 0,4 0 0,-9-1 0,9 5 0,-4 0 0,-1 1-1,5-1 2,0 5-1,-1-5 0,5 0 0,0-2 0,8-1-1,0-2 2,0-4-1,0 0-1,4-6 0,4-5 2,9-4 0,-5 0-2,8-7 0,1-2 2,-5-9 0,9-4 0,-5-2 0,5-5 4,-5-1-1,5 0 0,4-7 2,-5 1-3,1-4 0,-9-3 2,5-3-1,-1 10 0,-4-1 0,1 0-1,-5 1-2,-4 2-1,5 3 2,-5 4-1,-4 6-1,0 2 1,-4 3 0,0 5-2,0 1 2,0 4-1,0 3 0,0 3-1,0 3 2,0 7-1,-8 2-1,0 12 2,-1 0-2,1 8 2,0-2-2,0 10 2,4-4-1,0 4 0,0 0 0,4-4-1,-5 1 2,5-4-1,0-7-1,5-6 2,-5-1-1,0-4 0,8-3-1,0-5 0,4-2 1,-4-5 1,5 0-2,-1-5 2,0-2 0,5-8-2,-5-3 2,8 2 1,-7 2 3,7-2 2,-4 3-1,9 2 3,-9-2 1,1 7-1,3 0 0,1-1-1,-1 7 0,1-3 0,-1 3-1,1 3-1,-5 0-2,0 1 0,5 5 1,-5 4-3,-4 1 0,1 2 1,-1 0-2,4 2 0,-3-3 0,-1 0 0,0 4-1,5-2 1,-9-1-1,4 0 0,-4-2-5,5-1-4,-9-2-2,4-1-2,-4-1-5,4-2-2,0-1-3,-8 0-4,4-2-8,1-4-9,-1 0-12,-4 0-7</inkml:trace>
  <inkml:trace contextRef="#ctx0" brushRef="#br0" timeOffset="16241.929">10493 18381 340,'0'-3'46,"-8"3"-5,8 0-9,-8 3-6,3 0-3,1 0-6,-4 5-4,4 8-1,0 0-4,-4-2-1,0 8-2,3-1 0,-3-2-4,4 2 0,-4-2 1,0-2-1,4 2 0,0 4 0,-5-6-4,5 2-5,4-1-3,-4-2-5,0-2-7,0-1-7,0-4-3,0 2-4,4-4-4,-4-1-5</inkml:trace>
  <inkml:trace contextRef="#ctx0" brushRef="#br0" timeOffset="16516.9447">11185 17980 300,'0'-3'42,"4"0"3,0 3-2,4-3-5,-4-1-9,4 4-8,5-3-8,-1 0 0,0 3-4,-4-3-3,5 3-1,-1 0-2,0 0-4,-3 0-8,-5-3-7,4 3-7,-4 0-10,4 0-5,-4 0-8</inkml:trace>
  <inkml:trace contextRef="#ctx0" brushRef="#br0" timeOffset="16740.9575">11152 18157 351,'0'0'45,"4"0"-3,-4 0-7,4 0-7,0 0-7,9 0-5,-1 0-4,0 0-5,0-2-1,1 2-1,-1-3 0,0 3-2,1-3-6,3-1-7,-4 1-5,1 0-8,-1-3-9,0 3-9,-8-1-5,4 1-6</inkml:trace>
  <inkml:trace contextRef="#ctx0" brushRef="#br0" timeOffset="17399.9952">11946 17937 264,'0'-3'36,"0"0"-9,0 0 1,0-4-6,0 3-7,4-3 1,-4 1-4,0-1 2,0 4-1,0-3 1,0 0-2,0 1 2,0-2 0,0 1-1,0 0-2,0-1-5,0-2 1,0 1 0,0-2-2,-4 1-1,4 2 0,0 1-2,-4-2 0,4-1 1,-4-1-1,0 0 0,0-2-1,0 1 0,0 4-2,0-2 2,0 2 0,-5-1-1,1-4 2,0 5-1,4 1 0,-4 3-2,-1 3 1,-3 0 0,4 0 0,-4 0 1,-1 3-1,1 0 0,0 10-1,0 1 2,-1 5-1,-3 2 0,0 1 0,-1 2 0,-3 5-1,3 1 1,-3 3 1,-1 4-2,1 3 1,-1-1 4,5 1-1,4 3-1,0-3 0,3-1 1,9-5-2,0-1 0,0-1 2,9-8 0,-1 0 0,4-5-1,4-6 1,9-7 1,0-6 2,-5-6 0,9-1-2,-5-6 3,1-7-1,-1-6 3,1-1 0,-1 3 3,-3-1 0,-5-2 0,5 0 1,-5-5 0,-4 2 0,-3 0-2,-1-4-3,-4 3 1,-4 4-4,0-4 0,-4 4-2,0 2-1,-9 4 0,1 5-1,0 0-2,4 5-6,-9 2-3,5-1-4,0 10-3,-1 0-2,5 0-3,-4 0-4,4 0-3,0 0-6,-1 3-9,1-3-10,4 0-8</inkml:trace>
  <inkml:trace contextRef="#ctx0" brushRef="#br0" timeOffset="44222.5294">15013 10662 146,'0'-9'23,"4"9"-2,-4-5 2,0-1-1,4-1 3,-4 1-4,0 3 4,0 0-2,0-4-1,0 1-1,0 6-4,0 0-1,0-3-4,0 3-3,0 0-2,0-2-1,0 2-1,4 2-2,-4-2 1,4 0 1,-4 0 5,4 3-1,-4 0-1,4 10 1,0-7-2,0 4-2,-4-4 0,9 5-2,-1-1 2,-4-1-2,4 2-1,4-4 0,-3 2 1,3-2-2,4-4 2,-4 6-2,5-5 1,-1-1 0,5-2 0,7-1 0,-3 0 1,-5 4 0,9-4 0,-4 0 0,3 0-2,1-5 3,0 5-1,-1 0-2,1-3 0,0 3 1,-1 0 0,1-4-1,0 1 1,3-3 1,1 3 1,-4 0-2,3-10 1,-3 10-1,4-5-1,0-2 2,-1 1-1,5-4-1,4 2 0,0 4 2,-4-2-3,0-1 1,4-4 0,-9 8-1,5-4 1,-4 1 1,0 4 0,0-2-1,-5-2 2,1 3-1,0 2-1,-1-2-1,1 3 1,-5 0 1,5-2-2,0 2 1,-1 0-1,1-4 1,0 4-1,-5 0 0,5-4 0,0 7 1,-5 0 1,1 0 0,-1 0 0,1 0 2,-5 0-2,-3 0-2,3 0 1,-3 4 0,-1-4 0,-4 3-1,0 3 1,5 1 2,-1-4 0,1 2-1,-5-2-1,0 0 2,0 3-2,-3-3-1,3 1 1,-4-1 0,0 0-2,-4 6 2,1-2-1,-1-2 0,0-2 0,0 3 2,-4-3-2,0 1 0,4-4 1,-4 6-2,0 2 1,0-8 0,0 3 0,0 0 0,0-3 0,0 7 0,0-4 0,0-3 0,0 3 0,0-3 0,0 0-1,0 0 1,0 0 1,4 0-1,-4 0 0,4 0 0,-4 0-1,0-3 2,4 0-1,0-10 0,-4 2 0,4-5 0,0 8 0,5-2 0,-5 1 0,0 2 0,4 1 0,-4 0 0,0 1 0,0-5 1,4 1-2,1-1 1,-1 1 1,-4 6-2,8-2 2,1-5-2,-5 4 1,0 0 0,4 2 0,0 1 0,-3 2 0,-1-3 0,4 4 0,-4 0 0,-4 0 0,5-3 0,3 3 0,0-3 0,0 3 0,1 0 0,-9 0 0,12 0 0,-4 0 0,-3 0-1,3 0 1,0 0 0,0 0 1,1 0-1,-1 0 0,0 3-1,1 0 1,-1 1 0,0 0 0,0 3 0,1-7 0,-1 6 1,0-3-1,1 0 0,-1 1 1,0-1 1,-4 0 1,9-3 0,-5 0-1,-4 2 0,4-2 0,5 0-1,-5 0 0,-4 0 1,5 0 0,-5 0 1,4 0-1,-4 0 1,5 0 0,-5 0 0,0 0 0,4 0 0,0 0 0,-3 0 0,-1 0-2,8-2 2,-8-1 0,5 0-1,-1-7 1,0 1 1,-4 2-1,5 2 1,-5-4 0,0 3-1,-4 2 1,4 1-2,-4 0 1,1 0-1,-5 0-1,4 3 0,-4 0 0,0 0 0,0 0 0,0-4 0,0 4 0,0 0-1,0 0 0,0 0 0,0 0 0,0 0 0,0 0 0,0 0-1,0 0 2,0 0-1,0 0 0,0 0 0,0 0-1,0 0 2,0 0-2,0 0 2,0 0-4,0 0-1,0 0-4,-4 0-2,4 0 0,0 0-3,0 0-6,0-3-7,0 3-7,0 0-11,0 0-21</inkml:trace>
  <inkml:trace contextRef="#ctx0" brushRef="#br0" timeOffset="45683.613">18226 10605 223,'0'-3'35,"0"3"-6,0 0 0,0-3-8,0 3-6,0-6 1,0 6-4,0 0 0,0 0 1,5 0-4,-5 3 0,0-3 3,16 6 3,-8-6 0,4 5 2,-3-5-1,3 3-3,-4 0 0,4-3-4,1 0-1,-1 3 0,-4-3-3,13 4 0,-5-4-3,0 0 1,1 0 1,-1-4-1,9 1 1,-5 0-2,5-5 1,-1-1 0,1 2-2,-1 1 2,-3-5-1,7 1-2,-7-6 1,4 10-1,-5-2 1,0-5 2,1-3-2,-1 4 0,1 4 3,-1-2 1,-3-3-2,3 5-1,-3-1 1,-5 3 3,4-1-1,-4 1-1,1 3 0,3-1 0,-8 1 0,1 3 1,7 0-1,-12 0 2,4 0-1,4 0-3,-7 0 2,3 0-2,-4 0 0,4 0 0,-4 0-2,0 0 1,0 3 1,0 1-2,0-1 0,-4 3 0,5 4 0,-1-7 0,0 0 0,-4 3 0,0-2-1,4-3 1,-4 2-1,0 1 2,0-4-2,0 0 2,0 3-1,4-3 0,0-3-1,0-4 2,0-1-2,0-1 2,5-1-2,-5 1-1,4-4-1,4 2-1,-4-5 1,5 2 2,-5 1-1,0 0 2,4 2-1,-4 1 0,5 1 1,-5 3 1,0-1-2,0 2 1,5 1 0,-1 2 0,0 2 0,-4 0 0,5 0-2,-1 2 4,0-2 2,5 4 0,-5 1 1,0 5 0,0-4-2,5 0 0,-5 1 1,4-2 2,1-2-3,3 0 1,-3-3-2,-1 0 1,0 0 3,1-3 0,-1 0-1,-4 1 0,5-8-1,-5 1 1,-4-4-2,5 4 0,-1 1 0,-4-2 0,-4 4-2,-4-1 1,4 3 0,0-1-2,0 3 0,0-1 2,-4 0-4,0 0-2,0 0-3,0 3-3,0 0-3,0-4-3,-4 1-4,4 3-6,-4 0-5,4 0-12,0 0-10,-8 0-17</inkml:trace>
  <inkml:trace contextRef="#ctx0" brushRef="#br0" timeOffset="76312.3648">19627 11950 128,'0'0'9,"0"3"0,0-3-4,0 0 3,0 4-4,0-4 2,0 0 0,-4 0 6,4 6-1,0 0 4,0-4 0,0 4 0,0-3 0,0 4-4,-5-1 0,5 4-1,0-4-2,-4 2-2,0-2-1,-4 1 2,4 5-3,-4 0 2,4 0 0,-5 4-1,5-2 3,0 9-2,-4 1 0,4 1 3,-4 2-1,8 6 0,-8 1 1,-1 6-2,5-1 1,-4 7-4,4-3 3,4 3-2,-8 0 0,8 1-2,-4-3 0,4 2-1,0 0-1,-4-6-1,0 3 1,4 0 0,0-3 0,0-4-2,0 7 2,0-6-1,0-1 0,4 4-2,0-7-6,0 1-3,4-6-6,4-1-7,1-3-3,-1 2-3,4-2-6</inkml:trace>
  <inkml:trace contextRef="#ctx0" brushRef="#br0" timeOffset="77096.4097">20347 11953 217,'0'0'24,"0"0"4,0 0-4,0 0-1,0 0-3,0 0-2,0 4-2,0-4-2,4 6 2,-4 0-2,8 2 1,-8 2 0,5 2-5,3-2 2,0-2 1,4 5 0,-4-1-1,1 0-3,3 3 0,-4 3 1,4 4-1,1 5 1,-1 5 1,0 1-2,5 7 0,-5 6-1,0-8-1,0 8-2,1 1-3,-5 2 2,0 0-2,-4-3 0,0-1 0,0-7-1,0 5 1,-4-3-2,0-2 1,-4 0 1,0-2-1,-4 4-2,-4 0 2,-1 0-1,1-7 0,-4 7 0,-1-4 0,1 1 0,0-4-3,-1 4 0,-11-1-6,7-1-4,-7-1-6,3-1-10,4-3-10,-7-3-12</inkml:trace>
  <inkml:trace contextRef="#ctx0" brushRef="#br0" timeOffset="79146.5269">19610 12003 165,'0'0'16,"0"0"-1,0 0 2,0 0-3,4 0-3,-4 0 0,0 3 1,0-3 0,0 3-4,0-3 1,0 2 1,0 1-4,0-3 0,0 3-1,0 0 1,0 0 3,0-3-1,0 0 1,0 3-3,0 1 0,0-1 2,0 0-1,0 0 0,0 0 1,0 1-1,4-3 2,-4-1-1,-4 3-1,4 4 4,0-4-2,0 0 0,0 3-2,0-2 1,-4 2-2,4 0 1,0-1-3,-8-2 0,8 7 0,-4 3-1,-4-4 0,8-1-1,-4 2-1,0-4 1,-1 7 1,1 1-1,0-1 1,4-4-2,-4 2 2,0 2 2,4 3-1,-4-3-1,4 4-1,0-1 1,0-2 1,-4 2-1,0-5-1,0 5 1,0 3 0,0-1 0,4-2-1,-5-2-1,5 5 2,-4 0 0,-4-5 0,4 9 1,4-9-2,-4 8 0,0-4 0,4 1-1,-4-5 0,4 5 0,0-1 1,-4-2-2,0 3 0,4-5 1,0 2 1,0 0-2,-5-2 0,1 2 2,4-2-2,0 5 0,0-1 0,0-2 1,0 0 0,-4-2-1,4 2 0,-4 0 2,0 1 2,4 2-2,0-4 1,0 7-2,-4-8 0,0 8-1,4-1 1,0-2-1,0-4 0,0 4 2,0-2 0,0-4-1,0 0 2,4 2 0,0 0-2,-4-3 2,0 3 0,4 4 1,0-3 0,0-2-2,0 5 2,1-1-2,-1-2 1,0 3-2,-4-5 2,4 2-1,-4 1 2,4-1-2,0-5 0,0 5 0,0-3-1,0-4 0,5 3 1,-5-6 2,-4 3-1,8-2 0,-4 2-1,0-4 0,-4 2-1,4-4 0,-4 3 1,4 0-2,0-2 1,-4 2-2,0-3 1,0 0 0,0-1 0,4 4 1,-4-6-2,0 0 1,4 0 0,-4 0-2,0 0-3,0 0-4,0-3-2,0 3 0,5-3-2,-5-5-3,8-5-3,-8 4-3,0-1-9,4 2-10,-4-1-14</inkml:trace>
  <inkml:trace contextRef="#ctx0" brushRef="#br0" timeOffset="82935.7437">24805 0 321,'-8'0'-40</inkml:trace>
  <inkml:trace contextRef="#ctx0" brushRef="#br0" timeOffset="122473.0051">19528 15289 240,'0'0'41,"0"0"0,0 0-3,0 0-1,4 0-4,-4 0-4,5-4-5,-5-3-6,0 0-1,4 4-4,-4 0-3,0-4 1,0 1 0,0-2 1,4 5-3,-4 3 1,0-6-2,0 2-2,0 4 0,-4-3 1,4 0-2,0 3-2,-4-3-1,-5 0 1,5 3-2,0 0 0,0-3 0,0 3 0,-4 0-1,0 0 0,-1 0 0,5-4 0,-8 4 0,4 0 0,0 0 0,-1 0 0,-3 0 0,4-3 0,-4 3 0,-1-1 0,1 1 0,4 0 0,-4 0 0,-5-4 2,5-2 2,0 6-1,-5-6-2,5 6-2,-4-4 3,-1 4-1,1 4 0,4-4 0,-9 3-1,9 3 2,0 2-1,-5-1 0,9 2-1,-4 1 1,0-4-1,-1 3 1,5-1-1,-4 2 0,4 7 0,-1-1 0,1-3 1,0 1-2,0 2 1,4 0 0,0-2 0,-9 2 0,5-1 0,4 4 0,0 3 0,-4-1 0,4-1 0,-5 3 0,5-4 0,0 1 0,-4 4 1,0-2 0,8-1 0,-4 5 3,4-3-1,0 1-2,0 2 2,0-2-1,0 1 1,4 5 0,0-6-2,0 3 0,4 5 0,-4-5 0,5 6 1,3 1 2,-4 1-2,4-5 0,1 6-2,3-2 1,4 2 0,1-2 0,-1-1-1,-3-4 0,3 1 0,1-3 0,-1 2 0,1-6 0,-5-2 0,5-2 0,3-3 0,-3-2 0,-1-1 0,0-7 0,1-6 0,4-3 0,-5 0 3,5-6 1,-5-7 1,0-5-2,5-3 2,-4-6-1,-1-5-1,0-2 1,1 1-1,-5-7 2,1-6-1,3 1-1,1-5 0,-9 1-1,8 3 2,-11-2-2,3-2 0,0 4 0,-4 0 0,-8-2-2,4-1 1,-4 2 0,0 3-2,0 0 3,-4 1-1,-4 0 0,0 10 0,-4 5 1,-1 6 1,1 1 1,-8 8-2,-1 5-1,1 5-1,-5-1 0,-4 7 2,1 0-2,3 4 1,-3-4 0,-5 3-2,4 3 0,1 0 0,3-1-3,-4-2-5,9 1-3,-5-4-3,5 3-4,3 0-4,5 0-6,-4 0-7,3-3-13,1 4-15</inkml:trace>
</inkml:ink>
</file>

<file path=ppt/ink/ink4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44:28.642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3531 14325 332,'0'0'45,"0"-3"-1,0 3-6,0 0-7,0 0-10,4-2-2,-4-7-4,4-7-6,0 5 0,0-5-2,0 6-1,-4-4-2,4-2-1,-4 7-1,0-7-1,-4 2 0,4-2 1,-8 5-1,-4-2-1,3 0 0,-3 2 0,-4-2 0,4 1 0,-9 4 0,5 1-1,-1 1 0,-7 3 0,-1-1 1,5 4 0,-1 0 1,1 7 1,3-1 0,1 2 2,4 2-1,-1 2 0,-3 0 0,8 3 0,-4 1-1,8 2 1,-5 4 2,9-1-1,-4 4 0,4-1 0,0 3 1,4 3 3,0 12-2,5-6 1,-1 9 0,-4 1 0,4 0-1,4 3-2,1 0 0,-1 2 0,0-1-1,0-4-3,-3 0 2,-1 0-1,4-6-1,0-1 1,-3-2-3,-5-10-3,-4-2-5,8-1-3,0-5-2,-8-4-4,0 1-6,0-5-9,-4-2-10,4-2-7,-8-1-9</inkml:trace>
  <inkml:trace contextRef="#ctx0" brushRef="#br0" timeOffset="232.0132">13084 14758 350,'0'0'40,"4"-4"2,5 4-8,3 0-8,8-3-7,1 3-3,-5-6-7,5 0-1,-1 2-2,1 1-3,-1 0-3,1 1-6,-5 2-11,-4 0-8,5 0-8,-9 0-4,8 0-6,5 15-10</inkml:trace>
  <inkml:trace contextRef="#ctx0" brushRef="#br0" timeOffset="752.043">14001 13996 192,'-4'3'31,"4"-3"-3,-4 4 1,0-4 0,-4 4-2,8 6-5,0-7-1,-4 3-3,0 4 3,4-2 0,-8 1-1,4 1-1,-5-1-2,1 4-1,0-2-2,0 5 0,-5-1-2,5 0-2,0 1 1,-4 8-1,0-5-2,3 2 2,-3 4-1,-4 2 0,8 0-2,-5 5 0,1 5 1,4-4 2,0 12-1,3 1 0,-3 3-1,4 0-2,4 4-1,-4-6-1,4 6-1,0-4 0,4 1-2,0-8 2,9-2-2,-1-3-1,0-4-1,-4-6-5,5-1-5,-1-6-2,-4-1-3,4-4-1,1 1-5,-5-10-7,4-1-10,0-2-9,1-3-6,-1-3-4</inkml:trace>
  <inkml:trace contextRef="#ctx0" brushRef="#br0" timeOffset="1007.0576">14001 14642 308,'5'-4'47,"-5"4"3,0-3-6,8 3-4,0-3-5,0 3-7,4-3-3,5 3-2,-1 0-3,1 0-5,-1 0-3,4 3-2,1 0-2,-5 10-3,-4-5-1,5 5-1,-1-4 0,-3 5-5,-1 2-3,4 0-4,-8 2-2,1 2-4,-1 0 0,0 2-3,-4-5-5,0-1-6,0-2-2,0 2-6,0-3 0,1-5-4,-1 2-2,4 18-5</inkml:trace>
  <inkml:trace contextRef="#ctx0" brushRef="#br0" timeOffset="1245.0712">14313 14556 356,'-4'0'51,"4"6"-8,-5 12-7,-7 7-7,-4 2-6,3 0-5,-3 3-5,0-1-5,-1 1-1,5 0-2,-4 2-2,3-5-4,1-3-4,0 1 0,0-1-3,-5-5-5,13-4 0,-4 1-6,0-7-7,4-1-5,0-5-4,-1 4-6,5-7-7</inkml:trace>
  <inkml:trace contextRef="#ctx0" brushRef="#br0" timeOffset="1602.0916">14362 13980 375,'8'0'57,"0"0"-14,0 7-8,5-1-5,-1 8-2,4 2-4,-3 3-3,7 2 0,-8 4-2,5 2-1,-1 4-3,0-4-1,-3 3-1,-1 2-2,4 1-2,1 4-2,-5 2 0,-4-2-1,-4 3 0,0 9-2,0 0 0,-4-1-2,0 1 2,-4 0-2,0 4-1,-4-4 0,-4-1-1,0-2 1,-5-3 0,5-3-3,-5-7-4,5-3-4,0-1-5,-4-8-2,7-2-4,1-5-4,0-1-4,4-4-6,0-2-10,4-7-10,0 0-9</inkml:trace>
  <inkml:trace contextRef="#ctx0" brushRef="#br0" timeOffset="1896.1084">14841 14739 481,'4'0'50,"-4"0"-7,0 0-6,8 0-5,-4 3-7,4-3-5,0 3-6,5 3-3,-1 1-3,0-3-2,1 6-2,-1 0-1,0-4 0,0 3-2,1-2-4,-5-1-5,0 2-4,0-2-2,0 1-4,1-1-3,-5 1-4,0-6-8,0-1-8,0 0-7,-4 0-5,4 0-4</inkml:trace>
  <inkml:trace contextRef="#ctx0" brushRef="#br0" timeOffset="2138.1223">15131 14589 336,'0'0'56,"0"0"-4,0 0-7,0 3-6,0 7-5,-4-2-5,0 14-2,-4-1-5,-4 7-1,4 3-2,-5 2-4,1 4 0,4-1-4,-9 4-4,1 3 0,0-7-2,3 4-2,1-3-1,-4-1-1,-1-1-5,5-5-5,0 1-5,4-1-5,-1-5-4,1-7-7,0-2-14,8-4-14,-12 3-21</inkml:trace>
  <inkml:trace contextRef="#ctx0" brushRef="#br0" timeOffset="2691.1539">16134 14265 297,'0'0'44,"5"0"1,-5-3-1,0 3-2,4 0-6,-4 3-5,4-3-4,4 3-1,-4 10-5,0 1-1,0 5-3,-4-5-5,4 6-2,-4 3-3,0 6-3,0-2 2,-4 3-5,4 2-7,0 1-4,0 1-8,0 2-4,-4 1-12,0-4-9,4-3-12,-12 56-15</inkml:trace>
  <inkml:trace contextRef="#ctx0" brushRef="#br0" timeOffset="2911.1665">16008 14497 494,'0'0'46,"0"0"-4,0 0-9,-5 0-5,5 3-9,5-3-4,-1 0-4,12 0-4,0 0-3,1 0-5,-1 0-5,5 0-5,-1-9-2,1 1-4,-1 1-5,-4 4-4,1 0-6,-1-3-10,0-1-4,1 1-3,36-15-11</inkml:trace>
  <inkml:trace contextRef="#ctx0" brushRef="#br0" timeOffset="3338.1909">16892 14208 327,'4'-5'46,"0"3"0,0-7-6,0-1-9,4 1-9,-8 1-4,9-5-5,-9 3-4,4 1-2,-4 1-2,0-2-2,-4-5-1,4 0-2,-9 6-1,1-1 2,0-3-2,-4 2 2,-1-1-1,1 2-1,0 0 2,0 3 1,-1 0 3,1-2-1,-4 2 0,7 4 2,-7 3 1,4 0-2,4 0 1,-5 0 1,1 3 0,4 4-1,4 5 1,0-1 1,-5 5-1,5 2 2,4 4 0,-4 4-1,0-3-1,0 8 2,0-4-3,4 8 1,0-2-1,0 7-2,0-4 0,0 4-2,0 0 0,0 6-1,4 0 0,-4-1-1,4 1 0,0-3 0,0-4 2,0-2-5,1-7-1,-5 2-3,4-5-3,-4-5-1,0-8-3,0 2-4,0-8-3,0-1-5,0-7-11,0 0-12,0 0-13</inkml:trace>
  <inkml:trace contextRef="#ctx0" brushRef="#br0" timeOffset="3545.2027">16532 14513 413,'0'0'50,"4"0"-6,-4 0-5,0 0-10,8 0-7,8 0-7,-4 0-3,5 0-4,-1 0-2,1 0-6,-1-7-4,9-2-6,-1 1-4,1-2-2,-1 1-7,-3-4-8,-5 7-2,0 1-8,5-1-5,-9-1-4</inkml:trace>
  <inkml:trace contextRef="#ctx0" brushRef="#br0" timeOffset="4164.2381">17596 13732 323,'0'3'39,"0"-3"-3,0 4-1,-4 8-5,-4 1-7,0-5-5,-1 5-4,1 6-2,-4-5 1,4 5-3,-1-1 1,-3 1 0,4 1-1,-4 3 1,4-3-1,-5 9 2,1-2-1,0 0-1,4 6 1,-5-1-1,1 5 1,0-1-2,3 1 0,-3 3-3,4-4-1,0 1-2,0-1-1,4 4 0,-5 3 0,9 0-1,0-3 0,0-1-1,0 4-5,4-6-2,1-1-2,3-5-5,0-3-2,4-4-5,0-5-5,-3-1-8,3-2-8,-4-7-8,0-4-4</inkml:trace>
  <inkml:trace contextRef="#ctx0" brushRef="#br0" timeOffset="4481.2563">17612 14378 327,'0'-3'50,"0"-1"-4,9 3-3,-9 1-7,4 0-7,0 0-3,4 0-7,0 0-3,0 0 0,-4 0 0,9 1-4,-5 3-2,0 5-2,4 4-2,-3-2-1,3 2-2,4-1 0,-4 3 0,1 1-1,-1-1-1,0-3-2,5 0 3,-5 7-1,0-4-1,-4 1 0,9-4 0,-9 3 0,0-3 0,0 1 1,1-3-1,-1 1-3,0-5-3,-4 0-5,4 4-2,-4-8-4,0-2-3,0 0-8,1-2-10,3-4-8,-8-1-8</inkml:trace>
  <inkml:trace contextRef="#ctx0" brushRef="#br0" timeOffset="4745.2714">17878 14325 274,'-4'0'47,"4"-3"-4,0 3-1,-4 0-5,0 0-6,0 0-5,4 3-5,-8 7-5,4 3-2,-4-1-4,-1 3-1,1 4-2,-4 1-2,4-1-1,0-1-1,-9 4-1,9 2 1,-4 5-3,-1-2-3,1-7-3,4 6-3,-4-2-9,4-5-5,-1-2-6,1-1-9,4-6-4,0-3-8</inkml:trace>
  <inkml:trace contextRef="#ctx0" brushRef="#br0" timeOffset="10380.5937">17228 14689 225,'0'0'33,"0"0"-4,-5 0 0,5 0-4,0 0-5,-8 3-1,4 1-3,0 2 4,4 4 0,0 2 5,0-4-1,0 2-2,0-1 2,0 2 0,0 2 1,4 0 0,-4 3-2,0-2-4,0 5-5,0-5-3,-4 6-5,4-5-1,0 3 0,-4 4-3,4-8-9,0 6-6,0-6-7,0-1-9,0-4-14,0-3-17</inkml:trace>
  <inkml:trace contextRef="#ctx0" brushRef="#br0" timeOffset="10958.6268">18177 13834 281,'0'0'45,"0"0"1,0 0-3,0 0-6,0 0-5,0 3-5,0-3-3,4 3-2,1 4-3,7 1-4,-4 4 0,0-2-2,4 1-2,1 5-1,-5 0-2,4-2 1,0 2 2,-3 2-3,3 4-1,4 5 1,-7 3-1,-5 2-1,4 1 1,0 4-2,4-1 0,-8 4-1,5 0 1,-9-4-1,0 1-1,0 0-1,-9 5-2,9-5 1,-4 6 1,-8-6-1,4 2 0,0-2 0,-5-2-2,5-2 1,-4-6-4,0 0-5,-1-5-5,5-4-5,-8-2-5,8 0-6,-5-5-10,5-2-12,0-2-10</inkml:trace>
  <inkml:trace contextRef="#ctx0" brushRef="#br0" timeOffset="11443.6545">18652 14333 263,'0'0'38,"0"0"2,0 0 1,0 0-2,0-8-2,0 8-4,4-3-3,-4 3-1,4 0-2,1-2-2,3 2-3,0 0-3,-4 0-2,4 2-2,0 4-3,1 1-3,-1 2-3,0 4-1,0 0-1,-4-2 0,8 2-2,-3 1-1,-1 5-1,0-3-6,0 1-4,0-1-1,1-3-5,-5-2-3,4-1-4,0-1-3,-4-6-7,0-3-6,0 0-7,0 0-10</inkml:trace>
  <inkml:trace contextRef="#ctx0" brushRef="#br0" timeOffset="11705.6695">18980 14287 345,'0'0'38,"4"0"3,-4 0-1,0 0-7,0 5-5,-4 8-6,-4 2-3,-5 3-1,1 7-1,0-1-2,-1 6-1,-3 4-4,0 6 0,-1-1-4,1 4-1,0 0 0,-5 0-3,1 0-1,3-3-1,5-4-4,-4-4-4,3-8-3,1 0-6,4-8-4,0-7-4,8-6-7,0-3-12,0-3-8,0-9-6</inkml:trace>
  <inkml:trace contextRef="#ctx0" brushRef="#br0" timeOffset="11924.682">19234 13834 454,'0'0'54,"0"0"-11,0 3-8,-5 8-7,-7 8-7,4 0-5,-4-1-6,4 4-1,-1-1-4,-3 0-4,4 1-4,0-6-5,-5-2-4,5 2-3,0-5-4,4-1-6,0-1-12,0-6-10,4-3-13</inkml:trace>
  <inkml:trace contextRef="#ctx0" brushRef="#br0" timeOffset="12471.7133">19848 13993 257,'0'-3'38,"0"3"-4,4-3-5,-4 3 2,0 0-3,4 0-2,-4 0-4,4 0-1,4 0-1,-8 3-1,4 6-3,-4 2 2,0 5-2,4 2-4,-4 4 0,4 0-3,-4 2-4,5-3 2,-5 4-3,4-1-1,0 3-3,-4 2-4,0-2-6,0-3-2,0 1-8,4-4-11,-4-5-10,-4 0-6,4-5-7</inkml:trace>
  <inkml:trace contextRef="#ctx0" brushRef="#br0" timeOffset="12684.7255">19680 14268 408,'0'0'47,"0"0"-5,4 0-5,-4 0-7,8 0-7,8 0-6,1-6-3,7-4-6,1 5-2,4-4-7,-5-1-6,-3 4-7,-1 0-5,-3-1-9,3 6-5,-4-6-6,-3 1-3,3 0-2,0 2-3</inkml:trace>
  <inkml:trace contextRef="#ctx0" brushRef="#br0" timeOffset="13153.7523">20716 13807 241,'4'-6'38,"0"2"0,-4 1 0,4-3-3,-4 0-4,4-4-4,-4-1-7,0 1-5,0 4-2,-4-7-4,4 5-4,-4-4-1,4 2 1,-8 1-2,-1-3 0,1 6 1,0-3 1,0 2 0,0-1 0,-5 2 0,5-7-3,-4 7 1,0-1-2,-1 4 1,-3-3 0,4 6-1,-1 0-1,1 0 3,4 3-1,-8 0 1,3 0-2,1 4 2,4 2 1,-4 4-2,3-5 1,1 5 2,0-1 1,4 3 2,4 7 0,0-5 3,0 12-1,0-2-1,0 3 4,0 4-3,0 2 1,0-1-1,4 5 0,0 0-2,4-2-2,0 3 0,-3-7-3,-1 2 0,0 4 0,4-10-2,-4 3 1,-4 1-2,4-6 1,-4 3-1,0-7-5,0 4-4,0-10-4,0 4-5,4-5-3,-4-4-4,0-3-6,-4 1-9,4-5-11,-4-6-7</inkml:trace>
  <inkml:trace contextRef="#ctx0" brushRef="#br0" timeOffset="13396.7662">20310 14179 401,'0'0'49,"4"0"-7,-4 0-7,4 0-5,-4 0-7,5 0-6,3 0-5,4 0-2,9 0-4,-5 0-2,4 0-1,1-3-3,-5 3-5,1-3-4,-1-2-4,0-1-5,1-1-2,3 1-7,1-1-3,-5 1-4,0 3 0,5 3-4,-9 0-5,33 16-5</inkml:trace>
  <inkml:trace contextRef="#ctx0" brushRef="#br0" timeOffset="13772.7877">20752 14390 289,'0'4'38,"0"-1"1,5-3 0,-5 6-2,0-1-7,8-2-5,-4-3-7,0 6-2,0-6-3,4 4-3,-4-1-3,4 0 0,-3 0-1,-1-3-4,0 3 1,0 1 1,0 2 2,-4-1 1,4 1-2,-4 0 1,0-2-1,0-1 2,-4 6-1,4 4 3,0-2 0,-4-5-1,0 4 0,0 3 1,4-5-1,-4 4-1,-1 4 0,5-8-4,0 2 0,-4-1-1,4 1 1,0-4-2,0 2-1,0-1 1,4-4 0,1 0-1,3 0 1,0 0-1,4-3-1,-4-3-1,5 0-3,-5 0-4,0-4-3,4 4-2,-3-5-1,-1-1-4,0 6-2,4-7-3,-4 7-4,1-10-6,-1 5-8,0-1-5,8-22-12</inkml:trace>
  <inkml:trace contextRef="#ctx0" brushRef="#br0" timeOffset="14160.8099">21256 13540 267,'0'-3'33,"0"0"-7,0 3-1,0 0 0,0 0-3,-4 6-2,4-6-2,-4 3-2,0 16 1,-4-8-1,-1 5 2,1-1-2,4 0-1,-4 4 1,0-1-3,0 4 1,-1 5-2,1 0 0,4 7 0,-4 1-1,-4-2-1,7 4-1,-3-1-2,0 4-1,4 0 2,0 3-2,4-4-3,0 4 0,0-6 0,0-4-2,0 1 0,0-3-2,4 0-3,0-4-5,0-7-2,4 3-2,1-4-3,-5-2-3,4-4-5,0 1-6,0-8-5,0 4-6,1-4-3,3 1-2</inkml:trace>
  <inkml:trace contextRef="#ctx0" brushRef="#br0" timeOffset="14430.8254">21407 14115 377,'0'0'41,"5"0"-3,-5 0-2,0 0-4,0 0-5,8 0-2,0 0-3,0 4-6,0 4-1,1 1-1,-1 4-5,4 0-3,0-2-2,5 1 1,-5 1-2,0-2-1,0 2-5,1 3-3,-1-3-3,0-2-1,1 1-2,-5-2-1,0-5-4,4 4-2,-12-6-4,4 1-3,-4-4-4,4 0-7,1 0-7,-1 0-3</inkml:trace>
  <inkml:trace contextRef="#ctx0" brushRef="#br0" timeOffset="14667.8389">21608 14076 289,'4'0'41,"-4"0"1,0 0-4,-4 3 0,4 3-7,-12 5-5,4 5-6,-1 2-6,1 4-2,-4-1-3,0 1-3,3-1-1,-3 1-1,0-2-2,0 3-1,-1-3-3,5-1-5,-4-4-2,0-2-3,-1 2-8,1-3-2,8 0-4,-8-9-3,8 1-3,-1-1-4,5-3-5</inkml:trace>
  <inkml:trace contextRef="#ctx0" brushRef="#br0" timeOffset="15037.8601">21735 13522 341,'4'0'38,"0"0"5,8 4-1,-3-4-7,3 3-6,-4 2-6,4 10-1,1-2-5,-5 5 0,4 1 0,-4 1-3,1 3 0,3 4 1,-4-3 0,0 7-3,0 3-2,1-1-2,-1 4 0,0-1-1,-4 1 1,4 3-4,-8-1 0,4 1 0,-4-3-1,0 2 0,0-2-2,0-2 0,0-2 0,-4-3-1,-4 1 1,0-4-1,0-2 0,-1-4 0,1-2-4,0 2-4,0-2-1,-4-7-5,3 3-3,5-6-5,-4-2-2,4-1-6,-4 2-5,4-5-8,0-3-4,0 0-5,4 0-3</inkml:trace>
  <inkml:trace contextRef="#ctx0" brushRef="#br0" timeOffset="15327.8767">22087 14093 407,'0'0'42,"4"0"-5,0 3-4,-4 1-7,4-4-8,-4 3-4,9 3-3,-5 4-3,4-2-2,0 4-1,0 1-2,-4 0 0,4-2-2,1 2 0,-5-1 2,4-1-3,0-1 0,-4-1 1,4 1-1,1 0-6,-5-3-4,-4-3-5,8-1-10,-8-3-8,4 0-6,-4 0-7,4 0-4,4-3-5</inkml:trace>
  <inkml:trace contextRef="#ctx0" brushRef="#br0" timeOffset="15573.8907">22300 14072 217,'0'-3'41,"-4"3"1,4 0 0,0 0-2,0 3-3,-4-3-3,0 7-6,4 7-3,-13 2-5,9 0-3,-4 1-2,-4 6-3,4-3-1,-5 4-2,1-2-2,0 2-1,0-1-2,-1 0-1,1 1 0,4 2-3,-5-2 1,5-2 0,-4-2 0,4 3-4,4-9-3,0 5-4,0-9-3,-1 1-3,1-5-7,4 0-8,0-6-7,0 0-9,0 0-7</inkml:trace>
  <inkml:trace contextRef="#ctx0" brushRef="#br0" timeOffset="16055.9183">22566 13610 384,'0'-2'50,"0"2"-11,0 0-9,0-4-6,0 4-6,0 0-6,0 0-3,0 0 0,0 4-3,0 1-3,0 1 0,-4 10-1,-4-3-1,0-2-1,-1 5-3,5-2-4,0-4-7,-4 3-6,4-1-11,-4-1-6,0 2-5,3-6-4,-11 20-4</inkml:trace>
  <inkml:trace contextRef="#ctx0" brushRef="#br0" timeOffset="16252.9296">22656 13619 249,'4'-3'37,"-4"3"-2,0 0-4,4 0-2,-4 0-7,0 0-6,0 3-3,0-3-6,0 0 0,0 13-2,0 0-2,-4-5-2,4 1-5,0 1-7,-8-1-1,0-1-1,0 2-4,-1 6-4,1-2 0,0 2-3,0 0-4,0-2-5</inkml:trace>
  <inkml:trace contextRef="#ctx0" brushRef="#br0" timeOffset="16717.9562">22853 13812 401,'0'0'44,"4"0"-8,-4 0-3,0 0-6,4 3-6,-4 6-3,-8 11-7,8 3-1,0 1-3,0 2-2,-4 1 1,-1 1-4,5-4-4,0 0-5,-4 0-3,0 1-2,-4-1-8,4-2-10,4-4-5,-4 4-9,0-4-8</inkml:trace>
  <inkml:trace contextRef="#ctx0" brushRef="#br0" timeOffset="16964.9703">22734 14033 357,'0'0'54,"0"0"-9,0 0-9,0 0-8,0 0-8,0 0-5,4 0-3,-4 0-3,0 3-2,16-3-3,-11 3-3,7-3-5,-4 0-3,0 0-5,-4 0-3,9 0-6,-5 0-3,0 0-6,4 0 0,-4 0-4,1 3 2,3-3-2,-4 2 1,17 30-8</inkml:trace>
  <inkml:trace contextRef="#ctx0" brushRef="#br0" timeOffset="17168.982">23029 14308 387,'0'0'39,"0"0"-8,4-3-7,-4 3-7,4 0-5,0 0-4,4 0-15,0 0-9,-4 0-12,1 0-9,-1 0-6,-4 6-9</inkml:trace>
  <inkml:trace contextRef="#ctx0" brushRef="#br0" timeOffset="17366.9933">23299 14289 298,'0'0'36,"0"0"-8,8 0-3,-8 0-6,4 0-6,-4 0-3,4-2-3,0 2-8,-4 0-10,0 0-8,0 0-11,0 0-6,0 0-8</inkml:trace>
  <inkml:trace contextRef="#ctx0" brushRef="#br0" timeOffset="17566.0047">23512 14238 317,'0'0'25,"4"0"-7,0-3-4,0 3-6,0-4-10,4-2-18,-4 3-17</inkml:trace>
  <inkml:trace contextRef="#ctx0" brushRef="#br0" timeOffset="17743.0148">23733 14222 300,'4'0'35,"0"0"-2,-4 0-3,4 0-5,-4 0-3,0 0-8,4 0-4,-4 0-12,0 0-11,0 0-12,0 0-12,0 0-16</inkml:trace>
  <inkml:trace contextRef="#ctx0" brushRef="#br0" timeOffset="20061.1474">23954 13715 218,'-4'0'36,"4"0"-4,0 0 4,-4 0-1,4 0-2,0 0-2,0 0 0,4 0-2,-4 0-1,0-3-2,4 3-3,0-7-3,0 7-4,0 0-5,0 0-1,-4 0-1,4 0-4,1-3 1,-1 3-3,-4 0 2,4 0-3,0 0-1,0 6 0,4-2-2,0 2-2,0-6-3,-3 0-2,3 0-2,4-3-5,-4 0-2,4-1-2,1-2-6,-9 0-7,4-4-3,-4 5-5,0-4-7,13 3-6</inkml:trace>
  <inkml:trace contextRef="#ctx0" brushRef="#br0" timeOffset="20259.1587">23933 13937 298,'0'4'31,"0"2"1,9-3-3,-1 0-1,-4-3-3,8 3-9,5-3-3,-5 4-4,0-1-3,5 0 2,-1-3-4,-4 0-1,0 0-9,1 0-9,-1-3-14,0 0-10,17-13-19</inkml:trace>
  <inkml:trace contextRef="#ctx0" brushRef="#br0" timeOffset="21386.2232">24421 13968 280,'0'0'38,"0"0"-4,0 0-2,0-2-1,0-1-7,0 3-2,0-3-4,4-10-4,-4 0-3,8 5-4,0-1 2,-4-1-1,4 1-3,-8-3 1,5 3-2,-5-1-1,0-2 1,0 4 0,-5 1-1,5-5-1,-4-1 0,0 10-1,0-2 0,-4-5-1,0 7 0,0 0 0,-1 3 0,1 0 2,0 3-2,-4 0 0,4 1-1,-5 5 1,5 2 0,0-1 1,-4 3 1,-1 1 0,9 2-2,-4-4 3,8 0-2,-4 0-1,4 1 0,0-2 0,0-1 0,0-1 0,4-2 0,-4-1 0,4 0 0,4-4 0,1 1 0,-1-3 0,4 0 3,0 0 2,-8-3 2,5 3 1,-1-2 0,4-2-1,-8-1 1,0-2-2,4 7 0,-4-6-1,5 3 2,-5 0-2,4-4 2,-4 7 0,4-3 2,0 0-3,-3 1 1,-1 2 1,4 2-2,-4 1 1,0 4 1,0 5-2,0 3 2,-4 4-1,0 1 0,0 6-1,0-2 0,0 4-2,0-1 0,0 0 2,0 3-1,0-7-1,0 1 0,0 4 1,-4-1 0,0-3 0,0 1-1,-4 3-1,4-6 0,-9-2-3,5-2 2,0 1-1,0 2 0,0-5-1,-1-1 1,1 0 0,0-3 1,0-2-1,-4-4-1,3 2 1,-3 2-1,0-7 0,0 3-1,-1-2-1,-3-1-5,4-3 0,-1-3-4,1-4-1,-4 4-2,3-6-2,5-3-5,0-4-2,4 4-3,-4 1-2,-5-8-3,13 3-6,0 1-5,0-4-6,4 2-7</inkml:trace>
  <inkml:trace contextRef="#ctx0" brushRef="#br0" timeOffset="21882.2516">24826 13344 217,'0'-3'30,"-4"3"2,4 0-3,0 0-5,0 3-1,0-3-3,0 4-5,-4 5 0,4 4-2,0-2 1,-4-2-2,0 4-2,-5-2 1,1-1 1,0-1 3,4 4-2,-8-5-3,8 5 3,-5-4-4,1-1 2,0 8-4,4-3 2,0 6-1,-4-2 0,-1 4-1,1 8-2,4-5 2,0 4 0,-4 2-1,0 1 0,-1 5 0,5-2-1,-4-1-1,0 4 1,4-1 0,0 2-1,0-4-2,0-1 0,0-3-1,-1 0 0,5 2 0,0-5 0,0-3 0,5 5-2,-5-5 2,12-1-3,-8-4-1,0 1-2,4-3-2,4-1 0,-7-5-1,3 5-3,0-5 1,-4-5-4,0 4-4,0 0-7,0-7-7,0 3-5,1-3-5,-1-3-9</inkml:trace>
  <inkml:trace contextRef="#ctx0" brushRef="#br0" timeOffset="22314.2763">24855 13910 349,'0'-3'47,"-4"3"-5,4 0-7,0 0-6,4 0-4,-4 0-5,0 0-2,4 0-3,0 3-5,0 10-1,4-2-2,0 2-2,-4-4 0,0 1 0,5-2-1,-5 5 2,4-4-1,-4 2 2,0 2-3,0-3-1,0 2 0,5-1 0,-1 2-1,0 3 0,0-5-2,4-1 1,1-1 0,-5 1-2,0-2 2,0-2 0,0 4-1,5-4 0,-5 0 0,0-2-3,-4-1-3,4 1-1,-4 0-5,1-1-1,-5-3-4,4 3-5,-4 0-5,4-3-5,-4 0-6,0 0-1,0 3-3,0-3-3,-8 0-2</inkml:trace>
  <inkml:trace contextRef="#ctx0" brushRef="#br0" timeOffset="22616.2935">25014 13907 284,'0'-3'34,"0"3"-2,0 0 0,4 3 0,-4-3-3,0 3-3,0 13-3,-4-1-5,4-3-2,-8 3-2,-4 0-3,0 1-2,3-1-3,-3 1-2,0 1 1,4 2-2,-5-3-1,1-2 1,4 5-2,0-4-1,-5 1-4,5 0-6,4-9-6,0 6-8,4-6-3,-4-1-5,4-6-2,0 0-6,0 0-3</inkml:trace>
  <inkml:trace contextRef="#ctx0" brushRef="#br0" timeOffset="23103.3214">25068 13460 306,'4'0'24,"0"0"3,-4 0 4,0 10-2,4 3 1,4-2-5,0 5-1,-4-4-3,4 6-5,-3 4 0,3-4-3,0 4 1,4 2 0,-4 1-2,1 2-2,-1-3 2,0 3-1,0 5 0,0 1-1,-4-3 1,1 4-1,-1-1-1,0 2-1,0-1-1,-4 2-1,0-2-1,0 2 1,0-6-1,0 4-2,0-2-1,0-5 1,-8-4-2,4 3 0,-1-12-1,-3 12 1,0-9-1,0 2 0,0-5-7,-1 2-3,-3 0-6,0-1-3,0-3-5,-5 4-8,-3-2-12,-5 2-14,-77 48-18</inkml:trace>
</inkml:ink>
</file>

<file path=ppt/ink/ink5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47:25.559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4781 0 373,'0'0'30,"0"0"-12,-4 0-3,4 0-4,-4 0-8,4 0-7,-4 0-10,0 0-5,-5 0-5,1 3-5,8 0-4,-8 21-8</inkml:trace>
  <inkml:trace contextRef="#ctx0" brushRef="#br0" timeOffset="30364.7368">7201 9887 155,'0'0'12,"0"-7"2,0 7-1,0 0 1,0-3-2,-4 3-2,-4 0 1,4-3 2,-4 3-4,0 0 1,3 0 1,-7 0 5,4 0-4,4 3-1,-4-3 1,0 0-3,-5 3 1,1 0-3,8-3 4,-4 4-1,-5 2-1,5-1 0,-8 1-3,4 7-2,-1-7 1,5 1-1,-8 1 4,8 4 0,-5-2-1,1-2-2,4 1-2,-4 7 0,7 0-1,-11-5 1,12 2 2,-8 0 1,3-2 0,1 5-2,0 0 0,0-5 2,4 5-3,-4-7 0,-1 2 0,-3 5 2,8 0-1,-8-2 0,4 2-2,-1-1 0,-3 0 1,4 1-1,-4 2-1,3-2 2,-3-2-2,0 5 2,4-1 0,-5 1 1,5 0-2,-4-5 0,4 5 0,0-1 1,-1 4 0,1-1-1,0 1-1,0-2 2,0 3 0,-5-6-1,9-1 0,-4-2 0,0 6 1,4 3 1,-4-4 0,4 5-2,-1 2-1,1-2 0,4 3 4,-4 1-1,0-1 0,4 3 1,-4-1-2,4-2 0,0 3 1,0 0 0,0 1 0,4-3-1,-4 3 0,8-1-1,1-2 0,3 3 0,0-4 0,-4 1 1,-4-4 1,9 0-1,-5 0 2,8 4-1,-4-7-2,1 1 1,-1-4-1,4 10 2,-3-4 0,-1 2 2,8 1-4,-3 0 2,-1 0-1,9 1 0,-9-4-2,9 2 2,-1 1-3,5-3 3,-4-2 1,7-5-1,1 2-1,0-4 1,4-3 0,-1 1-1,1 0 2,4-8 1,-8 1-2,8-3 1,0 0-2,-4-3 1,4 0-1,-4 0 1,3 0 0,-3 0-2,0 0 0,4 0 0,0 0 0,-4 0-1,0 0 0,-5 3 0,5 1 0,0-1 2,-4 0-2,0 2 0,-1-2 1,1 0 0,0 0 1,0 0-2,-1 1 1,1-1 0,-4-3-1,4 0 0,3 0 0,-7 0 0,4 0-1,4 0 2,0 0-1,-5 0 0,9 0 1,-8 0 0,4 0-1,0 0 1,-5 0-2,1 0 1,4-3 0,-4 3 0,-5-4 0,5 4 0,-4-3-1,4 3 1,-5 0 0,1-3 0,0 3 0,-1-3 0,9 0 0,-8 3 0,8-2 0,-5-1 1,1 0-1,0 0-1,-5-4 1,5 1 0,-4 0-1,4 2 1,-5 3 0,1-2-1,-4-4 2,-1 1 0,1 0-1,-1 2 0,5 4 1,-9-3-1,5 0 0,-1-3 0,1 1 1,0 0-2,-1 0 1,1-4-1,-5 2 1,5-2 0,-1-2 0,1 4 0,-1-2-1,1-4 1,0 5 0,3 2 0,-3-7 0,-1 4 0,1 1 0,-1-2 0,-3-3 0,8 4 1,-9 1 0,5-5-1,-5 0-1,1 1 1,-1 1 0,1-2 0,-1 0 0,0 2 0,-3-5 0,7 7 0,-3 1 1,-1-5-1,1 3 0,-5 1 1,1-1-2,7-1 1,-3 2 0,-1 2 0,5 1 0,-5-2 0,1 2 0,-1-1 0,1-2 1,-1-1-2,0 5 0,-3-7 1,7 2 0,-7-3 0,3 1 0,1 1 0,-1 1 0,1-4 0,-1 4 0,-4-2 1,5-3-1,-5-1 1,5 0-1,-5 1 0,1 0-1,-1-1 1,0 2 0,1-5-1,3 1 1,-3-1 0,-1-1 0,0-3 0,5 3 1,-5 1 0,1-2 1,-5 2 2,0-2-2,4 2 1,1-1-1,-5 0-1,0 3-1,1-8 2,-1 1-1,4 5 1,-3-5-1,-1-2-1,0 6 0,0-1 0,-3 2 0,3-2 0,-4 2 1,4 2 2,-3 1 1,-5-3-2,4 1 0,0 2-1,0 2-1,-4-2 4,5-1-3,-5-2 1,4 3-1,-8-5 0,4-1-1,0 4 0,0-4 1,0 1 0,0-1 0,-4 1 1,4-6 0,-4 2-1,0-2 0,0 3 1,0-1 0,0-2 1,0 0-1,0-5 1,0 2 0,-4-1 0,4 3-1,-4 1 0,-4 0 1,0 3-1,-4-5-1,-1 9 1,1-6 0,0 9 0,-5-2 0,1 4 0,-5-1-1,5 2 0,0-5 0,-5 3-1,5 2 1,-5-5-1,1 3 0,-5 1 1,5 0 0,4 3 0,-9-3 0,0-1 0,1 5-1,-1-2 1,-3 3 0,-1-2 0,-4 7-1,0-5 0,-3 4 0,3 0 1,-4-7-1,-4 5 1,8 2-1,-4-1-1,1 4 1,3 0 1,4-4-1,-8 4-1,1-2 1,-5-1 0,8 0 0,0 3 0,-4-1 0,4 1 2,-3 0-1,-1 0 0,0 3 0,-4 0-1,0 0 2,4 0-2,-12 0 0,12 3 0,-4-3 1,0 0-2,0 0 1,0 0 0,5 0 0,-1 3-1,4 0 1,-8-3 1,8 0-1,-8 4 0,5-1 0,-1-3 0,-4 0 0,4 3 0,0-3 0,0 0 0,0-3 0,9 3 0,-13-3 0,8 3 0,0-4 0,5 4-1,-5-3 1,0 3 0,4 0 0,-3 0 1,-5 0-1,8 0 0,-4 3 0,5 1 0,-1-4 0,-4 3 0,5-3 0,-9 6-1,12-6 1,-3 0 0,-1 3 0,0 0 0,-8 1 0,9-4 0,-5 1 1,9 6-1,-5-1 0,4-3 0,5 0 0,-9 4 0,9-4 0,-1 0 0,1 0 0,-1-3 0,5 0 1,-5 2-2,1-2 1,0 0 1,-1 0-2,1 0 1,-5 0 0,0 3 0,1 0 0,3 0 0,-7 4 0,3-1 0,1 0 0,-1 1 1,-4-2-2,1 1 1,-1 7 0,5-7 0,-1 4 0,4-3 0,-3 0 1,3 2-2,1-2 1,4 2 0,-5-1 0,1-1 0,-1 2 0,1-3 0,3 7 0,1-5 0,0 2 0,-1-4 0,1-3 0,-1 4 0,-3 1-1,4-2 0,-1 3 1,1-5 0,-1 5 0,1-2 0,0-4 0,3 3 0,-3-4 0,0 4 0,3-3 2,1 4-2,-4-4 0,3 3-1,1 0 1,-4-4 0,4 1-1,3 4-3,-3-7-1,0 0-3,-5 0-3,13 3-1,-4-3-4,0 0-5,4 0-4,0 0-4,0 0-7,4 0-8,0 3-16,4-3-13</inkml:trace>
  <inkml:trace contextRef="#ctx0" brushRef="#br0" timeOffset="35781.0466">3848 11480 142,'-4'0'15,"4"0"1,0 0 1,0-4-2,0 4 5,0-6-4,4-3 4,-4-1-5,0 5-1,-4-1 1,4 3 0,0-4 1,0 4 0,0 3 0,0-3-4,0 0-2,0 0 0,0 3-2,0 0 0,0 0-3,0 0 1,0 0 0,0 0-1,0 0 1,0 0-1,0 3 0,0-3 0,0 0 1,0 0 0,0 0 1,0 0-1,0 0 4,4 6-2,-4-6 1,0 7-3,0-1 0,0 8-1,0 2 2,0 0-2,0 1 3,0 3-2,0-6 0,9 2 0,-5 1 0,0 5-2,4-1 1,-4 1-1,4-4 1,-4 7 0,4-1-1,-8-2 0,5-1 2,-1 0 0,4 4 0,-4-4-2,0 4 0,4-1 1,-4 2-2,5-6 0,-5 7 3,4 3-1,0-4-1,4-2 1,-4 8 0,-3-2-1,-1 0-2,4 3 0,0 7 1,0-3 1,0 2-2,-4-5 0,1-2 1,-5 4 1,8 1-1,-8-4 0,4-3 0,-4 4-1,0 1 0,0-5 0,4 0-1,-4-3 1,4 2-2,0-5 1,0-2-1,-4-5 1,4 2-1,-4-4 1,4 4-1,1-5 0,-5 2 2,4 0-2,-4-7 0,4-4 0,0 5 0,0-7 1,0 0 0,-4 3-1,4 1-1,-4-6 0,0 3 1,0-1 0,0-3 1,0 3-2,0-3 1,0 0 1,0 0 0,0 0-1,0 0-2,0 0 3,0-3-2,0 3 1,0-3 0,-4 3 0,0-4 0,-4 3 0,0-6 1,-1 1-2,-3 3 1,4-7 1,-4 4-2,-1 1 2,-3-4-2,4 2 1,-1-5 0,1 5 0,-4-2 0,3 1 0,5-2 0,-4 4 1,-4 0-2,3-2 2,1 1-2,0 1 1,-1-1-1,5-2 2,-4 3-1,4-2 0,0 1 0,-1 4 0,5-3 0,0 3 0,0-1 0,0 1 0,4 0 0,0 0 0,0 0-1,-4 3 1,0-4-1,4 3 1,0 1 0,0 0-1,0 0 1,0-3 0,0 3-2,0-3 2,0-1 0,8 4 0,-4 0 0,8 0 0,-3 0 0,3 0 0,-4 0 0,4 4 0,5 2-1,-5-1 1,0 4 0,1 1 0,3-1-1,-4 1 0,1 1 2,-1 2 0,-4-4-1,8 6 0,-7-6 0,-1 1-2,0 1-1,4-2 0,-4 4 1,5-3-1,-5-1 1,-4-3 0,4 2 1,-4-1 0,0-4 0,0-3 0,1 0 0,-1 9 1,0-5-2,0-1 1,-4-3 1,0 0-1,4 0-1,0-3 2,0 3 0,0-7 0,0-5 0,0 0 0,0 0 0,1-4 0,3 0 0,4-2 2,0-1 0,-4-5 2,5 1 0,3-3 0,-4-1-2,1 2 1,-1 4-1,0 0-1,-4 6-1,-3-1-3,-1 4-3,-4 3-5,4 3-4,0-1-7,-4 4-7,-4 0-12,4 0-12,-4-2-17</inkml:trace>
  <inkml:trace contextRef="#ctx0" brushRef="#br0" timeOffset="37777.1608">3680 13718 295,'0'0'51,"5"0"-1,-5 0-3,0 3-8,0-3-6,0-3-7,0 3-3,0 0-4,4 0-4,-4-3-5,0 3 1,12-3-4,-4-4 1,4 4-3,-3 0 2,3 0-3,-4 3-1,4-7 0,1 7-3,3 0 2,-4 0-1,1 0-3,-1 0 1,0 0-5,0 0-1,5 0-4,-1 0-1,-4 0-4,1 4-3,-1-4-4,0-4-8,1 1-5,-1 2-5,-8 1-4,4-4-3</inkml:trace>
  <inkml:trace contextRef="#ctx0" brushRef="#br0" timeOffset="38070.1775">3730 13980 290,'0'0'44,"0"0"-4,0 0 0,0 0-3,12 0-4,-4 0-5,4 0-3,1 0-8,3-3-4,-4 0-2,1-5-3,-1-2-4,8 4 1,-3 0-2,3-1 0,-3 4-2,-1 0 0,0 1-6,1-1-6,-5-3-5,4 6-4,-3-3-9,-5 3-7,4-3-4,-4 3-5,25 0-11</inkml:trace>
  <inkml:trace contextRef="#ctx0" brushRef="#br0" timeOffset="45677.6127">13048 10405 390,'0'-2'48,"0"-1"-10,0 3-7,0-3-7,0 3-4,-5-3-6,5 0 0,0 3-3,-4 0-3,4 0 0,0 0 1,0 0 2,4 0 1,-4 3 1,0-3 1,5 6-2,3-1 1,4 8-4,0-1 0,1-2-3,-1-1-1,0 3-2,0-3-1,-3 1 1,3-2-3,0 4 0,0-2 0,1-1 2,-9 1-1,8-5-1,-4 1 1,1 0-2,-5 7-2,4-3-1,0-2-3,-4-5-2,0 0-2,-4 3-3,4 4 2,4-4-4,-8-4-2,0 7-3,0-5-4,0-4-7,0 3-6,0 0-5,0-3-2,0 0-5</inkml:trace>
  <inkml:trace contextRef="#ctx0" brushRef="#br0" timeOffset="46033.633">13428 10357 218,'0'0'31,"4"-3"1,-4 0 0,0 0-1,4 3-2,-4 0 1,0-3-1,0 3-2,0 0 0,0 0-2,5 0-3,-5 0-1,0 3-3,0-3 0,-5 3-2,-3 13-2,0-2 0,-4 2-1,4 1 0,-5 6-1,1 1-1,0 3-2,-5 8 0,5-2-2,-4 0-2,-5 7-1,9 3 0,-4-3-2,-1 3-1,-3-4 1,3 1-1,1 0-1,0-7-3,-1 1 0,1-4-3,4-5-3,-1-4-3,5-2-3,-4-5-2,4-4-2,4-1-3,-1-5-4,5-1-9,0-3-7,0-3-10,5-4-6</inkml:trace>
  <inkml:trace contextRef="#ctx0" brushRef="#br0" timeOffset="46403.6542">13936 9712 357,'4'-3'43,"-4"3"-4,0-4-7,0 1-5,0 3-6,-4 0-7,4 0-1,0 0-2,0 3 1,0-3-2,0 7 1,0 9-2,-4-8-1,4 8-1,-4-1 0,0 3-3,0 4 0,-1-1-3,-11 3 1,8 1 0,0-7-2,0 4-4,-1-1 0,-3-2-3,0-5-4,4 2-2,-1 0-6,1-5-10,4-5-5,4 1-6,0-7-5,0 0-10</inkml:trace>
  <inkml:trace contextRef="#ctx0" brushRef="#br0" timeOffset="46834.6788">14440 10033 330,'0'0'49,"0"0"-6,0 0-6,4 0-5,-4 0-6,4 3-3,-4-3-4,12 0-2,-4 0-6,0 0-1,5 0-3,-1 0-2,0 0-1,5 0-2,-5 0 2,-4 0-4,4 0 2,1-3-2,-5 3 2,4-3-3,-8 0-3,13-4-2,-17 7-1,8-3-2,-4 3-3,4 0-3,-8 0-7,8-3-6,-8 1-9,0 2-5,0 0-8</inkml:trace>
  <inkml:trace contextRef="#ctx0" brushRef="#br0" timeOffset="47071.6924">14423 10278 271,'0'0'46,"0"0"-2,0 3-2,0 0-1,0 3-6,4-4-3,0 1-5,5 0-4,3 1-3,-4-4-5,8 0-2,-3 0-1,3 0-4,-4 0-3,5-4-1,3 4 1,1-3-4,-9-2-5,0 1-4,5-1-4,-1-1-5,0-1-3,-3 4-7,-9 0-10,0 0-11,0-4-8</inkml:trace>
  <inkml:trace contextRef="#ctx0" brushRef="#br0" timeOffset="48113.752">15467 9702 295,'0'-3'37,"4"0"3,-4 3-4,0 0-1,0-3-7,0 3-3,0 0-4,0 0-2,8 0 1,1 0-1,-5 3-4,0 3 0,0 1-5,-4 5 0,4 3-3,-4 1-2,4 1-2,-4 2 0,0 0-1,0-1 0,0 4-2,-4-5-1,4 9-2,-4-9-7,0 6-2,0-6-4,4-1-6,-4-2-10,-1 2-7,1-9-8,0 2-7</inkml:trace>
  <inkml:trace contextRef="#ctx0" brushRef="#br0" timeOffset="48406.7688">15135 10198 357,'5'0'48,"-5"0"-4,8 0-4,4 0-8,9 0-4,-1 0-8,0 0 1,5-3-4,8 0-2,0-7-1,7 1-2,1 1-3,4-2-3,-4-2 0,4-1-2,-4 5-1,0 2 0,0-1-2,-8 1-2,0 0-6,-5-1-2,1 7-2,-17-1-4,5 1-2,-5 0-5,0 0-4,-8 0-6,0 1-7,1 2-4,-5 1-2,0 15-11</inkml:trace>
  <inkml:trace contextRef="#ctx0" brushRef="#br0" timeOffset="48877.7957">15398 10405 368,'4'0'45,"-4"0"-8,4 0-4,-4 0-4,4 0-5,4 3-4,-8 0-4,4 0-5,0 4-3,-4 2-1,4-2-3,0-1 1,0 0-2,-4-1 0,9 2 0,-5 2 1,0 1-1,0-4-2,-4-1 1,0 7-1,0 1 0,0-3 0,0-2-1,0 4 0,-4 1 1,0 1 0,4-1 0,-4 0 0,4-2-1,0-1-1,0-4 2,0 0-1,0 1 0,0-1 0,0 5-1,0-5 2,4-6-1,0 4 0,0 2 0,4-6 1,4 0-1,1 3 0,-1-3 1,4 0 0,-3-3 0,3 0-3,0 0 3,5-7 0,-1 4-4,-3 1-3,-1-1-3,-4-1-3,1 4-1,-1 0-4,0-7-4,0 4-7,-3 6-3,-5-5-4,4 2-7,0-3-4,0-4-6</inkml:trace>
  <inkml:trace contextRef="#ctx0" brushRef="#br0" timeOffset="49153.8115">15647 10405 351,'0'-2'43,"0"2"-3,0 0-3,0 0-3,4 0-5,-4 0-5,0 5-2,0 11-2,0 3-4,4 2-2,-4 1-1,0 5-4,0-3-2,0 11 0,0-5-4,0 3 0,-4 1-1,4 6-1,-4-7-4,0-3-1,0 2-3,0-2 0,0-3-2,0-1-2,4-6-3,0-1-2,-4-8-5,4-1-6,-4 3-5,4-8-9,0-2-4,0-3-7</inkml:trace>
  <inkml:trace contextRef="#ctx0" brushRef="#br0" timeOffset="49537.8335">16122 10069 415,'0'0'39,"0"0"-7,4 0-3,-4 0-1,4 0-5,0 4-4,5 8-2,-1 3-3,0 4-1,4 1 0,-4 3-3,5-6-1,-1 5 0,0-1 1,1 1-1,-1 2-3,4 0-1,1-2-1,-1 2 0,-4-2-1,9-4 0,-9-2-2,4 1 0,-3-1-1,-1 0 1,-4-2-1,4-4 1,-3-4-3,-5 1-4,8-4-5,-8 2-3,0-5-3,-4 0-3,0 3-4,4-3-6,-4 0-9,0 0-8,-4 0-8,4 0-6</inkml:trace>
  <inkml:trace contextRef="#ctx0" brushRef="#br0" timeOffset="49869.8524">16405 10097 349,'0'0'41,"0"3"-3,-9 0-2,1 3-8,-4 10-6,4 2-4,-5 1-2,5-2-3,-4 9 0,8-3-1,-12 1 0,3 2-2,1-2 0,-4 3-2,3 1-2,1-1 0,-4-3-2,3 5-2,1-2-1,0-3 0,-5-2 0,5-3-2,0-2-6,4 6-2,0-9-2,3 2-5,-3-10-3,4 2-4,0-5-4,0 1-5,4-4-6,0 0-8,8 3-10</inkml:trace>
  <inkml:trace contextRef="#ctx0" brushRef="#br0" timeOffset="50709.9005">16613 9570 175,'0'0'26,"0"0"5,-4 0-2,4 0-3,0 0 0,0 0-3,0 0-3,0 0-1,4 0 0,-4 0 0,5-3 0,3 3-2,0-1 0,0 1 0,4-4-2,-3 1-2,3 3-2,-8-3-4,8 3-1,-4 0-1,1 0 0,-1 0-3,-4 0 1,4 0-2,0 0-1,-8 0 1,4 3 1,0-3-2,-4 0 1,5 3 0,-5 1-2,0 7 1,0-5 1,0 4-2,-5-4 2,1 3-2,4-1 1,-4-1 1,-4-1 0,0 0-2,4 1 0,-4-4 2,3 0-2,1 2 1,0-2 0,0 4 1,0-7-2,0 3 2,0 0-2,4 0 1,-4-3 1,4 0-2,0 0 2,0 0 2,0 0 0,0 3 1,0-3 0,0 3-1,0-3 1,0 0 1,4 0-1,4 4 1,4-1 1,-8-3-1,9 0-2,-5 1 1,-4 3-1,4-1-1,-4 3 3,5 0-1,-9 1-2,4-1 1,0 1-1,-4 2 2,0 2-1,0-1-2,0 2 1,-4-4 1,4-1 1,-4 2 0,-5 1 0,1-7 0,4 0-1,-4 0 0,0 2 0,-1 1-1,1-2-1,0-4-1,0 3 0,0-3 1,-5 0-1,5 0 0,4 0-4,-4 0-4,-4 0-4,8-3-4,-5 3-4,1-4-9,-4 4-10,8-3-10,0 3-6</inkml:trace>
  <inkml:trace contextRef="#ctx0" brushRef="#br0" timeOffset="58474.3446">1032 13791 320,'0'0'32,"-4"3"-1,4 13-1,0-2-4,0 2-3,0-1-3,4 4-2,-4-5-5,4 5 0,0 0-5,4-4-2,0-3 0,0 1-1,-3-7-3,3-1 0,-4 1 1,4-2-2,-4-1-1,0-3 0,0 0 0,0 0-1,-4 0-3,0 0-1,0 0-4,0 0-3,0 3-6,0 0-3,-4 4-2,0-3-3,-4 3 0,0 2-2,4 1-2,-9-1-4,-11 25-8</inkml:trace>
  <inkml:trace contextRef="#ctx0" brushRef="#br0" timeOffset="58838.3654">577 14354 327,'0'0'43,"4"0"1,0 0-3,5 0-4,7 0-7,4 0-4,1 0-6,8-6-1,-1-7-4,5 0-3,4 5-2,0-1-4,0-1-1,3-1-2,-3-2 1,4 4-2,-4 2-1,-4-1 1,-4 2-2,3 0-5,-3-1-5,-9 4-2,1 0-3,-1 0-4,-7 3-5,3 0-5,-4 0-6,-8 3-1,5-3-7,-9 0-2</inkml:trace>
  <inkml:trace contextRef="#ctx0" brushRef="#br0" timeOffset="59275.3904">991 14417 317,'0'4'41,"0"-4"1,0 3-6,0-3-5,0-3-4,4 3-8,-4 0-4,0 0-2,0 0-2,4 3-3,0-3-1,0 9-1,0-2-2,0 1 0,0 1-3,0 4 0,-4 0 1,5 1-2,-5 5 1,4-5 0,0 2 0,-4 0-2,0-5 2,0 2 0,0-3 0,0 2 1,4-5 1,-4-3 0,4 6 1,0-7-1,4 3 0,-8-2-1,4 2 0,0-4-1,5-2-1,-5 3 1,0-3-2,4 0 2,-4 3-2,0-3 2,4 0 0,-4 0-1,5 0-1,-5-3-1,4 0-2,0-5-2,-4-2 0,4 1-2,1 1 1,3-2-4,-4 4 0,4-7-7,-3 3-4,3-4-12,-4 5-6,4-1-9</inkml:trace>
  <inkml:trace contextRef="#ctx0" brushRef="#br0" timeOffset="59540.4056">1224 14357 342,'0'-3'49,"0"0"-3,-4 3-9,4 0-5,-4 3-4,4 0-4,0 3-3,0 6-2,0 7-6,0-2-1,0 5-4,0-1-3,0-2 1,0 11-3,0-4-1,0 7 0,4 1-3,-4-4-2,4-3-4,-4 1-2,0-7-4,4 4-3,0-10-8,-4 4-4,4-5-8,-4-1-3,0 0-4,0-7-3,0 15-6</inkml:trace>
  <inkml:trace contextRef="#ctx0" brushRef="#br0" timeOffset="59830.4222">1724 14158 381,'0'0'51,"8"0"-9,-4 4-5,4-4-7,0 3-3,-4 5-5,5 1-2,3 1-1,-4 1-5,4 2-5,5 2-1,-5-2 0,8 1-4,-7 2 0,7-1-3,1 1 2,-5-1 0,4 0-3,-3-2 0,3-1 0,-3 3-3,-1 0-5,0-2-4,-3 1-2,-1-4-4,-4 3-6,0-5-7,-4 4-8,5-8-5,-1-1-4,-8 19-12</inkml:trace>
  <inkml:trace contextRef="#ctx0" brushRef="#br0" timeOffset="60084.4367">1990 14085 352,'-4'3'52,"4"5"-6,-9 11-10,1 2-4,0 8-7,-4 1-6,4 0-3,-1 3-4,-3 4-5,4-7-2,0 5-1,4 2-1,-5-1-3,5-12-5,4 2-3,-4 1-7,0-7-5,4-4-5,0-3-5,-4-7-1,4-4-1,0-2-6,0 0-5,4-37-5</inkml:trace>
  <inkml:trace contextRef="#ctx0" brushRef="#br0" timeOffset="60550.4633">2174 13602 300,'4'-6'45,"4"-4"-4,4 0-6,1 1 1,-1 4-9,0-1-4,1-4-4,-1 4-6,0 0-2,0 1-5,1 2-1,-1-1 1,-4 4-3,0 0-1,-4 0 0,1 0-1,-1 7-1,0-4 1,0 8 0,-4-1-1,0-1 0,0-1 2,0 2-2,-4-1 0,0-2 1,-5 1 0,9 1 0,-4-3-1,-4 1-1,4-4 0,4 3 2,-4 1 0,0-4-2,4 0 2,0 0-2,0-3 2,0 2 0,0 1 3,0-3-1,0 3-2,0-3 4,0 7-1,4-7 2,0 0-1,0 3 2,4 0-1,1-3-1,-5 0 0,0 6-1,0 1 4,0-3-2,-4 6 2,0 3-2,0-4 0,0 5-1,0 6 0,0-3-2,-4 2 1,-4 0-2,-1-1 1,5-2-1,-4-5 0,4 5-2,-4-7 1,4-3 0,-4 2-3,-1-4-4,1-1-7,-4 0-6,4-3-8,-4 0-15,-5-10-14,5 4-12</inkml:trace>
  <inkml:trace contextRef="#ctx0" brushRef="#br0" timeOffset="61161.4983">1052 13748 157,'0'0'12,"-4"0"8,4 0 3,0-6-2,0 6 0,-4-3-2,4 3 1,0 0 3,0-4-2,0 4 0,0 0 1,0 0-4,0-3 0,-4 3 0,4 0 1,0 0-1,0 0 0,0 7-2,0-1 1,0 7-1,4-5-2,-4 4 0,0 4 0,4 2-3,-4 4-2,0 2-3,4 1-2,0-1-1,-4 0 2,0 5-4,0-6 1,0 4-3,0-4-6,0-3-4,0-1-10,0-3-11,0-8-16,0-1-15</inkml:trace>
  <inkml:trace contextRef="#ctx0" brushRef="#br0" timeOffset="62690.5857">4638 13758 189,'0'0'31,"0"0"0,0 0-1,0 0 2,0 0 0,0 0 0,0 0 0,0-3 1,0-4-2,0 4-3,0 3-4,0-6-2,0 2-2,5 4-3,-5 0 0,4-3-2,0 3-1,4 0-2,-4 3-3,0 1-3,8 2-1,-3 4 0,3 1-1,4 5-3,-3-1 2,-1 3-2,4 1 2,1 2-2,3 4 0,1-7-1,-1 1 1,-8 1-1,9-1 0,-5-1 0,1 1 1,-1-2-1,-4-1-1,0 0-3,5-1-2,-9-6-1,4 7-1,-8-6 1,5-2 0,-5 4-2,0-5 0,0 1-2,-4-2 2,8 3-4,-4 1 0,-4-4-5,0 1-3,4-7-2,-4 3-4,4-3-4,-4 0-2,0 1-1,0-1-6,4-1-4</inkml:trace>
  <inkml:trace contextRef="#ctx0" brushRef="#br0" timeOffset="63006.6038">4962 13619 261,'0'-3'30,"0"0"1,0 0-2,0 3-3,0 0 0,-4 0-3,4 0 1,-4 3 1,0 0 0,4 7-4,-9 6-2,5-2-3,-12 8-3,4 2 1,4 6-2,-5 2-2,1 5-2,0-4-1,-5 4-2,5-4-1,-4 4-2,-1-4 1,5-1-1,-4-2-1,3 0 0,1-4-1,0-6-6,4 1-3,-5-2-6,9-6-3,-4-5-6,4 1-7,4-6-5,0 1-5,0-1-7,16-3-10</inkml:trace>
  <inkml:trace contextRef="#ctx0" brushRef="#br0" timeOffset="64080.6653">5478 12993 169,'0'0'21,"0"0"4,0 0 0,0 0-1,0 0 1,4 0 0,-4-3-2,0 3-2,0-6 0,4 2-4,-4 4 1,0 0-3,0 0 1,0 0-3,0 0-1,0 0 0,0 4 0,0-4-1,0 0-2,0 9 0,-4 1-2,4 4 1,-4-1-1,-4 1 0,-1 2 0,-3 0-1,0 1 0,4 5-1,-5-1 2,1 8 0,4 1-1,-4-3 0,3 3 0,1 2-1,0-2 1,0 4-2,-9-1 2,9 7 1,4-1 0,-4 4 0,0 0 1,4 0 0,4 6-2,0 9 0,0 4 0,0 1 1,0-1-4,0 2 1,0-4-3,8-4 0,4-4 0,-4-2-1,5-6 0,-5-1-1,4-6-6,-4-4-3,5-1-1,-1-2-5,0 0-2,5-11-4,-5-4-6,0-9-9,0 0-12,1-2-10</inkml:trace>
  <inkml:trace contextRef="#ctx0" brushRef="#br0" timeOffset="64398.6834">6002 13036 436,'0'-10'41,"0"10"-8,0-6-9,0 6-5,0 0-3,0 0-1,0 3 2,0 7-3,0 7 0,0-1-4,4 10-2,-4 1-1,4 3-2,-4-3 0,8 3-1,-8-1-2,4-2 0,-4 3-1,4-5-2,-4-4-4,0-2-5,4-5-3,-4 2-5,0 0-7,0-5-13,-4 2-10,0-3-10</inkml:trace>
  <inkml:trace contextRef="#ctx0" brushRef="#br0" timeOffset="64650.6979">5727 13589 405,'5'0'52,"-1"0"-7,8 0-9,4 0-4,5-3-3,7 3-7,1-3-4,8 0-1,0-4-5,0-4-3,4 2-3,0-4 0,4 2-2,-9 1-2,5 1 1,-4-4-4,0 3-6,-4 6-7,-5-6-2,-3 10-6,-9-3-6,5 3-8,-9 0-8,0 0-4,-3 3-2,3 21-9</inkml:trace>
  <inkml:trace contextRef="#ctx0" brushRef="#br0" timeOffset="64962.7157">5969 13812 344,'0'-2'56,"0"2"-7,0-3-9,0 3-9,0 0-2,0 0-4,0 0-3,0 3-5,0 2-1,0 4-2,0 7-1,0 5-1,0 1-4,4-1-1,-4 1-2,0 2-1,0 3-2,0 3 1,-4 2-1,4-2-1,-4 1 0,0-1-3,-4 2-3,4-5-4,-1 0-3,-3-2-1,8-4-4,-8-2-3,8-5-3,0-1-7,0-7-4,0-3-5,0-3-8,8 0-7</inkml:trace>
  <inkml:trace contextRef="#ctx0" brushRef="#br0" timeOffset="65444.7433">6284 13844 293,'0'-4'47,"0"-2"-4,0 0-2,0 2-3,0-2-9,0 6-7,0-8-1,-4 2-4,-4 3-7,4-1-1,4 1-3,-8 3-2,8-6 1,-4 6-1,0 0-2,-1 0 1,-3 0-1,8 3-2,-8 0 1,0 4 2,0 2 0,-1 5 0,1-1-1,4 2 2,-8 4-1,0 1 1,3 3-1,-3 0-1,4 6 0,0 1-1,0-3 0,-1 3 0,5 2-1,0-5 2,0 3-2,4-4 0,0-5 0,8-7-1,-4 2 0,9-4 1,-5-2 0,4-4 0,5-6-1,-5 4 1,-4-4 0,4-4 0,1-5 1,-5-4-2,0 4 1,-4-4 1,4 2-1,-4-2 0,0 3-1,1 3 1,-5-3 2,0 4 6,0-1 1,-5 1-3,1 3 1,0 0 1,-4 3-1,-4 0-2,-1 0-2,1 3 0,0 0 0,0 3-2,-1 7 0,5-3-1,4-3-1,-4 6-6,4-3-4,-4-1-3,4-1-4,4 2-3,-5-1-8,5-2-10,0-4-4,0 0-8,9-3-8</inkml:trace>
  <inkml:trace contextRef="#ctx0" brushRef="#br0" timeOffset="65738.7601">6698 13573 418,'4'0'51,"-4"0"-9,4 0-6,-4 3-5,4 1-3,4-1-5,0 3 0,1 4-6,-1 4-3,0 2-1,4 3-5,5-1 1,-5-3-4,4-3 1,5 3-3,-5 5 0,1-6 0,-1 5-3,4-5 1,-3 2-5,-5 0-5,4-5-1,-3 2-7,-1 0-1,-4-9-4,0 6-5,-4-7-10,-4 0-8,9-3-13,-1 0-11</inkml:trace>
  <inkml:trace contextRef="#ctx0" brushRef="#br0" timeOffset="66012.7758">6968 13534 372,'-4'0'51,"0"0"-6,0 0-8,-4 6-6,3 7-5,-7 1-4,4 8-2,-8-3-4,3 8-5,5 4-3,-4-4 0,0 8-3,-1-5-3,1 3 0,0 4 1,-1-7-2,5 0-2,-4 2-5,8-11-3,-8 4-1,7-8-2,-3-1-3,4-5-6,4-4-3,-4-4-3,4-3-7,0-3-4,4-4-5,-4-13-2</inkml:trace>
  <inkml:trace contextRef="#ctx0" brushRef="#br0" timeOffset="66367.7961">7136 12972 321,'0'-4'53,"0"4"-8,0 0-7,0 0-6,0 0-10,0 0-5,0 0-5,0 0-2,0 0-3,0 4-1,0-4-1,0 0 2,0 12-1,0 0-1,0 3-1,0 0 2,0 1 0,0-1 1,0 1-2,0-1 1,0-3 0,0 3-2,0-2 0,0-2-3,-4-1 2,4-4-2,0 4 0,0-5 1,-4 1-1,4-3-2,0-3 2,4 0-1,-4 3 0,8-3 0,0 0 0,0 0 0,0 0 2,1-3-2,-1 0-5,4 0-2,-8 3-3,4-5-4,5-1 1,-5-1-7,-4 1-4,4-1-3,0 1-6,-4 0-6,5 1-6,3-17-12</inkml:trace>
  <inkml:trace contextRef="#ctx0" brushRef="#br0" timeOffset="66599.8093">7271 12968 258,'0'0'51,"0"0"0,0 6-2,0 0-5,0 20-7,0-6-6,-4 1-4,-4 1-6,4 2-2,-1 2-5,5-3-4,0 3-2,0-5-3,0 2-1,0 0-4,0-3-5,0 3-6,0-6-3,0-1-8,0-2-9,0-4-11,-4-1-9,4-2-6</inkml:trace>
  <inkml:trace contextRef="#ctx0" brushRef="#br0" timeOffset="67028.8339">7381 12742 386,'0'3'51,"0"-3"-9,5 3-4,7 13-4,-4-2-4,0 6-4,5 0-2,-1-1-3,4 5-3,-4 5 0,5 1-2,-1 10 0,-4-1-1,1 6-3,-1 3 0,4-4-2,-3 5-2,-1 4-2,0-4-1,-4-1-1,-3-2-1,-5 3-1,0-3-1,0 0 1,0 2-2,0 1 0,-9-6 1,5 0-2,-4 3 1,0-6 1,-4 0-2,-1-4 1,1-2-5,0-6-3,-1-1-2,1-6-3,4-2-6,-4-5-2,-1 2-2,5 0-5,-4-8-2,4-1-3,-4-1-4,3-3-6,1-3-5,4 0-5</inkml:trace>
  <inkml:trace contextRef="#ctx0" brushRef="#br0" timeOffset="67355.8526">7791 12522 395,'0'0'45,"0"0"-8,0 0-4,0 0-5,0 0-4,0 4-2,0-4-2,4 3-3,-4 5-3,0 8-1,4-7-2,-4 6-4,4 0-2,-4 0 0,0 1-3,0 0 1,4-2-2,-4 2-3,0-4-6,0-4-5,0 2-4,0-1-6,-4 1-11,4-7-8,0 0-9,0 1-7</inkml:trace>
  <inkml:trace contextRef="#ctx0" brushRef="#br0" timeOffset="67653.8696">8069 12344 279,'4'0'43,"-4"4"3,0-4-3,0 3-4,0 10-6,0 1-5,0 2-3,0 1-4,-4 9-2,4-3-5,-8 5 1,0 3-2,-4 0-3,8-1-2,-9 6-1,5-2-2,-8 9-1,3-7-2,-3 4 0,4 1 0,-5 4-2,1-2-3,4 0-4,-5 3-3,1-7-1,0 4-4,3-6-6,5-7-6,-4 2-7,4-8-3,4-4-1,-1-4-3,5-3-4</inkml:trace>
  <inkml:trace contextRef="#ctx0" brushRef="#br0" timeOffset="67996.8892">8131 12828 357,'0'-3'41,"4"3"-5,-4-4-6,8 4-9,4 0-4,-8-3-6,5 3-1,-1 0-5,0 0 1,-4 0-3,-4 3 0,4 4 0,0 2-1,-4 1 2,0-2 1,-4 4 2,0 4 2,4-5 1,-4 2 0,0 0 2,0 1 1,-4 2 0,3-3-3,5 1 1,0 2 0,0 0-2,-4-5-2,4 5 2,0-8-2,4 1-1,-4-2-3,9-1 0,-1 1-1,0-1 1,0-6-1,4 0-2,5 0 1,-5 0-1,0-3-3,5-4-7,-5 4-5,0-3-4,5-1-8,-5 4-12,0-3-19,9-15-19</inkml:trace>
  <inkml:trace contextRef="#ctx0" brushRef="#br0" timeOffset="68829.9369">2100 15225 281,'0'0'35,"0"-6"-4,0 6-2,0 0 0,4 0-2,-4 0-4,0 3-1,4 13-1,-4-2-5,0 5-1,0 2-1,0 4-3,4 2-2,1 0-3,-5 7-2,4 1-1,-4-2 0,8-3 0,0-3-3,-4 2-4,-4-5-5,4 1-9,-4-4-7,4-8-7,-4-2-6,0-2-5,4 14-13</inkml:trace>
  <inkml:trace contextRef="#ctx0" brushRef="#br0" timeOffset="69120.9535">1842 15791 339,'4'-3'44,"5"0"-1,3 3-6,12-4-4,9-5-5,4 1-6,4-8-5,0 3-1,4-1-5,0-5-3,0 3-1,0 2-2,-4-5-1,0 1 1,0 2-3,-4 2 0,0-2-2,-1 7-4,-3-1-3,-8 7-3,3-2-2,-7 5-4,-5 0-7,1 0-4,-5 0-5,0 3-7,-8-1-7,0 26-10</inkml:trace>
  <inkml:trace contextRef="#ctx0" brushRef="#br0" timeOffset="69532.9771">2207 15874 313,'0'0'43,"0"3"-4,-4-3-4,4 0-1,-5 0-6,5 0-6,0 0-4,0 6-4,0 1-2,0-4-2,0 2-2,0 7-2,5-9-1,-5 4-2,0 4 2,0 2-1,4-4-1,0 9-1,0-2 1,-4 3-2,0-2-1,0 2 1,0-4 1,0 0 0,4 1 0,0-5 2,-4-4 1,0 2-1,4 2-1,0-4 1,-4-1-1,4-6 2,0 3-3,5-3 2,-5 0-1,8-3-1,-4-3 0,4-4-1,1-1 0,-5 2 0,4-4-4,0 8-2,-3-4-3,-1-1-2,4 7 1,-4-3-4,1-1 0,-1 4-5,0-2-5,0-1-6,-4 3-3,4-7-3,1 7-4,-1 0-3,-4-8-8</inkml:trace>
  <inkml:trace contextRef="#ctx0" brushRef="#br0" timeOffset="69778.9912">2370 15845 280,'0'0'45,"0"0"0,-4 3 1,4-3-5,0 7-6,0 9-6,-4-1-5,0 9-3,0 0-4,0 5-3,4-2-2,-4 0-3,4 3-2,0 5-3,0 2 1,0 2-3,0-2 0,0-7-1,0 0 0,0 0-3,0-1-3,0-8-3,0-2-4,0-2-4,0-1-6,0-6-7,0-2-7,4-2-4,-4-3-4,8 0-6</inkml:trace>
  <inkml:trace contextRef="#ctx0" brushRef="#br0" timeOffset="70092.0091">2849 15613 366,'0'-2'44,"9"-1"-1,-5 3-7,0 0-4,0 0-4,4 0-6,-4 0 1,8 5-2,1 1-2,-5 7-4,4 0-1,0 4 0,1 2-1,3-4-5,-4 7-2,5-5 1,-1 2-2,-4 2-2,9-5-1,-5 5 1,-3-5-3,-1-1 2,0 3-1,5-2-1,-5-3-1,-4 1-5,-4-1-3,4-4-1,0-1-4,-3-2-4,3 4-3,-8-7-4,0 0-10,0 1-5,0-4-8,0 3-7,-13 0-7</inkml:trace>
  <inkml:trace contextRef="#ctx0" brushRef="#br0" timeOffset="70352.024">3116 15549 355,'0'0'53,"0"4"-8,0-1-9,-9 11-4,5 2-4,0 3-6,-4-1-3,0 7-4,0-1-1,-1 0-4,5 4-3,-4-1 0,0 3-2,0 1-1,0-3-2,-1 6 0,-3-1-2,4-3 0,0 2-5,-5-2-2,5-6-4,0-2-3,4-10-1,4 0 0,-4-5-5,4-4-6,-4-3-6,4-7-4,0-8-6,0-13-7</inkml:trace>
  <inkml:trace contextRef="#ctx0" brushRef="#br0" timeOffset="70848.0523">3292 15093 298,'0'-3'38,"8"-5"-4,4 2 0,0 2-4,1 1-2,-5 0-4,4 0-2,0-3-7,1 2-3,-1 4-2,-4 0-3,0 0 1,5 0-5,-5 0 0,0 0 0,0 4-1,-4-1-2,0 0 1,0 3 1,-4 7 0,0-2-2,-4 2 1,0-4-1,0 1 0,-4 1 0,0-5 1,4 4-2,-5 3 2,1-12-3,4 9 2,4-7 0,-4 3 0,0 1 1,4-4 0,-4 0-2,4 0 2,0 0 1,4-3-2,-4 0 1,4 0 1,4 4-1,0-4 2,1 0 0,3 0 1,-4 0-1,0 0 2,-4 0-1,5-4-1,-1 4 1,-4 0 1,0 0 0,4 0 0,-8 0 1,0 0-2,4 5 1,-4 5 0,0-4 1,-4 10-1,4-5 0,-4-1 0,0 9 0,-8-5-1,4 2-1,-1 0-1,1-8 0,0 4 0,0 1-1,4-6 0,-5-3 0,1 3 0,0-1-4,0-6-2,0 6-6,-5-6-6,1 4-4,8-4-6,-4 3-9,0-3-8,4 0-10,-5-3-6</inkml:trace>
  <inkml:trace contextRef="#ctx0" brushRef="#br0" timeOffset="71241.0748">4041 15452 330,'0'0'50,"0"0"-4,0 0-4,0 0-7,0 0-4,0 0-6,0 0-1,4 0-4,0 0-3,8-4-4,1 4-4,-1 0-4,0-8 0,4-5-1,-3 7-1,3-1-4,-4 1-7,1-2-7,-1 2-6,0-4-9,5-3-14,-13 5-12,28-17-13</inkml:trace>
  <inkml:trace contextRef="#ctx0" brushRef="#br0" timeOffset="71435.0859">4110 15608 352,'0'0'54,"0"0"-10,0 0-8,0 3-4,4-3-6,5 0-6,3 0-5,0 0-4,0 0-1,1-3-4,3 0-2,-4-3-3,9-4-5,-1 1-7,-3-1-9,-1-1-6,5 1-12,-9-2-8,4-3-11</inkml:trace>
  <inkml:trace contextRef="#ctx0" brushRef="#br0" timeOffset="71892.112">4917 15228 332,'0'0'44,"0"0"-1,0 0-3,0 0-7,0 0-6,0 0 0,0 0-4,12 0-2,-4 7-1,1 2-3,-1-1-2,4 5-3,0-4 0,-4 2-3,9-1-3,-5-4-1,0 7-2,1 1 0,7-1-1,-8 0 0,1 1-1,-1-1-2,4 0-3,-7-4-4,3-1 0,-8 5 0,4-7-5,0 4-2,-4-2-1,5-2-2,-9 0-5,4-2-5,0-1-4,0-3-6,0 3-1,-4-3-9,0 13-6</inkml:trace>
  <inkml:trace contextRef="#ctx0" brushRef="#br0" timeOffset="72200.1297">5150 15106 313,'0'-3'53,"-4"3"-3,0 0-7,-4 3-6,0 3-7,-1-3-5,5 8-3,-4 2-3,0 3-3,0 2 0,-4 1-3,3 1-1,1 9-2,-4 1-1,0 0-3,-5-3-1,5 5-1,0-2-2,-5 1 0,5-4 0,0-2-5,-1-4-3,1 1-2,4-5-6,0-1-4,4 0-6,0-8-11,-5-1-11,9-4-10</inkml:trace>
  <inkml:trace contextRef="#ctx0" brushRef="#br0" timeOffset="73099.1811">5629 15241 306,'0'-3'44,"4"-4"1,-4 7-3,0 0-5,4-3-5,-4 0-3,0-3-4,5 3-4,-5-1-3,4 0-4,0 0-4,0 1-3,4-3-1,-4 6-2,0 0 0,0 0-1,0 0-7,0 0-5,-4 0-3,5 3-6,-5-3-9,4 0-10,-4 3-8,0 4-8,0-6-10</inkml:trace>
  <inkml:trace contextRef="#ctx0" brushRef="#br0" timeOffset="73450.2012">6350 14626 357,'0'-3'40,"0"-1"-4,4 1-7,-4 3-5,0 0-1,8 0-4,-4 3-2,-4-3-2,8 10-3,1 6-2,-9 1-2,8-1 1,0 2-4,-4 1-1,0 1-2,-4 6 1,4-5-3,0 4 2,0-1-2,-4-4-2,4 0-4,-4-3-5,0-1-5,0 0-10,0-5-8,0 5-9,0-3-4,-16 17-11</inkml:trace>
  <inkml:trace contextRef="#ctx0" brushRef="#br0" timeOffset="73754.2185">6174 15125 316,'0'0'39,"0"0"-3,0 0-1,4 1 1,4 3-5,4-4-6,5 3-6,-1-3-3,-4 0-3,9 0-1,-1-3-2,5-1 1,8-3-1,-1-3 0,1 0-3,0-1-2,4 5-1,0-7-1,-1 1 1,-3 4-3,0-2 0,0 1 1,-5-1-3,1 7-1,-4-4-3,-5 4-5,-8 2-2,9 1-1,-9-4-5,0 4-5,1 0-6,-5 0-4,-4 0-6,-4 0-5,4 18-11</inkml:trace>
  <inkml:trace contextRef="#ctx0" brushRef="#br0" timeOffset="74219.2451">6514 15308 368,'4'0'39,"-4"-3"-2,4 3-7,-4 0-4,0-4-4,0 4-5,4 0-1,0 0-3,0 0-1,4 0-2,0 4 0,1-4-1,-5 6-2,4 0-1,-4 5-3,0-1 0,0 3 0,-4 3-1,4-2-1,-4 5-1,0-5 2,0 2 0,0 2 2,-4-2-3,4-1 0,-8-7 1,8 2-1,-4-4-1,4 1 2,0-1 1,-4-3 1,4 0-1,0-3-1,0 4 1,0-4-1,4 0 0,-4 3-1,0-3 1,8 0-1,4 0-1,-8 0 1,9-3-1,-5 3 0,4-4 0,-4 1 0,1-3 0,3 3 0,4-4 0,-4 4-1,1-3 1,-1-2 0,4 1-6,-3 4-4,-5-3-2,0 0-3,-4 2-2,0 4-8,0-3-7,0 3-10,-4 0-7,0 0-8</inkml:trace>
  <inkml:trace contextRef="#ctx0" brushRef="#br0" timeOffset="74508.2617">6698 15252 322,'0'0'51,"0"-5"-5,0 5-4,0 3-5,0-3-5,0 2-3,0 11-5,0 3-1,0-2-4,0 5-1,0 2-5,0 4 1,4 5-4,-4 1-1,4 0-3,-4 0-1,4 2-1,-4 4-1,0-4-3,0-3 1,0 4-1,0-3 1,0-4-3,0-3-2,0 2-3,0-6-2,0 3-4,-4-9-1,4 2-3,0-7-4,0 6-4,0-9-5,0-3-7,4-3-8,-4-3-5,33-30-11</inkml:trace>
  <inkml:trace contextRef="#ctx0" brushRef="#br0" timeOffset="74842.2808">7103 14974 432,'0'0'39,"0"0"-7,4 0-3,-4 0-4,4 0-2,0 3-3,5 7-1,3-1-3,0 2 1,0 5-2,1 0 1,7-2-3,-3-4-3,7-1-2,-3 4-1,-1 1-2,0 2-1,1-1-1,-1-3 0,-3 4-2,-5-5 1,4 5-1,-3 0-1,-5 2-1,0 1-3,0-5-4,-4-1 0,1 3-3,-1-8-2,0 4-2,-4-2-1,0-4-2,4 5-4,-4-11-4,4 5-6,0-5-7,-4 0-9,0-5-8</inkml:trace>
  <inkml:trace contextRef="#ctx0" brushRef="#br0" timeOffset="75189.3006">7394 14987 370,'0'0'43,"0"0"-6,-4 0-4,0 3-5,4-3-7,-5 6 0,-3 4-3,8 1-3,-8 2 0,4 2-4,0 0 2,0-6-1,-4 7 1,4-2-2,-5 2 0,1 2 0,4-2-1,-4 8-2,-4 1-3,3-7 0,1 4-2,0-2-1,0 6 0,-9-2 0,9-4-2,4-1-5,-4 2-4,0-2-3,4-3-1,-4-5-2,8 2-4,-5-7 1,5 1 0,0-7-4,0 0-8,0-7-6,0-2-7,5-10-2,-5-5-6</inkml:trace>
  <inkml:trace contextRef="#ctx0" brushRef="#br0" timeOffset="75607.3245">7521 14556 286,'0'-7'36,"8"7"-1,-4-3-1,0 0 1,0 0-3,4-3-1,-4 6-6,5-4-4,-1 3-2,0 1-3,-4-3-1,4-4-1,-4 4-2,5 0-2,-1 0-2,4-1-3,-8 4 0,0 0-1,0 0-1,-4 4-1,4-1-1,0 3 1,-4 1-1,0 1 0,-4 1-1,4 4 0,-4-2 3,4 2-1,0-4 2,-4 1 1,4-1-1,-8-1 1,0 5-1,8 3 1,-4-8 1,4 1-1,-4 4 0,4-3-2,0-3 0,0 3 1,0 0-2,0-4-1,0-3 0,4 0 0,0 2 0,4-5-1,4 3 2,1-3-2,-5 0-1,4 0-3,4-3-6,-3 1 0,-5-1-8,0 0-2,0 0-10,-4 0-10,-4 3-16,0 0-20</inkml:trace>
  <inkml:trace contextRef="#ctx0" brushRef="#br0" timeOffset="81888.6838">4397 16987 387,'0'-7'39,"4"4"-8,-4 0-7,0 0 0,4-1-4,-4 4-1,4 0-3,4 0 0,-3 0 0,3 4-1,-4 5-2,0 7 0,8-2 0,-8 2-2,4-3 0,1 1-3,-1 2-1,-4 2 1,4-2-5,0-4 1,0-1-1,5 2 0,-5-3 0,4-4 1,1-3 2,7-3 2,0 0-1,5-6 0,8-10-1,0-5 2,3-7-1,5 1 0,4-7-1,4-2 0,1-10-1,7-1 1,4 1 0,13-4-2,-4 3-1,3 4-1,1 1 0,-4 2-7,-5 6-4,-8 1-8,-7 1-6,3 5-8,-4 7-8,-8-3-12,0 6-20</inkml:trace>
</inkml:ink>
</file>

<file path=ppt/ink/ink6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49:56.668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4440 5281 205,'0'0'33,"0"0"-2,0 0-5,0 0 1,-5 0-2,1-3-2,4 0-3,0 3-3,-4 0-5,4 0-3,0 0-2,0-7-3,0 3 5,4 4 5,-4-5 2,4 3 2,9-4-3,-1 0-4,-4 2-4,4-2 1,-3 3 1,3 3-2,-4 0 0,4 0 0,5-3-2,-1 0-1,5 3 0,-1 0-1,5 0-1,-1-4-1,5 4 0,0 0 1,7 0-2,-3-1 1,4-2 0,0 3 0,0 0 2,4-4-1,0 4 0,-1-3-1,-3-3 1,4-4-1,-4 1-1,0 7 1,4-4 0,-8 3-1,-1-4 0,1 1 1,0 6 1,-4-3-2,3 0-1,-3-4 2,0 4 0,-1 0-1,-3 0 1,-1 1-2,-3-1 1,-1 0 0,1 3 0,-5-3 0,1 3 0,-5 0 0,0-4 0,0 1 0,-3 3 0,-5 0 0,0 3 0,-4-3-1,0 0 1,0 0 0,0 0 0,0 4 0,0-4 0,-4 0 0,4 6 0,0-6 0,-4 8 0,-5 1 0,1-2 0,-4-4 0,4 3 0,-5 1 0,5-3 0,-4 6 0,0 3 1,-5-1-1,5 3 0,0-6 0,-5-2 0,9 2 0,0 1 0,0-6 0,8 6 0,0-10 0,0 0 1,0 0-2,0 0 1,4-3 0,8 0 0,5-5 0,-5-8 0,4 6 0,1 1 0,-1-6 0,4 6-1,-3-4 1,-1 0 0,-3-1 0,-1 1 0,0 1 0,-4 4 0,0-2 0,1 1 0,-5 2 0,0-1 0,-4-1 0,-4-1 5,4 4 3,-4-4-1,0 6-1,-5-6 3,-3 1 0,4-1-2,-4 0 1,-5 6-3,5-9 0,0 3-1,-1 1-2,1 1 2,0 2-1,4-1-2,-5 4-2,1 0-6,4 0-4,4-4-5,-4 7-6,8 0-10,-4 0-10,4 0-12,8 3-18</inkml:trace>
  <inkml:trace contextRef="#ctx0" brushRef="#br0" timeOffset="7754.4435">16941 5040 293,'0'-4'41,"0"4"-2,0-3-2,0 0-1,-4 3-6,4-3-4,0 0-6,0-1-4,0 4-2,0 0-3,0 0 2,4 0-1,4 0-3,0 0 0,1 0-2,-5 0 0,4 0-3,0 4 0,4-4-2,-4 3 0,5 6-1,-9 1-1,8-1 1,-4 3-1,5-3 0,-1 4 0,-4 0 0,0-2 1,0 1-1,1 3 0,-1-3 0,0 4 0,0-6-4,4-2-3,-7 8-2,-1-7-2,4 2-3,-4 2-3,4-10-7,-4 0-4,4 1-7,1-4-2,3 0-5,8-4-11</inkml:trace>
  <inkml:trace contextRef="#ctx0" brushRef="#br0" timeOffset="8124.4647">17350 4960 295,'0'0'28,"0"0"1,0 0-1,0 3-7,-4-3-5,0 3-4,4-3 1,0 7-1,-4 1 1,0-2 0,0 4 3,-4 2-1,-1 3 0,5-3-4,-8 4 2,4 5-3,0-2 1,-5 5-2,1-2-1,-4 2-1,4 3-2,-1 5-1,-3-2 0,4 7-2,-1-4-1,-3 7 1,0-1-2,-1 1 1,5-3-2,0-4-2,-5-1-4,5-8-2,0-4-5,3-1-5,1-6-4,4-2-4,0-4-3,0-4-4,4 0-10,-8-6-10</inkml:trace>
  <inkml:trace contextRef="#ctx0" brushRef="#br0" timeOffset="8513.4869">17797 4483 332,'0'3'42,"0"-3"-2,0 0-5,0 0-8,0 3-6,-9 1-7,-3 2-1,4 8-6,4 5-1,-4-4 0,-1 1-3,1 1-1,0 2 0,0-1-1,0-2-6,4-4-7,-5 1-10,5-5-10,0 1-5,0 4-2,0-2-5</inkml:trace>
  <inkml:trace contextRef="#ctx0" brushRef="#br0" timeOffset="8927.5106">18280 4820 277,'0'0'33,"0"0"1,0 0-4,-4 0-7,4 0-3,0 0-7,0 0-3,4 0-2,0 0 0,8 0-1,0 0-3,1 0-1,-1 0 0,0 0-1,5 0-2,-5 0-5,4-3-10,-8 3-11,5-6-7,-1 6-8</inkml:trace>
  <inkml:trace contextRef="#ctx0" brushRef="#br0" timeOffset="9163.5241">18284 5073 401,'-4'0'37,"4"-3"-6,0 3-7,0 0-6,0 0-2,8 0-6,0 0-2,8 0-2,1-3 0,3 3-3,-3 0-5,7-4-5,-7 0-9,3-6-8,-4 1-5,5-1-6,3 0-9,34-10-12</inkml:trace>
  <inkml:trace contextRef="#ctx0" brushRef="#br0" timeOffset="10226.5849">18267 4831 167,'0'0'18,"0"-3"5,0 3 1,0-3-2,0 3-5,0-2 2,0 2 0,0 0-2,0 0 6,0 0 1,0 0 1,9 0-1,-9 0-4,4 0-7,-4 0-1,8 0-4,4 0-3,0-3-1,-3 3-1,3-3 0,0 0-2,0 0-5,5-1-8,-9 1-10,4-3-10,-4 0-6,5-4-6</inkml:trace>
  <inkml:trace contextRef="#ctx0" brushRef="#br0" timeOffset="10827.6193">19049 4954 295,'-4'0'42,"4"-4"1,0 4-3,0-3-3,4 0-2,-4 2-8,0 1-6,0 0 1,0 0-1,9 0-2,-1 1-2,4 2-2,0 10-2,-4-7-3,5 6-3,3 3 1,1 1-4,-1 2 1,0 1-1,1-3-1,-5 1 0,0 2-2,0 5 0,-3-6 0,3-2-1,0-4 1,1 4-1,-5-5 0,0 2 2,0 1-2,4 2 0,-3 0 0,-1-5-5,-4 2-4,4-3 1,0-1-5,-4-1-1,4-2-2,1 4-3,-5-4-4,0 1-4,0-4-6,0 0-5,0-3-7,-4 0-7</inkml:trace>
  <inkml:trace contextRef="#ctx0" brushRef="#br0" timeOffset="11168.6388">19332 4895 270,'0'0'36,"0"0"-2,0 0-1,0 0-5,0 0-5,0 0-1,-4 5-4,4-2-4,-8 2 0,-1 10-2,5-2-2,-4-2 1,0 5-2,-4-1 3,3 4-1,-3 3 0,-4-5-3,-1 9 0,1 1 0,4-7-1,-9 6-3,1-2 1,3 3-1,1 5-2,0-9 0,3 8 1,1-6-4,4 5-6,-4-6-3,3 5-3,1-9-3,8-4-7,0-1-6,0-9-4,0-3-3,4 0-8,17-3-12</inkml:trace>
  <inkml:trace contextRef="#ctx0" brushRef="#br0" timeOffset="11676.6678">19639 5103 426,'0'0'37,"4"0"-9,-4 0-5,4 0-1,4 6-5,-4-6-5,5 0-3,-5 0-4,8 4 0,-4-1-2,0-3 0,0 0 1,5 0-2,-1-3-1,-4-1 0,5-2 0,-9-2 0,8 2-2,-4-4 2,0-2-1,5 4 0,-9-5 0,0 7 0,0-4 0,-4 0 0,0-1 0,0-1 0,0 2 0,-4 1 2,4 4-2,-17-2 0,13 1 0,-4 0 0,0 2 0,-4 4 0,-1 0 0,5 0 1,-4 0 2,0 4 0,-1-1 1,5 6 2,0 3 0,-4 3 1,-1 1-1,5 2 2,0 1 0,0 2 0,0 1-1,4 2-2,-1-2 0,1-1 1,4-2 1,0-2-2,0 9-2,0-12-1,4 5 0,5 2-1,-5-5-1,4-2 1,4-5 0,0 1 0,1-7-2,7-3-2,-8 3-3,5-3-2,-1 0-2,1 0-3,3-3-4,-8 0-4,1 0-3,-1 0-7,4-7-9,-3 2-9,3-1-9</inkml:trace>
  <inkml:trace contextRef="#ctx0" brushRef="#br0" timeOffset="12050.6892">20036 4544 366,'0'0'35,"0"0"-6,4 0-1,-4 0-3,4 3-2,-4-3-2,8 0-5,1 0-1,-1 0-2,4 6-1,-4 10-4,5-2 1,3 2-1,-4 0-2,0-2 1,1 5-4,3-4 1,0 1-3,-3 0 1,-1-2 0,0 2-1,-3-4 0,-1 0 0,-4-3 0,0 4-2,4-4 2,-4-1-2,0 2 2,0-4 0,0 1-1,1-4-4,-1 0-5,0 0-3,0-3 0,0 3-6,0-1-5,4-2-5,-8 0-6,4 0-6,-4 0-4,0-8-12</inkml:trace>
  <inkml:trace contextRef="#ctx0" brushRef="#br0" timeOffset="12332.7054">20265 4559 290,'0'-6'33,"-4"3"-2,0 3-3,4 0 0,0 0-2,-4 3-3,0 3 1,4 4-2,-4 4-4,0-1-4,-4 8 0,-1-2-4,1 0-2,0-2-1,-4 6-2,3-3-2,-3 2 0,0-4-1,0 1-1,-1-1 0,5 1-2,0-5-3,4 2-4,-4 0-5,0-5-5,3 2-8,-3-4-4,0 1-6,8-4-2,0-1-7</inkml:trace>
  <inkml:trace contextRef="#ctx0" brushRef="#br0" timeOffset="12726.7279">20797 4698 316,'0'0'33,"0"0"-5,5 0-1,-5 0 2,0 0 3,0 1-6,0 9-6,4 3 0,0-1-3,-4 3-5,0 0-1,0 3-4,0 1-2,0 3-1,0-4-1,4 2-1,-4 3 1,4-1-2,-4-5-1,0 4 1,0 1-2,0-1-1,0-2-4,-4-1-1,0 1 1,4-3-7,0-2-6,-4 2-6,-5-7-3,9 2-6,-4-1 0,0-4-4,4 1-1,-4 4-8</inkml:trace>
  <inkml:trace contextRef="#ctx0" brushRef="#br0" timeOffset="12967.7417">20662 4930 313,'0'-3'44,"0"3"0,-4 0-3,4 0-6,-4 0-5,4 0-6,0 0-6,0 0-5,0 0-2,0 0-1,0 0-2,8 0-1,5 0-1,-5 0-1,4 0-2,5 0 0,-9 0 1,4 0-4,4 0 0,-3-4 1,3 4-1,4-3-1,-7 0-5,3-3-3,-4 3-5,1 1-3,3-1-10,-4 0-8,1-4-8,-1 4-8</inkml:trace>
  <inkml:trace contextRef="#ctx0" brushRef="#br0" timeOffset="13640.7802">21338 5070 276,'0'0'30,"0"0"-4,0 0 0,4 0-1,0 0-2,8 3-6,1-3-3,-1 0-6,-4 0 0,13-3-3,-5 3 0,-4-3-2,5-2 3,-1-5-2,-4-2 4,5 2 0,-5-1 0,0 1 1,0-2-1,-3 2-1,-1 1-2,-4 1 0,-4-2 0,8 4-1,-8-4-1,0-1-2,-4 1 1,0 4-1,-4 0 0,0 1 0,-1 2 2,1-5 1,-4 6 2,0 2 1,-1 0-1,1 2 1,-4-2 2,-1 5-1,5 3-1,0 4 2,-5-2-1,5-1 0,0 2 1,-5 9 0,5-6-4,0 5 2,0 2-1,-5 1 0,5 2-1,4 1-2,4-4 0,-5 3 0,5-2-2,4 2 2,0-2-3,4-1 2,1-2-2,3-2 0,0-1 0,4-3-1,5-2 1,3-1-1,-4-4 1,5-3-5,-1-3-5,5 0-2,-9 0-4,9-6-1,-9-1-4,5-5-6,-1-3-8,1-1-10,-9 2-10,45-29-9</inkml:trace>
  <inkml:trace contextRef="#ctx0" brushRef="#br0" timeOffset="14036.8028">21620 4461 352,'0'0'38,"0"0"-2,0 0 1,0 0-4,9 0-3,-9 0-7,12 3-5,0-3-2,0 3-1,-3 10-5,3 0 0,4-4-3,-3-1 0,3 2-1,-4 2 1,0 0-1,1 0-2,3 1-1,-4 1-1,1-1-2,-1 3 1,0-5 1,1 5 0,-1 0-2,0-5 1,0 2-1,5 3 0,-9-5-5,4 1-2,-8-2-4,9-4-2,-5 1-2,0-3-3,0-4-3,-4 4-6,-4-1-5,4-3-7,-4 0-5,0-3-6</inkml:trace>
  <inkml:trace contextRef="#ctx0" brushRef="#br0" timeOffset="14350.8208">21833 4456 263,'0'-3'32,"0"3"-2,0-3-1,0 3-2,0 0 0,-8 0-6,0 3-2,0 5-1,4-2-1,-5 4 2,-3 6-3,4-7 0,-4 5-1,3 2-2,-3 5 0,0-2-4,-4 2-1,3-2 0,1-2-4,4 6 0,-4-9-2,-1 5 0,9-2 0,0 3-1,4-1-3,-8-8-4,0 5-5,8-2-6,0-4-8,0-1-7,-4 1-7,4 2-1,0-1-8,-13 26-7</inkml:trace>
  <inkml:trace contextRef="#ctx0" brushRef="#br0" timeOffset="14632.8369">22181 4943 368,'4'0'35,"-4"0"-9,0 0-3,0 0-7,0 0-3,0 0-2,0 1-5,0-1 0,4 3-3,-4 0-5,0-3-3,0 0-4,0 4-5,0-4 1,0 0-3,0 0-2,0 0-5,-4 0-3,4-4-4,4 4-5,-4-3-5</inkml:trace>
  <inkml:trace contextRef="#ctx0" brushRef="#br0" timeOffset="14982.8569">22484 4544 279,'0'-5'33,"4"-2"-5,-4 4 2,0 3 7,0 3 3,0 1-4,0 4-4,0 7-4,0 9-4,4-1-1,-4 4-2,0 3-3,0 2-1,0 1-1,-4 3-2,4 1-2,-8-4-2,0 7-4,4 0 1,-4-4-2,4 1-2,-1-4-1,1 6-1,4-3 0,-4-6-5,4-3-3,0 0-4,0-1-4,0-2-2,0-5-4,4-3-8,-4-5-11,0-2-15,4 4-16</inkml:trace>
  <inkml:trace contextRef="#ctx0" brushRef="#br0" timeOffset="16127.9224">18333 6311 236,'0'3'35,"0"-3"3,0 0-7,0 0 1,0 0-1,0 4-1,0-4-1,8 3-6,-8-3-4,12 0-4,-3 3-4,-5 0-1,4 0 0,4-3-4,-4 4-2,0-4 0,5 3-1,-5 0-3,-4-3-7,4 0-2,5 0-8,-5 0-7,4-3-9,0-4-4,1-5-5,-5 2-5</inkml:trace>
  <inkml:trace contextRef="#ctx0" brushRef="#br0" timeOffset="16340.9346">18341 6553 290,'0'0'36,"4"3"2,0-3 2,0 6-5,9-9-7,-1 0-6,0 3-6,0-3-7,1 3 1,-1 0-5,4 0-1,-3 0-6,-1-3-11,-8 0-15,4-1-12,0 3-15</inkml:trace>
  <inkml:trace contextRef="#ctx0" brushRef="#br0" timeOffset="19189.0975">19176 6577 247,'0'0'36,"0"0"1,0 0-2,0 0-3,0 0-3,0 0-6,0 0-1,0 0-4,4 0-1,-4 5-2,9-5 1,-5 0-4,4 0 0,0 0-2,0 0-2,0 0-2,5 0-3,-5 0 2,-4 0-3,4-5 1,0 3-1,1-4-2,-5-4 1,4 4 0,-4-4 1,4 2-4,0-1 4,-4-1 0,5 1-2,-5-2 0,0 1 0,-4 1 0,4-6 0,-4 3 0,0-1-1,0 0 1,0 5 1,0-4-1,-4 2 0,4 0 0,-8 2 0,-1 2 0,1 3 0,0-3-1,0-1 0,0 7 1,-5 0-2,-3 0 1,8 0 2,0 3 1,-5 1-2,5 2 0,0 0 0,-4 5 0,-1-1 0,5 3-2,0-2 1,0-2 4,0 4-1,-1 0 1,-3-2 1,8 5 1,0 0 3,4-2 0,-8 5 0,8 2-2,0 1 1,0-1-1,0-2-1,0-2-1,8 6-1,-4-6 1,4 2-2,0-1 0,5-12-1,-1 3-1,-4 1 1,4 0 0,5-10 0,-1 0-1,5 3-5,-5-3-6,0-3-5,-3-1-2,3 4-5,-4-3-6,1-3-12,-1-4-7,0 4-9</inkml:trace>
  <inkml:trace contextRef="#ctx0" brushRef="#br0" timeOffset="19769.1307">19483 5896 163,'0'0'20,"0"0"0,4 0 0,-4 0 1,0-3 4,0 3 1,0-3 4,9 0 1,-9 3 2,8-3 0,-8 3-4,4 3-4,4-3-3,-8 0-2,4 0-1,0 3-3,4 3-1,-3 1-2,-1 1-3,8 1 0,-4 1-3,0-4 0,5 2 0,-5 5-3,4-4-1,-4 2-2,0-1 1,5 0-1,-5 2 0,4 1-1,0 1 2,-3-1-6,-1-2-1,0-1-3,0-1 1,-4 4-3,0-7-2,5-1-1,-1 1-2,-4-6-2,4 0-5,-8 4-7,0-4-6,4 0-5,4 0-10</inkml:trace>
  <inkml:trace contextRef="#ctx0" brushRef="#br0" timeOffset="20115.1505">19663 5853 281,'0'-3'35,"0"3"-4,0 0-3,0-3-5,0 3-4,0 0-4,0 0 0,0 0-1,0 3-3,0 5 1,0 5 0,0 0 2,0-1-1,-4 0-3,-4 0-3,0 1 1,0 8-1,0-5-1,-1 4-1,1 2-1,-4-4-1,-4-2-1,7 8-1,-3 1 0,8-4-2,-4-5-4,0-2-9,4 2-10,4-3-8,-9-7-8,9 2-4,0 14-12</inkml:trace>
  <inkml:trace contextRef="#ctx0" brushRef="#br0" timeOffset="20625.1797">20085 5672 264,'0'0'16,"0"0"1,0 0-4,0 0 0,0 0-1,0 0-5,0 0 1,0 0-1,-4 13 5,4-4-2,-4-4 2,-4 5 5,4-1-2,-5 1 2,1-1-2,4-1 0,0 2 1,0 3-1,-4-4-3,4-1-2,-4 2-1,3-1-1,1 7 2,-4-2-4,4 2-2,-4 2 3,0 7-2,-1-7-1,1 10 2,0-7-1,0 9-2,4 2 1,-4-2-1,-1 7 2,1-1 1,4 1-1,-4 3 1,8-1-1,-8 4-1,4-3 0,4 0-1,-4-4 0,4 1-2,-4-7 0,4 2 2,4-2-3,0-6 0,0 0 0,4-2 0,0-3 0,0-5 0,5 6 0,-1-6 0,0 5-3,0-5-6,1-1-2,3-4-1,-4 1-1,5-4-6,-5 2-4,0-1-6,1-7-9,3 3-5,0-3-12</inkml:trace>
  <inkml:trace contextRef="#ctx0" brushRef="#br0" timeOffset="20991.2006">20237 6241 391,'0'0'44,"0"0"-10,0 0-6,0 0-3,0 0-6,0 4 0,0 11-2,8 0-4,0 1-1,0 1-1,0-1 3,9 2-5,-5 1-2,0 0 0,1-2-2,3 2-3,-4-4 2,1 0 1,-1 1-3,4-1-1,-4 1 0,5-2 0,-5-1 0,0-1 0,1-1-1,-1-1 1,0-1-1,1 1-6,-5-7-3,-4-1-3,4 3-3,-4-4-3,4 2-4,-8-3-7,0 0-9,0 0-11,4 0-6</inkml:trace>
  <inkml:trace contextRef="#ctx0" brushRef="#br0" timeOffset="21293.2179">20445 6184 342,'0'-6'35,"0"6"-3,0 0-1,0 0-2,-4 0-3,0 8-7,0 8-3,-8 3-6,0-2 1,3 1-5,-3 7 1,0-3 0,0 2-2,7-3-2,-7 1 0,4-4-2,0 1 0,0-2 1,-5 2-2,5 0 0,0-4-3,0 1-5,0-2-5,-1-1-6,1-1-5,4 3-2,4-6-3,-8-3-3,8 1-2,0-1-1,0-4-2,8 3-6</inkml:trace>
  <inkml:trace contextRef="#ctx0" brushRef="#br0" timeOffset="21577.2341">20851 6066 366,'0'0'40,"0"0"-6,4 0-3,-4 0-4,0 0-5,0 0-3,0 4-5,0 2 0,0 16-3,0 5-3,0 0 0,-4 2-4,4-5 0,0 3 0,-4-3-2,4 1-1,-4 5 1,-1-1-1,5-5 0,-4-4-1,4 3-2,0-6-4,0 2-3,0-3-5,0-2-7,0-4-6,0 0-7,0-4-3,0-1-3,0-2 0,4 0 1,-4 3-5</inkml:trace>
  <inkml:trace contextRef="#ctx0" brushRef="#br0" timeOffset="21799.2468">20728 6334 326,'0'-4'44,"0"1"-4,0 3-4,0 0-5,4 0-5,-4 0-5,0 0-6,4 0-1,4-3-3,0 0-3,-3 0-2,7 3-2,0-4-2,0-2 2,1 6-2,-1 0-1,0-3-1,5-3-1,-5 6-4,0-5-3,0 2-3,1-1-5,-1-2-9,0 3-5,1 0-4,-5-4-3,4 1-3,0-2-3</inkml:trace>
  <inkml:trace contextRef="#ctx0" brushRef="#br0" timeOffset="22087.2633">21248 6036 316,'0'0'35,"0"-6"-5,0 6 0,0 6 5,0-3-4,0 4-5,0-1-5,0 12-5,-4 1-1,4 5-2,-4 3-4,0 1-2,-1-7-1,1 4-2,0 2-2,-4-3 2,8-2-2,-4 2-1,4-1-2,-4-3 2,0 2-1,4-4-2,-4-2-5,4-5-4,0 2-1,0-4-6,-4 1-4,4-1-6,0-4-6,0-2-3,0 0-5,0 1-2</inkml:trace>
  <inkml:trace contextRef="#ctx0" brushRef="#br0" timeOffset="22477.2856">21399 5737 332,'0'0'24,"0"0"4,4 0 6,5 2 1,-1 14-4,4-3-5,-4-4-6,0 5 1,5 6 0,-1 0-6,-4-1 0,4-1 2,-3 10 0,3-7-1,-8 3-2,8 11-3,1-5-2,-9 0 2,4 7-2,-8-1-1,4 1-1,4-2-1,-8 5 1,0-5 0,4 0-2,-4 1-1,0-6-1,0 1 0,0-1-2,-4 2 1,-4-5-2,0 0-1,0-2-4,-5-4-6,1 1-7,0-1-6,-1 1-5,-3-8-9,0 2-14,-5-3-12</inkml:trace>
  <inkml:trace contextRef="#ctx0" brushRef="#br0" timeOffset="23923.3683">16904 8060 261,'0'0'41,"0"-3"-3,0 3-1,0 0 0,0 0-6,0-2-5,0 2-4,0 0-4,0 0 0,4 2-2,-4-2-3,4 0-1,-4 9-3,13 1 1,-9-1-3,4-2 1,0 1-1,-4 1 1,4 1-2,1 6-2,-5-8-2,4 4 1,-4 1-1,0-3-1,0 4 0,-4-1 1,8-4-2,-4-4 0,0 5 2,1-1-6,-1-6-4,0 0-1,0 1-4,4-1-3,0 0-4,-4-3-5,0 0-8,0-3-3,1 0-4,3-4-6,8-20-6</inkml:trace>
  <inkml:trace contextRef="#ctx0" brushRef="#br0" timeOffset="24245.3867">17182 8016 190,'0'-4'27,"0"4"0,0 0 5,0 0 4,-4 4-8,4 7 1,0 5 0,0-2-1,-4-1-3,-4 2-2,0 0-2,4 1-3,-4 3 1,4-2 0,-9 2-3,1 2-2,0 1-1,4 2-2,-5 2-2,5 1 1,-4 3-5,-1 3 0,5-3-2,-4 2-1,0-2 1,4 1-2,-5-1 0,5 2 0,-4-5-6,4-7-2,4-1-4,-5 2-2,5-2 0,-4-6-3,0-5-4,8 1-3,0-6-3,-4-3-5,4 0-2,4-3-8,-4 3-3</inkml:trace>
  <inkml:trace contextRef="#ctx0" brushRef="#br0" timeOffset="24661.4105">17555 7569 227,'0'0'22,"0"0"5,0 0-1,0 0-2,-4 0 1,4 6-2,0-6-7,0 7 3,0-7 0,0 4-1,0 6 3,-4 3-4,4-4-2,-4 2-3,-4 5-3,-1-3-2,5 1-3,-4 2 0,0-3-1,4-2-1,0-2-1,-4 4-1,8-2-3,-5-8-7,1 4-7,4-4-4,0-3-4,0 0-3,0 0-3,0 0-6,0 0-3</inkml:trace>
  <inkml:trace contextRef="#ctx0" brushRef="#br0" timeOffset="24879.423">17621 7605 254,'0'0'30,"0"0"2,0 4-2,-5-4-1,5 3-4,0 0-4,0 5-4,0 1-3,0-2-5,0 2-3,-4-2 0,4 1-2,0 1-1,0 1-2,-4-1 0,0 1-5,4 1-9,-4-5-9,4-3-8,0-3-3,0 0-6</inkml:trace>
  <inkml:trace contextRef="#ctx0" brushRef="#br0" timeOffset="25515.4594">18112 7947 304,'0'0'37,"0"-3"-5,0 3-4,4 0-2,-4 0-2,8 0-6,0 0-6,0 0-2,5 0-3,-1-3-2,0 3-1,-3-3-1,3 1-2,-4-1 1,0 0-2,0 0 0,-4 3-2,1-4-5,3 1-8,-4 0-6,0 0-4,0 0-8,0-1-5,-4-4-14</inkml:trace>
  <inkml:trace contextRef="#ctx0" brushRef="#br0" timeOffset="25756.4732">18112 8082 366,'0'0'45,"0"0"-4,0 0-6,4 3-10,-4 1-3,4-4-6,4 0-6,4 3-1,1-3-2,-1 0-3,0 0-1,1 0-3,-1 0-4,0 0-5,-4-3-6,1 3-5,3-4-4,-4-5-4,4 6-4,-8 0-9,13-15-13</inkml:trace>
  <inkml:trace contextRef="#ctx0" brushRef="#br0" timeOffset="27915.5967">18714 8168 297,'0'0'42,"0"3"-5,0-3-4,0 0-2,0 0-6,0 4-5,4-1-4,-4 0-5,8-3-1,0 0-4,0 0-1,0 0-1,1 1-1,-1-1-2,-4 0 3,8-4 0,-4-3-1,1-2 0,-1-1 0,0 1-1,0 1 1,-4-5-1,-4 0-1,4 7-1,-4-5 2,4 1-2,-4 1 0,0 2 0,0-2 0,-4 1 1,4-5 0,0 7 0,-4 3-2,-4-2 0,0 2 2,4 0 0,-8 3-2,3 0 2,-3-4 1,4 4 0,4 0 0,-4 4 2,-5-1-1,5 0 2,0 5 0,4 1 2,-4 4-1,4 1 0,-1-1 1,-3 3-3,4-2 2,0 2 0,0 2 1,0-2-1,0 3 0,4-2-1,0-1 0,0 2-1,4 1 1,0-2-2,-4-1-1,8-3 0,0 1 0,5-4-1,-1-7 0,0 3 0,5-6 0,-1 0-1,4 0-1,-3 0-5,-1-3-4,-4 0-2,5 0-1,-5-10-3,0 2-4,1 1-4,3 1-4,-4 2-6,1 3-5,-1-6-3,4 0-10</inkml:trace>
  <inkml:trace contextRef="#ctx0" brushRef="#br0" timeOffset="28317.6196">18988 7523 363,'0'0'40,"0"-3"-10,4-1-2,0 1-5,-4 3-2,4 0-3,0 3-2,0-3-3,5 4-2,-1-1-1,0 0-1,0 10-1,0-2 1,1 1-2,-1-2-2,4 1-2,0-1 1,-4 2-3,5-5 2,-1 4-1,-4 5-1,0-7 0,5 2 0,-1 2 0,-4 0-2,0 3 2,5-5 0,-5-2-1,-4 1-1,4-4-3,-4 2-2,4 2-4,-4-1-1,1 1-2,3-5-3,-4 1-5,0-3-4,-4 0-2,0 1-4,0-4-3,0 0-2,4 0-7</inkml:trace>
  <inkml:trace contextRef="#ctx0" brushRef="#br0" timeOffset="28628.6374">19176 7510 290,'0'-3'33,"-4"3"-1,-4 0-3,0 0-5,4 3-5,-4 0 0,3 7-2,5 2-1,-8 0-1,4 0-3,0 4 0,-8-5-2,4 2-2,3 3 1,-3-5-1,0 8-1,0-1-3,0 1-1,0 0-1,-1 1 1,5 0-1,-4-3-2,0 2 1,8-1 0,-8 1-4,4-5-5,-5-5-5,9 1-6,-4-4-5,4 6-7,0-6-2,0 3-3,0-2-1,0-1-6</inkml:trace>
  <inkml:trace contextRef="#ctx0" brushRef="#br0" timeOffset="28941.6553">19504 7944 407,'0'0'36,"0"0"-8,0 0-6,0 0-5,0 0-5,0 0-3,0 0 0,0 0-4,0 0 0,0 0-3,0 0 0,4 0 0,4 0-1,-4 0 0,-4 0-3,4 0-3,0-3-5,-4 3-3,4-3-4,1 3-7,-5-2-5,4-1-5,-4-3-4,0-4-12</inkml:trace>
  <inkml:trace contextRef="#ctx0" brushRef="#br0" timeOffset="29308.6763">19790 7499 362,'0'0'35,"0"0"-6,0-3-3,0 3-1,0 0-3,0 0-2,0 4-6,0 3 3,0 12-4,0 5 0,0-5 0,0 11-1,0 0-3,0 4 0,13-3-1,-9 6-2,-4 3-2,4-4-1,0 4 0,0-3 1,-4-1-4,4-2 0,-4-3 1,4 0 0,-4-4 0,0-4-5,0 0-3,0-3-1,0-4-4,0 2-6,0-2-7,0-7-11,0 1-7,0-2-7,-4 28-11</inkml:trace>
  <inkml:trace contextRef="#ctx0" brushRef="#br0" timeOffset="29752.7017">20400 7626 304,'0'-3'37,"0"3"-4,0-2-4,0 2-4,0-3 2,0 3-1,0 3-3,0-1-4,4 11-5,-4-1-2,0 3-1,0 1-2,5 1-1,-1 5-1,-4 5-3,4-1-2,0 1 2,-4 0-2,0 5 0,0-5-1,0 0-4,0 0-5,0-2-4,0-3-6,-4-1-7,0-4-5,4-1-6,0 0-2,0-5-4,-4 18-9</inkml:trace>
  <inkml:trace contextRef="#ctx0" brushRef="#br0" timeOffset="30000.7159">20298 7871 377,'0'0'45,"0"-3"-4,0 3-7,4-3-7,-4 3-6,4 0-6,-4 0-2,4 0-4,9 0-3,3 0 0,0-4-3,1 4-1,-1-1-3,5-2-3,-5-4-4,4 1-2,1-1-5,-5 1-5,5 3-2,-9 0-8,0 0-4,1 1-6,-1 2-7</inkml:trace>
  <inkml:trace contextRef="#ctx0" brushRef="#br0" timeOffset="30448.7415">21080 7327 236,'0'0'25,"0"0"-3,0 3-1,-4-3-4,-4 0-1,-1 7-2,1-3-2,0 3 1,0-1-1,0 7 0,0-4 1,-5 3 0,5 0 3,4 3-2,-4-3 3,4 7 1,-4-3 0,-1-1-2,-3 1-2,4 4-1,-4 6-2,3-3 0,1 8-2,0 2-2,4-1 2,0 4-1,-4-2-2,4 2 0,-1 1-2,5-1 0,-4 1-2,0 0-1,4-4 2,0-3-2,0 2-1,0-2 0,4-3 1,-4-1-1,0-2 1,9-2-1,-1-5 0,0 2-2,0-1-3,-4-5-1,4-1-4,1-4-1,-1-1-5,-4-1-7,4-3-6,0-3-8,0 0-11,17-9-13</inkml:trace>
  <inkml:trace contextRef="#ctx0" brushRef="#br0" timeOffset="30781.7606">21109 7853 323,'0'-3'41,"4"0"-1,4-3-1,0 2-4,0 4-4,0 0-6,1 0-5,-1 0-3,0 0-3,4 4-1,1 2-2,-5 0 1,4 6-2,0 3-3,1-2-1,-1 1-3,0 2 0,0-1 0,-3 4-1,3-3-1,0-4-1,-4 3 1,5-3-1,-5-1 0,4-1 0,0 0 0,-3-1-1,-1-1-3,4-2-1,-4 4-4,-4-4 1,5-3-3,-5 1-2,0-4-5,4 0-7,-4 0-7,-4 0-6,8-4-9,-8 1-5</inkml:trace>
  <inkml:trace contextRef="#ctx0" brushRef="#br0" timeOffset="31103.779">21399 7725 277,'0'0'35,"0"0"-5,0 0 0,4 0-4,-4 0-2,0 0 0,0 3-1,0 0-1,-4 3-3,0 9-3,0 1-1,-8-2 2,4 5-3,-5 2-3,1-2 2,-4 0-4,3-2-2,1 2 0,0 2-2,0 0-1,-5-2-2,1-2 0,4 2-1,-5 0 0,5-1-1,0-2-2,-1-2-5,1 2-5,0-3 0,4-2-5,-1-2-3,5 1-5,0-7-2,4 0 0,0 0-3,0-3-5,4 0-5,17-3-13</inkml:trace>
  <inkml:trace contextRef="#ctx0" brushRef="#br0" timeOffset="31369.7942">21833 7642 326,'0'0'37,"0"0"-4,0 0-3,4 0-1,-4 9-4,0-2-3,0 7-6,-4 5-6,0 5-2,4 2-1,-4 1-1,-4-4-3,0 6 1,4-5-1,-5 0-2,5 1-1,0-1 2,0-3-2,0 1-1,4-5-7,-4-1-5,0 0-5,4-2-8,0-4-4,0 0-4,0-1-8,0-6-6</inkml:trace>
  <inkml:trace contextRef="#ctx0" brushRef="#br0" timeOffset="31595.8071">21649 7853 339,'0'0'43,"0"0"-6,0 0-4,4 0-2,4 0-5,1 0-7,3 0-4,4 0-5,1 0-3,-1 0-1,4-3-1,-3 3-3,3-3-5,-3 0-6,3-4-3,-8 4-9,5-3-5,-5 0-3,0 4-2,1-1-4,3 0-3,-12-4-6</inkml:trace>
  <inkml:trace contextRef="#ctx0" brushRef="#br0" timeOffset="31885.8237">22234 7540 320,'5'0'34,"-1"3"2,-4 1 3,0 2-2,0 7-6,0-4-7,0 9-5,-4 4-4,-1 2-3,-7 0-3,4 4-3,4-4-1,0 3-2,0 5-1,-4-8 2,3 0-4,1 1-5,0-4-2,0-2-5,0-2-6,4-1-4,-4-3-6,4-2-3,0-1-4,0-4 0,0-3-4,0 8-9</inkml:trace>
  <inkml:trace contextRef="#ctx0" brushRef="#br0" timeOffset="32376.8518">22345 7262 329,'4'0'37,"-4"0"6,0 3-3,12 4-6,1 8-4,-1 0-3,0-3-2,-4 4-2,9-1-5,-9 4-3,0-2-2,4 5 0,-3-4-1,-1 4 0,4 5-2,4-1 1,-3 1-2,-1-3 1,0 7-2,1 0 0,-1-8-1,0 8-2,-4 0-1,1 0-2,-1-1 0,-4 0-1,0 2 1,-4-2 1,0 0-1,-4 0-1,0 1 0,0-3 1,-5-1-1,1-1 0,0-2-1,0-4 0,0 2 0,4-7-1,-5 1-3,1 0-4,0-7-4,0 2-7,0-1 0,-1-4-5,1 1-1,4-4-5,0-3-6,4 0-6,-4 0-5,4 0-5,-4-23-9</inkml:trace>
  <inkml:trace contextRef="#ctx0" brushRef="#br0" timeOffset="33153.8963">22959 7742 177,'-4'-1'22,"4"-3"4,0 4 0,0 0-1,0 0 0,0 0-5,0-3 1,0 3-2,0 0-3,0 0 1,0 0-1,0 0 2,0 3 1,4-3 1,-4 0-1,8 4-3,0-4-4,1 0 0,3 0-2,0-4-1,5 4-3,-5-6-1,0-10-1,0 2 0,1 1 0,3-6-2,-8 8-1,5-5 0,-9 3 1,4-1 0,-4-2-2,0 3 0,0 5 0,0-1 1,-4-4-2,0 0 2,0 5 0,-4 2-1,0-7 0,-4 10 2,0 0 0,-1 0 0,1 0 0,0 3 1,-4 0 2,4 0-1,-1 3 0,-3 6 1,0-5-2,4 8 2,-5 3 2,5 7 0,-4-2-2,0 6-1,-1 1 1,1 3-3,4 0 1,0 2 0,0-5-2,8 0 2,-9-1-2,9-3 1,0 0-1,0-6 0,4-1-1,1-2 0,7-1 0,0-3 0,0-2 0,1 1 0,3-6-1,-4 1-6,9-4-2,-5 0-5,5-4-2,-1 4-3,-4-3-8,1-8-8,3-5-8,-3 0-10</inkml:trace>
  <inkml:trace contextRef="#ctx0" brushRef="#br0" timeOffset="33551.919">23299 7175 401,'0'0'36,"0"0"-5,8 0-1,-4 0-2,0 0-4,0 3-3,5 0-6,3 2 0,-4 4-3,4 4-1,-3-4-4,7-4 0,-8 5 2,4 3-4,5-4-1,-5-1 0,0 5 0,5-1-3,-5 1 0,-4-5 1,9 5-1,-5-4-1,0-1 1,0 5 0,9-3 0,-9 2-3,-4-1-2,-4-1-2,13-1-2,-13 1 0,0-5-2,4 4-1,-4 1-2,-4-4 0,4-3-2,-4-3-6,0 0-5,0 0-7,0 0-8,0 0-7,0-3-8</inkml:trace>
  <inkml:trace contextRef="#ctx0" brushRef="#br0" timeOffset="33821.9345">23581 7186 279,'0'0'41,"0"0"-4,-4 0-3,0 0 1,-8 0-5,8 3-6,-4 10-3,-5-1-7,5 3-1,-4 4-5,4-2-1,-5-1-2,1 5-2,0 1 0,4-5-1,-5 6-1,1 1-7,0-5-7,0-5-8,-5 8-6,1-3-7,-1 2-3,1-5-9</inkml:trace>
  <inkml:trace contextRef="#ctx0" brushRef="#br0" timeOffset="34743.9872">18226 9252 373,'0'0'44,"0"0"-5,0 0-8,0-3-6,0 3-3,5-3-6,3 3-5,0 0-2,0 0-2,8 0-2,-3-2-3,-1-1 1,0-3-1,1 0-3,-5 2-4,4-5-3,-4 2-7,0 6-4,-3-2-5,3-1-6,-8-2-4,4 3-4,-4 3-8,8 3-5</inkml:trace>
  <inkml:trace contextRef="#ctx0" brushRef="#br0" timeOffset="34933.9981">18210 9449 192,'0'0'35,"4"0"-2,-4 0-2,4 4 1,-4-4-1,8 0-8,5 0-3,-5 0-6,4 0-4,0 0-1,1-4-2,-1 4-1,4-3-2,-3 3-5,-1-3-10,0-3-8,1-1-9,-5 4-8,12-6-10</inkml:trace>
  <inkml:trace contextRef="#ctx0" brushRef="#br0" timeOffset="35426.0262">18845 9424 310,'0'0'29,"8"0"-6,-8 0-1,8-3-2,0 0-4,0-4-2,-4 3-4,9-6-4,-5-3-1,0 4-3,4 1 2,-3-5-2,3 0 0,-4 1-1,0 1 0,0-5 0,-3 1 0,-1-1-1,0 1 0,0-3 0,0-4 0,-4 7 2,0 3-1,0-1 4,0 5 1,0-1 3,-4 5-3,0 1 1,-9-3-1,1 6 1,4 0-1,0 0-1,-4 3 0,-1 3 0,5 4 2,-4 1-2,4 5 3,-5-3-1,9 4 1,-8-1 0,4-5 0,0 11 0,-1 2 2,5 2-3,-4-2 2,8-2-3,-4-2 1,4 4-1,0-1-2,4 0-1,-4 0-1,4-3 0,4-1 0,1-4-2,-1 1 0,4-4 0,0-4-2,1-5-3,3 1-2,-4-4-5,9-4-3,-9 1-3,4-1-6,1-6-6,-1 0-6,-4-2-8,-3 1-9</inkml:trace>
  <inkml:trace contextRef="#ctx0" brushRef="#br0" timeOffset="35791.0471">19311 8847 397,'4'-3'35,"1"3"-2,-1 0-2,4 0-4,0 0-5,-4 3-5,4-1-2,5 4-2,-5 7-4,4-4 0,-4-1-2,5 5 1,3-4 1,-4 1-3,0-1 0,5-1-2,-5 5-1,0-3 0,5-4-1,-5 2-2,0-2 0,1 1 1,-1 2-2,-4 1-3,0-2-4,-4-5-1,5 3-2,-5 7-4,0-7-2,-4 1-4,0-3-5,0-4-5,0 4-5,0-4-3,0 0-6,-4 12-9</inkml:trace>
  <inkml:trace contextRef="#ctx0" brushRef="#br0" timeOffset="36062.0626">19549 8798 263,'0'0'39,"0"3"-4,-4 0 0,0 0-2,-9 12-3,1 0-4,0 3-5,-1-5-4,1 3-5,0-2 1,0 8-7,-1-8 0,-3 2-2,4 2 2,-1-2-3,1 0-1,0-5-1,0 1 1,-1-2-5,5 3-3,4 1-8,-4-11-7,4 7-6,4-7-6,0 0-6,0-3-6</inkml:trace>
  <inkml:trace contextRef="#ctx0" brushRef="#br0" timeOffset="36546.0903">20048 8535 232,'0'0'14,"0"4"0,0-4-3,-4 0 1,0 3 2,-4 2-3,0 4 1,0 7 2,-1-5-4,5 2 3,-4 0 3,0-4 2,4 5 4,-4-1 1,-1 1-1,5 2-1,-8-1-1,4 4-4,0 1-2,-5-1 0,1 4-3,0 1-2,0-1 1,-1 3-1,1 1-1,0 0-1,3 5-1,1 1-1,-4 0-1,4-2 0,0-1 4,-5 6-3,9 1-2,-4 4-1,8-4 2,-8-1-2,4 1 1,0 0-2,0-4 0,4-3 0,0 0 0,0-4 0,8 1-1,-4-2 0,8-4 0,-4 0 0,1-2 0,3 1-1,0-1 1,0-3 0,1-1-3,-1-3-4,-4 1-1,4-5-2,-3 5-5,3-7-2,-4 0-5,0 1-6,-4-6-6,0 3-6,9-4-10,11 0-7</inkml:trace>
  <inkml:trace contextRef="#ctx0" brushRef="#br0" timeOffset="36930.1123">20192 9100 340,'0'-3'30,"4"3"1,-4 0 3,8 0-1,0 0-4,0 3-4,0 0-2,1 0-5,3 3-2,-4 4-4,0-2 0,0 8-4,1 0 4,-1-4-4,4 6-1,0-2 0,1-2-4,-1 2 0,-4 2-1,4 1 0,1 1-1,-1-4-1,-4 2 0,0-2 0,1-1 1,-1-3 0,0 3 0,4-5-2,-4 0-1,1-2-2,-1-2-1,0-3-4,0 3 0,-4-2-1,0-4-4,5 0-3,-1 0-6,-4 0-8,4-4-7,-4 1-9,-4-6-7</inkml:trace>
  <inkml:trace contextRef="#ctx0" brushRef="#br0" timeOffset="37256.1309">20466 9063 313,'0'0'39,"0"0"-1,-4 0 1,4 3-1,-8 1-7,8 5-5,-9 1-5,5-2-5,-4 4-1,-4 1-2,8 1-2,-9 2-3,1 0 2,8 2-3,-12 1-1,8 1-2,-1-4 0,1 2-1,-4 1-2,4 1 0,-1 3 1,1-3-1,4-1-2,-4-4-2,4 1-7,-4 0 0,0-2-5,8-1-3,-5-4-5,5-6-6,0 4-2,0-6-5,0 2-1,0-3-8,9-4-7</inkml:trace>
  <inkml:trace contextRef="#ctx0" brushRef="#br0" timeOffset="37550.1477">20883 8950 347,'0'0'33,"9"0"1,-9 0 3,0 7-7,4-1-3,-4-3-6,0 12-6,0 0-4,0 3-3,0 1-1,0-2-2,-4-1-2,4-3-1,0 1 1,0 2-2,0 0-1,0-5 1,0 2-1,0 0-4,0-4-4,0 6-6,0-3-4,0-2-2,0 1-5,0 2-6,0-10-1,0 3-6,-4-3-5,-9 18-4</inkml:trace>
  <inkml:trace contextRef="#ctx0" brushRef="#br0" timeOffset="37782.161">20748 9165 298,'0'0'42,"0"3"-7,0-3-4,4 0-3,-4-6-5,0 6 1,13-7-5,-1 1-7,0-7-2,5 4-3,-1 1-2,0 1 0,5-2-1,-5 6-2,1-5 0,3 1 0,-4 4-1,1 0-5,-1 0-6,1 0-9,-5 0-9,0 3-6,-4-4-6,5 1-11</inkml:trace>
  <inkml:trace contextRef="#ctx0" brushRef="#br0" timeOffset="38393.1959">21182 8871 368,'0'-3'42,"0"-1"-3,0 1-8,0 0-8,0 3-6,0-6-4,4 1-3,9 2-2,-5 0-2,0 3 1,4-4 1,-3 1-2,3 0 2,-4-3 2,4 6-1,-4-7 0,5 7-1,-5 0-1,4-3-1,-4 0-1,5 3-1,-5 0-1,0 0 0,0 0-1,0 0 0,1 0 0,-1 3 2,-4-3 0,4 3-1,-4 4 0,0 2-1,0-2 1,0 4-1,1-2 1,-5 1 0,0 3-1,0-4 0,0 2 1,0 2-2,-5 1 0,1 2 0,-4 3 0,-4-8-1,4 5 0,0 2 0,-1 1 0,-3 0 0,4-2 0,-4 2 0,3-1 0,1 4 0,0-8 0,4 2 0,-4 0 2,8-1-1,-4-6-1,4 1 0,0 1 0,0-5 0,0 1 0,4-1 0,0-6 0,8 0 1,0 0-1,1-3 0,3-4 0,0 1 0,1-4 0,-1 6 0,1 0 0,-1-2 0,-4-3 0,1 2-4,3 2-5,0-4-4,-3 3-3,-5-4-4,0 4-6,-4 6-7,4 0-11,-4 0-10,9-18-11</inkml:trace>
  <inkml:trace contextRef="#ctx0" brushRef="#br0" timeOffset="38925.2264">21588 8507 301,'0'0'35,"0"0"1,0 0 5,0 3-1,0 0-2,0 13-6,0 0-7,0-5-2,0 5-4,8-2-2,-4 2-1,0 0 0,12 2 1,-3 1-3,3-5-2,5 2 0,-9 1 0,0 2 2,4-4-1,1 4-4,3-2-1,-3 6 1,-1-6-1,0 5 1,-3-1-2,3 1-2,-4-1 1,-3-2-3,-5 5 0,0-2-1,-4 2-1,-4 6 1,4-1-2,-9 1 1,-3 0 0,0 3-1,-4 2 0,-1 0 0,1 5 0,-5 0 0,9-5 0,-8-5-2,7-3-3,1-1-5,-4-6-1,3-1-5,5-1-4,-4-2-6,8-5-2,0-2-7,-5-2-8,5-1-11,4-6-11</inkml:trace>
  <inkml:trace contextRef="#ctx0" brushRef="#br0" timeOffset="45355.5942">5883 5927 210,'0'0'31,"0"-4"-2,-4 4 1,4 0-5,0 0-1,0-3-9,0 3 2,0 0-4,0-3-3,0 3-3,0-3 2,0 0-1,0 3 0,4 0-1,-4 0 0,0 0 0,4-3-1,0 1-2,0 2 0,-4 0-1,0-3 2,9 3-2,-9 0 1,4 3 4,-4-1-2,8-2 4,-4 9-2,-4 4 2,4-2-1,0 8 2,0 5-2,0 4 1,4 3 0,-3 2-2,-1 4 2,0 2-3,0 4-1,4 3-1,0 0 1,0 1-3,1-1 0,-1-2-1,0-1 0,0 0 0,-4-3 0,4 0-1,1-1-1,-1-2 1,-4-4-1,4-1 0,-4-2 0,0 4 0,0-4 0,0 2 0,1 1 0,-5-6 0,4 0-1,0-5 2,0-1-1,-4-2 0,0-3 0,0-2 0,0-1 0,0-3 0,0 1 0,0-2 0,0 1 0,0-4 0,-4-1 0,0 1 0,0-6 0,-5 3 0,9-3 0,-8 0-1,4 0 2,-4-3-1,0 0-1,0-2 1,-1-4 0,1-4-2,-8 3 1,8-1 0,-5-1 0,1-1 1,0 5 0,4-2 0,-5 1 0,-3-4-1,4 4 1,-1-6 0,1 9 0,0-4-1,0-4 1,-1 8 0,1-7-1,0 0 0,3 2 1,5-2 0,-4 4 0,0 3 0,8-2 1,-8 4 0,8 1-1,-4-6 0,4 2 0,-4 4-1,4 0 0,0 0 1,0 3-1,0 0 1,0 0 0,4 0 0,-4 0 0,0 0 0,4 0 1,8 6-2,-8-3 1,4 13 0,5-3 1,-1-5 0,0 1 1,5 1-2,-5 4 0,4-4 0,1-1 0,-5 1 0,4-2 1,-3-2-1,-1 7 0,-4-4 0,4-1 0,1-1 0,-5-1 0,0-3 0,4 1 0,-4-1 0,5-3 0,-5 0 0,0-3 0,4-1 0,-3-2 0,3-5 0,-4 4-1,4-5 2,-8-4-1,5 2 0,-1-9 0,4 9 0,-8-5 0,4 1 1,1-4-2,-1 2 2,-4 0-2,4 6 2,0-5-2,-8 6 0,4 5-3,4 2-2,-8-4-6,5 4-6,-5 0-10,0-1-15,0 7-16</inkml:trace>
  <inkml:trace contextRef="#ctx0" brushRef="#br0" timeOffset="47172.6981">1232 8612 281,'-4'0'42,"4"0"-3,0 0-3,0 0 2,0 0-7,0 0-4,0 3-6,4 0-5,-4-3 0,8 0-4,5 0 0,-9-3-2,4 0-2,4-4-1,-3-2-2,-1-1-1,0 4-1,0-5 0,0-2-1,0 4-2,1-3 1,-1-4 0,-4 1 0,4 3-1,-4-3-1,-4 2 2,0 2-2,0-2-1,0 0 2,0 2 0,-8 5-1,0-1-2,-4 7 1,-1-6-2,1 6 3,-4 3-1,-1-3 1,1 10 0,4-7 0,-1 5 1,-3 5 0,4 3 0,-1-4 0,5-1 0,-4 5 0,4 2 0,4 4 0,0-1 1,-5 1 2,5-1 0,4 4 1,0-1 0,-4 0 0,4 3 4,0 1-3,4-1 2,0-4 0,5 1-2,3-7 0,0 2-1,-4-3 0,9-2 1,-5-4-3,4-4 1,5 1-2,-1-6 0,1-1 0,-1 0 0,-3-1-4,3 1-6,-4-4-3,1-5-5,-5-1-5,0 1-7,1 1-11,-5-2-10,0 1-10</inkml:trace>
  <inkml:trace contextRef="#ctx0" brushRef="#br0" timeOffset="47484.7159">1466 8089 310,'4'-4'31,"0"1"3,4 0 4,4 3-6,1 0-5,-1 3-4,-4 0-6,4 1-1,-3 7-3,3-2-2,0 1-3,0 6-4,1-8 1,-1 1-1,0 4-2,5-7-1,-5 4 0,0-2-1,-4 5-1,5-7-2,-5 3-4,0-1-5,0-4-5,0 2-7,-4-3-3,1 0-5,-5 0-3,8-3-3,-8 7-3</inkml:trace>
  <inkml:trace contextRef="#ctx0" brushRef="#br0" timeOffset="47733.7302">1674 8055 220,'0'2'37,"0"1"-7,-4 3 0,0 10-3,0 0-5,-4-1-4,0 4-1,4 1-5,-4 3-3,-1-3-1,1 2-2,0-7-2,0 1 0,4 4-3,-5-1 0,5-4-7,-4-3-7,8 1-8,-8-7-8,8-2-8,0 20-10</inkml:trace>
  <inkml:trace contextRef="#ctx0" brushRef="#br0" timeOffset="48169.7551">1977 7741 243,'0'1'26,"0"12"-2,0-4-3,0 1 0,-4 4-7,-8 2 3,8 0 0,-4-2-2,0 2 3,-5 2 0,5 4 1,-4-1 1,4 1 0,-1-5-3,5 6-3,-4-6-1,0 9 0,4-6-3,-4 4 2,-5 1-2,9-4-1,0 5 2,0 4-3,-4 0 1,0-3 0,8 5-3,0 1 0,0 1 1,0 9-3,0 3-1,0-7-1,0 4 0,0 0 0,0-3 0,4-3 1,0-4-1,4-3-2,-4-3 1,4 2-1,1-9 0,-1 3 0,0-3 0,4-1-2,-4-1-4,1-2-4,3-2-1,-4-1-3,0 0-4,0-4-8,5-4-6,-9 1-7,4 1-6,-4-4-4,12 3-6</inkml:trace>
  <inkml:trace contextRef="#ctx0" brushRef="#br0" timeOffset="48473.7725">2121 8427 298,'0'0'39,"4"0"0,0 0 2,4-6-2,-4 6-4,4 0-7,1 0-6,-1 0-1,0 0-2,0 0-4,4 3-1,1 3 0,-1 7-5,0 0-2,1 1 0,-5-1-4,4 1 0,0 2 1,5 0 0,-1 2-1,-8 1 0,4-5-2,1 2-2,-5-3-5,0-1 1,0-1-4,1-1-4,-5-1 0,0-1-5,0-1-5,0-4-7,-4 0-7,4 0-4,0 0-4,-4-3-3</inkml:trace>
  <inkml:trace contextRef="#ctx0" brushRef="#br0" timeOffset="48737.7876">2325 8351 304,'-4'6'40,"0"1"-3,0 5-1,4 3-4,-8 7-5,4-1-5,0 1-8,-4-8 0,3 8-3,1-1-2,0 1-4,0 2 2,-4-3-3,0-5 0,0 6-1,4-4-2,-5-3 1,1 0-3,0 1-3,0-5-3,4 1-6,0-2-6,-1-4-4,1 1-6,0-2-1,4-2-5,0-3-2,0 0-2</inkml:trace>
  <inkml:trace contextRef="#ctx0" brushRef="#br0" timeOffset="49013.8034">2661 8251 372,'0'3'38,"4"0"-1,0 5-6,4 2-3,-8 2-6,0 3-5,5-3-5,-1 4-1,-4 8 0,4 0-3,-4 5 0,0-2-3,0-5-2,4 5 0,0 0-2,0-2 0,-4 2-5,4-6-3,0 1-6,-4-4-6,4-2-6,-4-4-8,0-4-6,0 2-5,4-4-1</inkml:trace>
  <inkml:trace contextRef="#ctx0" brushRef="#br0" timeOffset="49222.8154">2567 8542 396,'0'-3'41,"4"-1"-4,0 4-5,0-3-6,-4 0-4,8 0-6,1-4-3,3-2-4,-4-1 0,0 7-4,5-2-3,3-7 1,0 5-3,-3-4-6,3-5-9,0 4-7,1 5-9,-5-7-9,0 1-9,-4 7-8</inkml:trace>
  <inkml:trace contextRef="#ctx0" brushRef="#br0" timeOffset="49669.8409">2935 8192 301,'4'0'24,"1"0"3,-1 0 1,0 0-1,4 0-2,-4-3-5,8 3-5,-3-3 0,-1-2-2,0 2 0,4-4-1,-4 7-4,-4-3 0,5 3-1,-1 0-1,0 3 0,0-3-2,0 4-1,-4-1 0,5 0-1,-5 2 0,0 4-1,0-2 1,-4-1 1,0 5-1,0-1 2,-4 2-2,4-2-1,0-1 2,-8 2-1,4-1 0,-1 3 3,1-2-3,0 2 1,-4-4-2,4 2 1,0 2 2,0 3-1,4-7-1,-4 3 0,0 0 1,4 1-1,0-5 0,0 8-1,0-7 0,0 4 1,0-8 1,4 8-1,-4-10 0,4 3-1,0-6 0,4 0-1,0 0 0,0 0 0,1 0-1,-1-3 1,0 0 0,0 0-3,5-7-2,-9 2-3,8-5-5,0-3-2,-4 7-1,-4 4-4,9-1-5,-9-7-4,4 4-5,0-1-5,0 8-7</inkml:trace>
  <inkml:trace contextRef="#ctx0" brushRef="#br0" timeOffset="50096.8653">3226 7758 346,'0'0'30,"0"0"1,4 0 7,0 0-4,4 3-5,1 10-5,-5-2-3,8 5-1,0 3-3,1-2-1,-1 6-2,4-3 0,-3 4-1,3 2-2,-4-2 2,5-1-1,-1 6-2,-4 1-1,0-3 0,-3 5 0,-1 1-1,0 1-1,0-1-3,-8 7-1,0 0 0,0 6-1,0-3 1,0 0-1,0-4-1,0 4 0,-4-3 0,-4-7 0,0 4-1,4-4 0,-9-6-3,5 0-5,0-1-3,-4-2-5,-1-2-2,1-5-4,4 3-5,0-5-9,0-7-10,-1 2-12,5-4-7</inkml:trace>
  <inkml:trace contextRef="#ctx0" brushRef="#br0" timeOffset="50869.9096">4033 8268 146,'0'0'15,"-5"0"3,1-3-1,4 2 2,-4 1 1,4 0 0,-8-4 1,8 4 1,-4 0 0,0 0 3,4 0 3,0 0 0,-4 0 3,4 0-4,-4 0-1,4 0-3,0 0-1,0 0-1,0 0-3,0 0-2,0 0 1,4 0-1,-4 0-2,4 0 0,12 0-4,-3 0-2,-1 0-3,0 0-1,5 0-1,-5-3 0,8 3-1,-3-6-1,-1-4 0,4 4-6,-3 6-4,-5-3-3,0-4-2,1 1-3,3 6-3,-4 0-3,-3-2-8,3 2-8,-4-3-6,4 0-6</inkml:trace>
  <inkml:trace contextRef="#ctx0" brushRef="#br0" timeOffset="51449.9427">4393 7947 364,'0'-3'40,"0"3"-5,0-3-5,0 3-6,0 0-3,0-3-3,0 3-1,4 0-2,4 0-2,4 0 0,1-2-1,7 2-3,-3 0-2,3 0-1,-4 0-1,5 0 0,-1 0-1,1 0-2,-1 2 1,-3 1-3,-5 3 2,0 4-1,0 2 0,1 0-1,-1 0 0,-4 4 0,0-2 0,-8 6 2,9-3-2,-5 2 0,-4 0 0,0-1 0,0 7 1,0-4 1,-4 3-1,-9 1 0,5-7 1,0 4 2,0-2 1,-5 3 0,9-6 0,-4 2 0,-4 2-1,4 1 1,8-7-1,-8 7-1,3-8 0,1 2-1,0-6 1,0 4-1,4-1 2,0-4-1,0-3-1,0-2 0,4 0-1,4 3 1,5-7-1,-5 0-1,4 3 0,0-3 0,1 0 0,3-3 1,-4 0 0,5-4 0,-1 2-1,1-1 0,-5 3 0,-4 0-5,4-7 0,1 7-5,-5 0 0,0 1-3,4-4-3,-8 6-2,5-6-6,-1 6-9,-4-4-9,4-2-11,-4 0-9</inkml:trace>
  <inkml:trace contextRef="#ctx0" brushRef="#br0" timeOffset="52492.0023">5163 8284 263,'0'0'39,"0"7"0,0-4-3,4 0-3,-4 2-1,0-2-5,0-3-6,4 0-4,4 0-5,0-3-2,-4-2-2,13 2-2,-9-10-2,4 3 0,-4 3-2,0-6 1,1 0-1,-1 7 0,0-9-2,-4 9 1,-4 0-2,4-1 2,0-5 0,-4 1-1,0 4 0,0 1 0,-4-1 0,0 1 0,-8 3 0,4-2 0,-1 2 0,1-3 2,-8 2-2,4 4-1,-1 0 1,-3 0 1,4 4 1,3-1 4,-3 0-2,0 8 3,4 2-1,-5 3 1,5-5-1,4 2 0,0 2 1,0-3 1,4 3-2,0 5 1,0 0-1,0-2-1,4 7 0,4-1-2,0-2 0,5-1-1,-1 4-1,4-4 1,-3-2 0,-1-8-1,0-1-1,5-1-2,3-2 0,-8-6-5,1 2-3,3-3-3,-4 4-4,1-4-3,-5-4-8,4 0-7,-4-3-7,0-9-8,5 5-6</inkml:trace>
  <inkml:trace contextRef="#ctx0" brushRef="#br0" timeOffset="52814.0208">5445 7857 323,'0'0'45,"0"0"-7,0 0-2,4 3-4,-4-3-6,0 1-3,8 15-2,0-3-5,1 0-3,-1 1-1,0-1-2,0-2-3,5 2-1,-1-4-1,4 1 1,-4-2-5,1 1 2,-5 1-2,4-4-1,0 0 1,5 1-2,-13-3-5,8 3-5,-4-1 0,1 1-5,-1-1-4,0 0-5,-4-1-5,0-2-7,4 4-3,-4-1-1,1-6-4</inkml:trace>
  <inkml:trace contextRef="#ctx0" brushRef="#br0" timeOffset="53099.0371">5637 7847 230,'0'0'34,"-4"3"-5,4 0-2,-8 1-2,8 4-2,-8 1-3,4 4-2,-4-1-3,-1 3-1,5 1-3,0-2-3,-4 2 0,0-2-4,0-1 0,4 0-2,0-1-1,-1-1 0,1-1-4,-4 0-4,0-1-7,4-1-6,0-2-2,0 1-5,0-1-2,0-3-6</inkml:trace>
  <inkml:trace contextRef="#ctx0" brushRef="#br0" timeOffset="53547.0627">5981 7550 281,'0'0'23,"0"0"-7,0 6-2,-4-3 1,-4 0-2,0 13 1,-4-5 0,7 5 0,-7 0-1,4-1 3,0 0 1,0 3 2,-1 4 2,1-4-2,0 4-4,0-5-2,0 9 0,4-2-3,-5 0 0,-3 1 1,4-1-2,4 8 0,-8-5 0,3 0-2,1 1-1,0 3-1,0-1 0,8 0 0,-4 0-2,0 2 1,4 1-3,0-2 2,0-1 1,0 2-3,4-5 2,0 3-2,0-3 1,8 3-2,-4-5 1,1 2 0,-1-1-1,0-2 1,0-4-1,0 6 0,5-5-4,-1-6 0,-4 3-2,4-2-3,1-3-2,-1-4-5,4-4-3,-3 1-4,-5-3-5,4 1-3,0-4-8,-3 0-6,15-18-11</inkml:trace>
  <inkml:trace contextRef="#ctx0" brushRef="#br0" timeOffset="53864.0808">6112 8143 320,'0'0'42,"0"0"-3,4 0 0,1 3-4,-1-3-6,-4 0-5,8 0-5,-4 6-2,0 4-1,4-1-2,-4 2-4,4 2-2,5 0 4,-5-4-3,4 6-2,-4-3-2,5 4-1,-1-5-1,0 5-1,1 2 0,-5-2-1,4-4-1,-4-4-1,4-1-5,-3 2-1,-1-2-2,0-1-2,-4 2-3,0-2-1,-4-2-7,12-4-5,-7-4-7,-5 1-6,4 0-5,4 1-5</inkml:trace>
  <inkml:trace contextRef="#ctx0" brushRef="#br0" timeOffset="54172.0984">6317 8076 238,'0'-3'33,"0"3"-3,-4-3-6,4 3 0,-4 0-1,4 3 0,0 0 1,-4 3 1,0 4-1,0-2-1,-1 5-4,-3 2-2,4 0-4,-4 1 2,0 3-5,4-5 0,-4 2-4,-1-2-1,1 5-1,0-3-2,0 2 1,0 1-2,-5-5 0,5 8 0,0-7 0,0 1 0,0 1-2,3 2-4,-3-6-3,4-2-2,0 5-8,0-10-7,4 1-4,-4-4-6,4 3-4,0-6-1,0 0-5</inkml:trace>
  <inkml:trace contextRef="#ctx0" brushRef="#br0" timeOffset="54450.1143">6759 7985 323,'0'2'41,"4"-2"-7,-4 0-5,0 9-6,0 4-5,0 0-3,4-2-4,-4 2-2,4 1-2,-4 2-3,0 0 1,5 1-1,-5 2-1,0-1-1,0 1-1,0-3 1,0 1-3,4-1 2,-4-5-7,0 2-9,0 3-6,0-6-10,0-6-5,0-1-6,0 20-11</inkml:trace>
  <inkml:trace contextRef="#ctx0" brushRef="#br0" timeOffset="54699.1286">6665 8171 351,'0'0'46,"0"0"-7,0 0-5,0 0-5,0 0-4,8 0-5,-8 0-5,12 0-3,-3 0-5,3 0 0,0 0-2,1 0-1,-1-3-2,0-3 0,0 3-1,1-4 0,3 4-6,-4 0-6,1-2-4,-1 2-7,-4 0-6,0-4-7,0 4-2,1 0-5,19 0-12</inkml:trace>
  <inkml:trace contextRef="#ctx0" brushRef="#br0" timeOffset="54996.1456">7185 7920 347,'0'0'40,"0"0"-4,0 7-3,0 2-3,0 9-5,-4 1-5,4-2-3,-4 2-4,0 2-2,0 4-4,-1-4-2,5-2 0,-4 2-2,0-2 1,4 1-2,0 3-1,0-6 1,0 2-1,0-4-1,0 0-5,-4 1-2,4-1-2,0-3-8,0-5-3,0-4-4,0 2-5,0 4-4,0-9-3,4 0-4,0-6-10</inkml:trace>
  <inkml:trace contextRef="#ctx0" brushRef="#br0" timeOffset="55452.1717">7336 7473 323,'5'0'24,"-1"0"4,0 0 3,0 0 1,0 4-2,8-1-4,-4 3-1,1 7-7,-1 1 0,-4-1-1,4 1-1,0 2-2,5 3 2,-5-5-1,4 12-1,-4-2-1,0 0 2,5-2-2,-9 2 0,4 4-2,4 3 1,-8-1-3,0 0-2,0 3 1,1 2 0,-5-1-3,0-1 1,4 0-2,-4 1 0,-4-4-1,4 2 0,0 1-2,-9-3 1,9-3-1,-8 5 1,4-2-2,-4-3 0,4-1 0,0-2-1,0 0-4,-5-5-2,1-2-4,4 2-3,0-3-2,0-2-6,0-7-5,0 6-3,4-10-9,0 3-11,0-6-17</inkml:trace>
  <inkml:trace contextRef="#ctx0" brushRef="#br0" timeOffset="56250.2173">8102 7737 225,'0'0'36,"0"0"0,0 0-3,0 0-1,0 0-2,0 0-3,0-3 2,0 3-1,0 0-3,0 0-2,0 0-4,0 0 0,4 7-3,0-7 0,0 14-2,0 5-1,0-5 0,-4 8-3,5 2-1,-5 3-2,-5 5 0,5-2-3,0 1-1,0 0-1,-4 0 0,0-4 0,4-4-2,0 0-2,0-9-4,0 5-4,0-3-2,0-8-4,4-2-5,0 4-3,1-7-9,-1-3-9,0 0-7,-4-3-10</inkml:trace>
  <inkml:trace contextRef="#ctx0" brushRef="#br0" timeOffset="56512.2323">8028 7977 389,'0'0'43,"0"0"-7,4 0-3,-4 0-6,5 0-2,-1 0-4,8-3-5,4 3-3,-3-1-4,-1-6-2,4-2-2,1-1-1,-1 4-2,0 3 1,-3 1-2,3-1-6,0 3-5,-3 0-7,-5 0-6,4 0-8,0 0-10,1 0-9,15 3-12</inkml:trace>
  <inkml:trace contextRef="#ctx0" brushRef="#br0" timeOffset="57004.2604">8732 7752 350,'0'0'40,"0"0"-6,0 0 0,5 0-6,-5 3-4,0 3-6,0 4 2,8 1-4,-4 2-2,4-1 0,0-2 1,5 1-3,-1 5-2,-4-3 0,-4-2-1,12 1-1,-7 4-1,3-1-1,-4 1-1,4 1 0,1 2-1,3-1-2,-4 1 1,5 0-1,-1-5 0,-4 5-1,5-8-1,-5 5 0,0 0 0,1-5 0,-5-1-1,0-1 0,-4-2-3,4-4-3,-8 3-1,4-6-2,-4 2-2,4-2-3,1 0-1,-5 0-6,0 3-3,0-3-7,0 0-7,4 0-6,-4 0-4,-4-5-8</inkml:trace>
  <inkml:trace contextRef="#ctx0" brushRef="#br0" timeOffset="57344.2799">8986 7712 280,'0'-3'28,"0"3"-7,0-3-3,4 3-1,-4 3 3,0-3 2,0 3 0,0 0 0,0 7-1,0 2 0,-4 3-2,0 1-3,-4 1-2,0 2 1,0-1-3,-5 1 1,1 5-2,4 1 0,-4 2-2,-1 0-2,9 2-1,-8-2-2,0 0 0,-1 1-2,1-4 0,0 0-1,0 1-1,7-4-1,-3 1-4,0-7-3,4 1-4,4-4-5,0-7-4,0 1-6,0-2-5,0-4-4,0 0-8,0-4-5</inkml:trace>
  <inkml:trace contextRef="#ctx0" brushRef="#br0" timeOffset="57820.3071">9302 7936 362,'4'0'43,"4"0"-4,0 0-8,0 0-6,0 0-7,-4 0-5,5 0-4,-5 0 0,0 0-1,0-3-2,4 0 0,0-4 1,-4-2-3,5-2 0,-1 1 0,-4 1-2,4-1 0,-4-3 1,-4 2-2,4-5-1,0 4 2,-4 0 0,4 3-1,1-1 0,-5-2-2,0 4 2,0-5-1,0 7 0,0-4 0,-5 10 0,5-1 0,-4 1 0,0-4 0,-4 4 0,0-3 0,0 6 0,0 1 0,-1-3 3,-3 5 1,4 4 0,0 6 2,-1-5-1,1 5 1,0 0 0,0 1 1,0 2-1,0-1 0,3 4 0,-3-1 1,8 1-3,-4-1-1,4-1-1,-4 3 1,4-1-3,0-8 1,8 5 0,-8-1 0,8-2-1,5-2 0,-5-1 0,-4-1-1,8-5-2,-4-1-3,9-1-2,-5-5-1,0 0 1,1 0-6,3-3-7,-4 1-7,5-1-6,-5-10-6,0 1-9,1-1-4,23-30-5</inkml:trace>
  <inkml:trace contextRef="#ctx0" brushRef="#br0" timeOffset="58170.3271">9654 7388 341,'0'-4'23,"0"4"3,0 0 0,0 0 1,0 0-1,8 7-3,0-7-4,0 9 0,0 1-4,5 1-5,-5 2 3,0-4-1,0 1-4,5-1 0,-1-1-4,0 2 0,0-1 0,5-2 0,-1 1-2,-4 1 0,1-2-2,-1 2 3,0 2-3,-4-1 0,5-4 1,-5 7 0,-4-4-1,4-1 0,-4 2-5,0-7-3,5 0-4,-9 7-2,4-10-8,0 6-5,0-1-5,-4-2-6,8-3-8,0 3-10</inkml:trace>
  <inkml:trace contextRef="#ctx0" brushRef="#br0" timeOffset="58474.3445">9899 7341 287,'0'0'36,"0"0"-2,-8 4-4,4-1-3,0 6 2,0 7-2,-4-1-3,-1-3-5,1 3-3,0 1-4,0-1-1,0 3-2,-5-2 1,5 4-4,4-4 0,-4 0-3,0-1 0,0 0-2,-5 1 1,5 5 2,0-5-4,4-2-6,0 2-3,-4-3-8,3-5-7,1 8-11,0-4-6,4-5-8,-12 17-9</inkml:trace>
  <inkml:trace contextRef="#ctx0" brushRef="#br0" timeOffset="58805.3634">10419 7629 301,'0'0'34,"0"3"-9,0 1-6,4-4-2,-4 0 1,0 0-4,13 0-2,-1 0 0,0 0-3,0-4-3,1 4-2,-1-3-1,4-5 0,-3 2-1,7 0-2,-8-4 0,9 4 1,-9-1-5,0 3-9,1-3-11,-1 4-12,-8 0-11</inkml:trace>
  <inkml:trace contextRef="#ctx0" brushRef="#br0" timeOffset="59040.3769">10427 7871 274,'0'0'27,"0"0"1,4 0 4,1 0-2,3 0-2,0 0-1,-4 0-4,4 0-3,0 0-6,1 0-5,-1 6 0,4-6-3,0 0-3,1 0 0,3 0 1,-4 0-1,5-3-2,-1-6 2,0 4-8,1-5-12,-5 4-15,0-4-13,13-4-16</inkml:trace>
  <inkml:trace contextRef="#ctx0" brushRef="#br0" timeOffset="59866.4241">11250 7493 171,'0'0'16,"4"-4"0,-4 1-1,0 0-3,0-3-1,0-1-3,0 1 3,0 1-1,0-1 0,0-1 0,0 4 1,0-3 0,0 0 0,0-1 3,0 1-4,0 1 1,0-5 3,-4 7-4,0 0-1,-4-3 4,4 3-2,0-1 1,0 1-3,0 2 0,-5 1-5,1 0 1,4-4-2,-4 4 1,4 0-3,-4 0 1,0 0 2,-1 4 2,1-4 1,0 1 1,4-1 0,-4 7 0,-1-4-2,5 0 1,-4 3 0,0 4-3,0-7 2,0 5-1,-1 5 2,1-1-3,0 1 0,-4-2-1,-1 2 0,5 3-2,-4 5 1,4 2 0,-4 0-1,-1-3 1,1 6 1,0 4 1,4 0-2,-1 4 1,-3 1 0,4-2 1,4-3-1,0 0 1,4 1-3,-4-3 2,4-4-2,4-3 1,0 1-2,0-5 1,8 2 0,0-3 0,1-5-2,-1-1 2,4-7 0,-3-3-1,-1 0 0,4-3 2,-3 0-1,3-4 2,0-7 0,1-2 1,-1 0-2,0-1 1,5-2 0,-5 1-1,1-2-2,-1-6 1,-4 6 1,1-3 1,-1-1 0,-4-4 1,0 4-1,-4-3 1,5-2 0,-5 2 2,-4 0 0,8 2 1,-8-2-2,0 6 1,-4 5 2,0-4-3,0 1 0,-1 3-3,1 5 0,-4-2 1,-4 3-2,4 4 1,4 1-2,-9 2 0,1 0-7,4 3-3,-4 0-4,-1 0 0,1 3-4,0 0-1,4 0-3,-5 2-6,1 5-7,-4-4-8,3 7-8,-40 17-13</inkml:trace>
  <inkml:trace contextRef="#ctx0" brushRef="#br0" timeOffset="71169.0706">1588 10523 317,'0'0'39,"0"-4"-7,0 4-4,5 0-5,-5-3 1,8 3-5,0 0-3,4-3-3,-4-7-2,1 4-3,-1-3 0,0 1-2,0-2-1,0-3 1,1 2-1,-1 2 0,0-1 0,0 1-2,-4-1 0,0 2-2,4-1-1,-8-1 1,5 4 0,-5 1 0,0-5 0,0 4-2,0 0 2,0-4-2,-5 4 2,5 1-2,-12-1 0,4-1 2,0 4 0,-4 0-2,3-3 0,-3 6 1,0 0 0,0 0 1,-1 0 0,1 3-1,0 0-1,-1 6 2,1-2-1,0 1 0,0-2 0,3 4 0,1-1 0,0 1 0,0-2 2,4 1-1,0 1 2,-1-1 0,5 2 3,0 2 0,0 3 0,0-2 1,0 2 3,0-1-2,0 0-2,5 5 0,7-6-1,-4 5 0,0-3-2,5-5-1,-1 2 0,0-2 0,0-2-1,1 1 1,-1-4-1,0 1-1,-4-4 0,5-3-1,-5 0 2,4 0-2,-4 0-6,5-3-3,-5-1-5,0 1-1,4-3-5,-4 0-5,-3-4-12,3 5-6,4-4-10</inkml:trace>
  <inkml:trace contextRef="#ctx0" brushRef="#br0" timeOffset="71686.1002">1928 9794 277,'-4'0'39,"4"0"-1,0 0-1,0 4 0,0-4-6,0 6-6,0-6-3,0 0-3,0 0-4,0 0 1,8 0 0,-4 3-4,9 0 2,-9 2-3,8 1-1,-4 4-1,5 0-2,3-2-2,-8 1 0,4-3-2,5 7 0,-5 0-2,4-2 0,-3-1 0,-1-1 0,0 5 0,1 2-1,-1-9 0,0 4 0,0-2 0,-3 1-2,-1-1-2,0-2-3,-4-1-2,4-1 0,-4 1-2,0-3 0,1 1-1,-1-1-2,0-3-4,-4 0-3,4 0-6,0-3 0,0 3-5,-4 0-5,0 0-5,0-7-2</inkml:trace>
  <inkml:trace contextRef="#ctx0" brushRef="#br0" timeOffset="71971.1165">2145 9745 210,'0'0'31,"0"0"2,-4 0-2,4 0-4,-4 0 2,-4 3-2,4 4 1,-4 2-2,3 2-4,-3 2-2,0 0-3,0-2-5,4 2 1,-4-1-3,-1 0-2,1 7-3,0-7-1,0 6-2,0-2 1,0 1-2,3 2-2,-3 2-2,0-2-3,4 0-8,-4-5-4,0-1-9,-1 0-7,5-8-4,4 4-7</inkml:trace>
  <inkml:trace contextRef="#ctx0" brushRef="#br0" timeOffset="72591.1519">2661 9453 177,'-4'0'15,"4"0"-2,0 0 4,0 1-3,-4-1 1,0 7-2,0-7 0,4 9-3,-4 1 1,0-4 0,4-1 2,-5 1 0,1 4-2,4-1 1,0-2 0,-4-1-1,0 2 0,0 1 2,-4-2-2,4 2 0,0 2 1,0-1-2,-5 3 0,1-1 2,4-4-1,-4 5 2,0 3-4,0-2-1,-5-1 1,5 1-2,-4 2 1,8 0-3,0 2 0,0 1 0,-5-2-1,1-1 0,4 6 0,0-4 1,0 1-2,0 5 2,4-2 0,-4-1 1,0 3 1,-1 6 0,5-2 0,-8-1-2,8 4 1,0 0-1,0-4-1,0 4 0,0-3 0,0-1-1,0 3 1,0 1 0,0-4-2,4 1 1,0-4-2,1-2 2,3 2-2,-4-3 1,4 4-1,0-6-1,0 2 1,1-5-1,-1 1-1,0-1 1,0-4 0,4 0-4,-3-2 0,-1-4-3,0 0-4,0-2 0,9-1-2,-9-3-1,4 0-6,0 0-5,1 0-8,3-3-6,-4-1-4,1 1-5</inkml:trace>
  <inkml:trace contextRef="#ctx0" brushRef="#br0" timeOffset="73071.1794">2882 9960 305,'0'-3'32,"0"3"-7,0 0-1,0 0 0,0 0 1,0 3 1,0 5-3,0 1-1,8-2-4,-8 2-3,9 4-2,-1-2-2,-4-5 2,4 4-2,0 3-2,4-2 3,1 5-2,-5 0-4,8-2-1,-3 5-1,-1-5-2,0 5-1,0-1 0,1 1 0,-5-2 0,8-1-1,-3 3 0,-1-4 1,0 1-1,5-1 0,-9-7 2,4 5-1,-4 0-1,-4-5 0,4 5-1,-3-1-6,3-2-2,-8-2-3,4-5-1,4 3-7,-8 1-6,0-7-6,0 6-7,0-6-1,4 0-7,-8 3-5</inkml:trace>
  <inkml:trace contextRef="#ctx0" brushRef="#br0" timeOffset="73401.1983">3128 9960 260,'-4'-7'21,"4"7"2,0-3-5,0 3-3,0 0-2,0 0-6,0 0 0,-4 3 3,4 1-3,-4-1 4,4 5 3,-5 1-1,1 7 1,-4 0-2,4-2-1,0 5-1,0 2-2,-4 1-3,-1-4-1,1 6 2,0-2-1,0 0-1,0-1 0,-5 0 1,9-2-2,-4 0-1,-4 1 0,4 1-1,-5-2-1,5-3-4,4-5-7,0 5-6,0-3-5,-4-2-7,8-2-2,-4-2-2,4-1-8</inkml:trace>
  <inkml:trace contextRef="#ctx0" brushRef="#br0" timeOffset="73694.215">3656 9911 396,'0'3'40,"4"6"-9,-4 2-6,0 2-8,0 0-3,0 7-4,4-4-3,-4 5 0,0 1-3,4-1-1,-4 4-1,0-1-1,0 0-1,0-2 2,0-1-1,0-2-4,0-5-6,0 2-10,0-3-7,0-5-6,0 1-6,0-5-4,0 2-3</inkml:trace>
  <inkml:trace contextRef="#ctx0" brushRef="#br0" timeOffset="73949.2296">3558 10093 344,'0'0'44,"0"0"-4,0-3-6,0 3-6,4 0-6,-4 3-4,4-3-4,-4 4-3,8-4-3,0 0-3,5 0 0,-5 0-2,4 0-2,0-4 0,1 1 0,-1-2-4,0-7-4,0 2-6,1 4-8,-1-2-4,0-2-8,-4 1-4,5 2-6,-1-13-7</inkml:trace>
  <inkml:trace contextRef="#ctx0" brushRef="#br0" timeOffset="74457.2587">4020 9693 330,'0'0'24,"4"-3"1,0 3 1,1 0 1,3 0-2,-4 0 1,4 0-7,0 3-4,0-3-3,1 3-1,-1 0-2,4 3-2,-4 1-2,5-1 1,-5 4 0,4-4-3,-4 2-1,0 5-1,1-4 1,-5 2 0,0 2-2,4 0 1,-8 4 0,4-1 0,0 2-2,-4-2 2,0 3-2,0 1 2,0 3-2,0-3 2,0 1-2,0-2 2,-4 3-1,-4-4 0,0 1 0,-1-2 0,5-1 0,-4-1 2,0 4 1,4-5 3,0 2-1,0 3 1,-4-5-3,3-1 1,5 0 0,-4-2-2,0 1 0,4 1 0,0-3 0,-4-6-1,0 3-1,4-1 0,0-3 0,0 4 1,4-4-1,0 2 0,4-5 0,-3 4 1,3-4-1,4 0-1,-4 0 2,4 0-1,1-4-1,-5 4-2,4-2-7,1-4-1,-5 3-3,0-4-4,4 1-6,-4-1-8,5 3-9,-5-6-7,21-15-11</inkml:trace>
  <inkml:trace contextRef="#ctx0" brushRef="#br0" timeOffset="74703.2728">4565 10000 380,'0'0'38,"0"0"-9,8 0-5,-4 0-2,0 0-6,4 0-4,1 0-4,-1 0-2,0 0-1,4 0-1,-4-4-1,5 4-1,-1-3 0,0-3-1,1-1-3,-1 4-11,0 3-9,0-3-8,1 0-6,-1-5-9,29-17-12</inkml:trace>
  <inkml:trace contextRef="#ctx0" brushRef="#br0" timeOffset="75497.3182">5208 9650 290,'0'0'35,"0"-2"-5,0-1-2,4 3-2,0-3-2,8 0-3,-4 3-1,4 0-3,-3-4-5,3 4-2,0 0-1,1-3-3,-1 3 1,4 0-2,-4 0 1,5 0-1,-5 0-4,0 3 3,1-3 0,-5 4-2,4-1 1,0 5-1,-3 1-1,-1 1-1,0-1 0,-4 3 1,4 3 0,-8-2-2,4 3 2,-4-2 0,0 5-1,0-1 0,-4 1 0,0-2 3,-4 3 1,0 0 1,0-4-1,-1 8 0,-3 5 0,4-6-2,4-2 0,-4 1-1,0-4 1,-1 4-1,1-4 2,0 4-1,4-1 0,0-2 0,0-5-1,-5-1-1,9-1 1,-4 1 0,0-5-1,4 2 3,0-1-2,0 1 0,4-6 1,0 3-1,5-4 0,-1 0 0,-4 0-1,4 0 1,4-3 0,-3 0 0,3 0 0,0-3-1,0 3 0,1-3 0,3 0-1,-4-3-4,1 2-4,3 0-3,-4 0-2,1-2-5,-5 3-4,4 0-6,0-4-7,1 4-5,-1-3-7</inkml:trace>
  <inkml:trace contextRef="#ctx0" brushRef="#br0" timeOffset="75856.3387">5748 9868 344,'0'0'31,"0"0"2,0 0-2,0 6-4,8-6-2,-4 6-6,4 4-1,5-2-3,-9 8 1,12-7-3,-4-1-2,1 5-4,3 0 2,-4-2-3,9 5-1,-9-4-1,9-2 1,-5 1-5,-4-1 1,5-1 1,-1 5 0,-4 2-2,5-3 0,-5-3 0,0-2 0,1 4 0,-1 1-1,0-8-3,0 4-2,-3-2 0,-1-1-2,0 0 0,0 1 0,0-4-2,-4-3-5,1 3-5,-1-3-5,0 3-3,-4-3-3,0 0-4,4 2-3,-4-2-3</inkml:trace>
  <inkml:trace contextRef="#ctx0" brushRef="#br0" timeOffset="76202.3585">6112 9788 266,'0'0'40,"0"-3"-6,0 3-4,-4 0-3,0 0-3,0 3-2,-4-3-4,0 6-3,4 4 1,-5 1-2,1 2-5,-4 0 4,4 1-2,0-1 1,-1 2-3,1 6 0,-8-2-2,4-1-1,-1 4-2,-3-1-1,4 4-2,-1-4 3,1-1-3,0 6 0,-1-5-1,5-2 0,0-5-4,0 2-5,0 0-2,4-5-9,0 2-5,-5-1-6,5-5-6,4-4-2,0-2-5,8 9-7</inkml:trace>
  <inkml:trace contextRef="#ctx0" brushRef="#br0" timeOffset="76449.3726">6370 9898 366,'4'0'42,"9"0"-2,-1 0-8,0-3-7,0 3-7,1 0-5,-1-2-3,0-1-3,9-4-1,-5 4-3,1 0 0,-1 0-1,-4 0-1,5-4-7,-5 1-5,-4 3-11,4 3-5,-8-3-6,5-2-6,-1 2-4,4-10-9</inkml:trace>
  <inkml:trace contextRef="#ctx0" brushRef="#br0" timeOffset="76972.4025">6853 9553 287,'0'-3'35,"4"-1"-2,1 4-2,-1 0-2,4 0-4,-4 0-4,4 4-1,4-1-4,-3 0-3,-1 3 0,4-1-3,0 5 0,5-4-2,-9 4 1,4-1-2,0 2-1,5-1-2,-9-1 0,4 1-2,1 1 0,-1 2 1,-8-1-2,4 3-1,-4-3 0,0 4 0,-4-1 1,0 1 0,0-1 5,0 0 0,-4 4-1,0-5 0,0 5 1,-4-1-1,-9 1 1,5 0-1,-4 2 2,4 2-2,-1 3 1,1-9-1,0 2 1,-1 2-2,5 1 0,0-7 0,4-3-1,0 4-1,0-1 0,0 0-1,0-5 0,4-2 0,0 1-2,0-2 2,0-1 0,4 1-2,0-1 2,4-6-1,8 0 0,-7 0 0,3-3 0,4 0 0,5-4 0,-1 1-4,1-7-3,-1 2-1,-4 1-6,5 1-2,-5 3-3,-3-2-5,-1 1-12,-4 1-12,0-1-14</inkml:trace>
  <inkml:trace contextRef="#ctx0" brushRef="#br0" timeOffset="77824.4513">7832 9543 222,'0'-3'36,"0"3"-5,0 0-2,4 0-1,-4 0 1,4 0 1,-4 0-1,4 3-1,-4 0-5,0 4 1,4 2-5,-4-1 0,4 2-3,-4 3-2,0-1-3,0 3-2,0 0-1,0 0-2,0-2-2,0 6 0,-4 1-1,0-1-2,0-1 0,4 4 0,-4-1 0,0-2 0,4 5-3,0-2-3,-4-5-5,4 2-1,0-4-6,0 1-6,0-4-6,0 0-5,0-9-7,0 3-4,0-3-3</inkml:trace>
  <inkml:trace contextRef="#ctx0" brushRef="#br0" timeOffset="78089.4664">7689 9785 313,'4'0'38,"-4"-3"-1,4 3-3,-4 0 1,12 0-5,-4 0-6,-4-3-6,9 3-1,-1 0-5,0 0-1,0 0-2,1 3-1,-1-3-3,-4 3 0,9-3-2,-5 3 0,0 3-3,4-2 1,-3-1 0,-1-3-2,4 0-3,-3 0-7,-1 3-4,4-3-7,-7 0-9,-1 0-7,8 0-5,-8-3-4,29-4-6</inkml:trace>
  <inkml:trace contextRef="#ctx0" brushRef="#br0" timeOffset="78431.486">8352 9602 297,'4'-3'43,"0"3"-1,0 0 3,0 3-6,0 0-9,4 2-5,-4 5-3,5-1-4,-1 4-1,4-2-5,0 2-1,1 3-1,-5 1-2,8 2-1,1-3-2,-1-2-2,-4 2 0,1-1-3,-1 0 1,4-2 0,-3-2 2,-1 2-3,4 0 1,-4-2-1,-3 2 0,-1-4 0,4-6 0,-8 7-3,4-5-3,-3-2-3,3 0-3,-4 0 1,0-3-5,0 0-4,-4 3-5,0-3-2,0 4-4,0-4-2,0 0-7,0-4-1,0-2-3</inkml:trace>
  <inkml:trace contextRef="#ctx0" brushRef="#br0" timeOffset="78735.5034">8622 9620 249,'0'0'38,"0"0"-3,0 0-3,-8 3-2,4 0 0,-5 10-2,5-2-3,-8 2-1,4-1-4,0 3-2,0 0-2,-1 5-2,-7-3-1,4-1-3,-1 1-2,-3 2-2,4 2 0,-1 5-4,1-6 2,0-1-2,0-1 0,-1 4-2,-3-4-4,8 1-4,0-8-2,-1-2-4,9 1-3,-4-7-6,4 0-5,0-3-6,4-3-5,-4 0-10</inkml:trace>
  <inkml:trace contextRef="#ctx0" brushRef="#br0" timeOffset="79228.5316">8778 9259 302,'0'0'25,"0"0"2,0 3 2,0 0-2,8 0-2,-4 10-4,4 1-1,4-1 2,-4 0-5,5 1 1,-1 2 0,0 0-1,1-2 2,3 2-3,4-2-3,1 5 0,-1 4-3,-3-3 0,7-2 0,-3 4-1,-1 2-1,1-2 0,-1 5-1,-3-3 0,-1 1 0,-4 3 0,1-1-2,-1 1 2,-4-1 0,0-3-3,-8 8 0,4-2 0,-4 0-1,0 7-1,-4-4 0,-4 1 1,-4 1-2,-1-2 0,5-3-1,-4 0 0,4 2 0,-5-5 0,1-6-2,4-2-6,-4-3-1,4-2-6,3-1 0,1-4-5,0-7-1,0 3-1,0-4-5,4-1-6,0 0-10,0-1-8,0-9-8</inkml:trace>
  <inkml:trace contextRef="#ctx0" brushRef="#br0" timeOffset="79667.5567">9645 9546 279,'0'0'41,"0"0"-6,0 0-1,0 0-2,0 4-2,0-4-5,0 3-2,9-3-3,-5 0-4,8 0-4,4 0-4,1 0-2,-1-3-1,1 3-1,3-4-1,-8 4-1,5-3-1,-1 0-1,-4 0-6,1 3-6,-9-3-8,4 3-7,-4 0-7,-4-3-5,8 3-5,-8 0-4</inkml:trace>
  <inkml:trace contextRef="#ctx0" brushRef="#br0" timeOffset="79903.5702">9674 9696 249,'0'0'40,"4"0"-3,-4 0-3,4 3-3,4 0-4,5 0-5,-1-3-6,0 0-2,-3 0-5,7 0-1,-4 0-1,0 0-2,1-3-3,3 0 1,-4-3-1,1-1-1,-1 3 1,4 0-1,-3 1-1,-1 0-5,-4 0-9,4-3-9,-3-1-8,3 1-2,-4 4-9,12-7-6</inkml:trace>
  <inkml:trace contextRef="#ctx0" brushRef="#br0" timeOffset="80592.6096">10677 9384 210,'0'-6'15,"0"3"-5,0 0-1,0-2 4,0-2 0,0-2-2,4 3 5,0-4-1,-4 4 0,9 1 2,-9-5 0,0-2 1,0 2-2,4 2 0,0 2 2,-4-4 0,-4 1-6,4-4-1,-4 2-2,-1-2-1,-3 0 2,0 5-2,4-4-1,-4 2 2,4-4-2,-5 4-4,5-6 3,-4 7 0,0-2-1,0 4-2,0 1 0,-1 6-1,-3-3 1,4 0 0,-4 3 0,-1 6 0,-3-3 1,0 4 0,-1 7-2,1 2 3,0 3 0,-5-2 2,1 10-2,-5 2 1,5 1 0,-9 4-2,4 9 0,5-4-1,-9 4-2,13 0 2,-5 0-2,5-3 0,0 0-1,3-4 1,5 1-1,8-7 0,0-1 0,0-2 1,4-10-1,9 5 1,-1-6 0,8-5 1,5-4 2,-1-7 1,1 0 0,4-7 1,3 1-2,-3-8 0,4-5 3,-5-2-1,5-1 2,-4-5 2,4 3-1,-9-5-1,-3-1 2,-1 3-4,1-2 1,-1-1-2,-12 0-2,0 0 0,5-4-2,-13-1 1,4 8 0,-4-3 0,0 3-5,0-2-3,-4 9-3,-4 1-5,-5 1-2,1 9-4,-4-1-3,3-3-4,1 13-6,0-4-10,-1-3-11,1 7-10</inkml:trace>
  <inkml:trace contextRef="#ctx0" brushRef="#br0" timeOffset="88887.084">2985 12017 354,'0'-3'50,"4"0"-12,-4 3-8,0 0-4,4 0-4,-4 0-3,0 0-1,4 0-3,0-2-3,0-1 0,4 0-1,0-1-2,-4-2 0,5-3-1,-5 2-3,4-1 0,-4 2-1,0-4-2,4 4 0,-8 0-1,4-4 0,-4 2 0,4-1 0,-4-4-1,0 3 0,0 2 0,0-4-1,-4 2 2,4 1-2,-4 1 2,-4-2-1,0 4 0,0-1 0,-5 4 0,1 0 0,0 0 0,0 3 0,-1 0 0,1 0 0,0 3 0,4 0 0,-5 10 3,1 0 3,4 1-1,0 2 0,-1 0 1,1-2-1,4 5 1,0-5-2,4 9 1,-4-3 0,4 6 0,0-12-2,4 5 1,-4 5-1,4-5-1,8-1 0,1-2-1,-5 1 0,4 2 0,-4-3-1,5-8 0,-1 5 0,0-1-1,1-7-3,-1 1-4,-4 4-3,8-4-3,-7-6-3,-5 0 0,8 0-3,0 4-5,-4-4-6,1-4-10,3-8-10,0 5-7</inkml:trace>
  <inkml:trace contextRef="#ctx0" brushRef="#br0" timeOffset="89403.1135">3398 11378 215,'0'-3'21,"0"3"0,0 0-4,0 0-1,0 0 3,4 0-2,-4 0 4,4 0 1,0 0 0,0 0 1,0 0 1,1 0 3,-1 0-2,0 0-3,4 0-4,-4 3-2,0 3-2,4 1-1,1-4-3,-1 6-2,0-1 0,0 2-3,4 3 0,-3-4-1,3-1-2,0 5 2,0-1-3,1-2 1,3-2-1,-4 5-1,1 3 1,3-2-3,-8 2 3,4 0-1,-3-2 0,3 2 0,-8-2-3,4-4-4,0-1-3,-8-2-1,4-1-3,1-1-3,-1-2-4,0 0-7,-4-3-1,4 3-4,0-3-3,-4 0-3,0 0-2</inkml:trace>
  <inkml:trace contextRef="#ctx0" brushRef="#br0" timeOffset="89723.1318">3672 11295 255,'0'3'32,"0"-3"-2,-4 4-2,0-1 1,0 3 0,4 0-4,-4 4-2,0 1-1,0 2-3,-4 0-3,3 1-3,-3 2-3,-4 1-1,4 2-1,0 0-4,-1 2-1,-3 3 0,4-2-1,-4-1-2,3-2 0,1 2-5,-4 1-4,4-8-4,0 5-3,-1-3-4,-3-5-4,4-1-3,4-1-4,-4 1-7,-9 26-10</inkml:trace>
  <inkml:trace contextRef="#ctx0" brushRef="#br0" timeOffset="91180.2152">4114 11745 332,'0'0'48,"0"-3"-1,0 3-3,0 0-5,0-3-5,0 3-6,0 0-4,0 0-7,0 0-1,0 0-6,0-3-2,0 3-3,0 0 0,0 0-2,0 0-1,0 0-1,0 0 0,0 0-3,0 0-3,0 0-5,-4 0-7,4 0-2,0 0-8,4-4-6,-4 4-12,0-4-9</inkml:trace>
  <inkml:trace contextRef="#ctx0" brushRef="#br0" timeOffset="91779.2494">4679 11599 269,'9'-3'24,"-5"-4"1,4-2-2,-4 2-1,0-1-1,4-4-1,-4-1-3,0 3 1,1 3-1,-1-3-1,4-3 3,-8 1-2,4 4-3,0-5-2,-4 3 0,0-1-4,0 2-2,0-4-1,0 3-1,0 1-1,-4-2-1,4-2 0,-8 4-2,4 1 4,0-2-1,-5 7-1,1-4 0,0 4 1,-4-3-2,-1 0 0,1 6 2,0 0-3,-5 0 1,1 3-1,0 3 0,3 0 0,-7 7 0,4 2 0,3 4 0,-7 0 0,-1 8 3,5 3-1,-4 3 0,3 7 2,5 6-2,0 0 2,-5 4 1,9-4-4,0-5 2,4-1-1,4-2-1,0-5 0,4-6 0,8-6 1,0-2 4,5-6 2,7-9-3,1 1 1,4-5 0,-9-5 2,5 1-3,3-9 2,-3-3-2,-1 2 2,1-5 0,-5 1-1,-3-1 1,-1-2 2,1-1-2,-9-2 0,4-1 0,-4 1-2,-4-3 2,0-2-1,-4-1-2,0 0 1,0 0 0,-4-4-4,-4 6 1,4 7-2,-8-1 0,4 4 1,-1 3 1,1 3-4,4 0-4,0 9-6,0-4-5,4 7-5,-4-3-5,4 3-4,0 3-6,4-3-9,4 3-7,4 7-12</inkml:trace>
  <inkml:trace contextRef="#ctx0" brushRef="#br0" timeOffset="92059.2655">5396 11494 458,'0'0'35,"0"0"-9,0 0-5,0 0-1,0 9-4,0 1-2,0 0-3,0-4-2,4 2 0,4-2-3,9 1 1,-5-4-1,0 0-2,4 0-2,1-3 1,-1 0 0,5 0-6,-5 0-6,0 0-5,5-3-6,-9 3-8,0-3-9,5 3-9,-5-10-5,17 10-11</inkml:trace>
  <inkml:trace contextRef="#ctx0" brushRef="#br0" timeOffset="92268.2774">5453 11788 306,'0'0'39,"0"0"-7,0 0-2,0 0-1,4 0 0,0 0-7,5 0-5,3 0-2,4 0-6,-3 0-1,-1 0-4,4 0 1,-4 0-1,1 0-2,-1-3-2,0 0-4,5-4-12,-5 1-9,4 1-8,-7 2-7,3-3-6</inkml:trace>
  <inkml:trace contextRef="#ctx0" brushRef="#br0" timeOffset="93015.3201">6481 11543 213,'0'-6'31,"4"-2"-1,-4 2-4,0-4-5,4 4 0,-4-4-1,0 4-3,0-2 0,0-5-2,0 4-3,0-1 0,-4 2 0,4-5-1,0 4 3,0-2-2,-4 1 1,4 1-2,0-1-1,-4 1-1,0 1-2,0 1-3,4 4 1,-9-7 0,5 4-1,0 0-1,0-2 1,0 1-1,0 1 3,-4-3-1,4 5-2,-5 1 1,-3 0 0,4 1-2,0 2 0,-5 0 0,1 2 0,0-2 2,4 3 2,-5 0-1,1 4 1,0 9-1,-5-5-1,5 5 0,-4 4 0,-1 3 2,5 4 0,-4 1-2,-1 2 0,5 1-2,-4 5 1,-1 4-1,5-7-1,0 4 0,0 3 0,3-5 0,1-5 0,4 0 0,0 0-2,4-1 3,0-8 2,4-2 2,0-2-1,4-4 1,9-2 1,-1-5-1,5 1-2,-1-7 1,0 0-1,1 0-1,4-4 0,3-2-1,-7-2 2,7-8-2,1 0 2,-4 2 1,-1-5 0,5-2 0,-5-1 0,5-2 0,-4-1 0,-1-2-1,-3 0 0,-5-3-2,0-2 0,-3 2 1,-5-4-2,-4 1 0,0-4 0,-4 7-1,-4 1 0,0-1 0,-8 3 0,-5 11 0,5-4-2,0 4-4,-5 0 1,1 8-3,-5-2-3,-3 1-2,3 6-4,1 3-3,3 0-4,-3 0-5,0 3-8,3-3-6,5 9-8,-5 1-11</inkml:trace>
  <inkml:trace contextRef="#ctx0" brushRef="#br0" timeOffset="93769.3633">4868 12934 424,'0'0'43,"0"-3"-10,0 0-7,0 3-3,0-2-4,0 2 0,12 0-3,-4 0-4,0 2 1,1 4-3,-1 7 3,0 0-3,0 4 1,0-1-4,1 2-1,-5 7 0,0-4-3,0 4-1,4-1 0,-4-2 0,-4 2-1,4-3-1,0-5 1,0-4-2,-4-1 1,0-1 1,9-4 0,-1-2-1,0-4 1,8 0 4,1-10 0,7-3 0,13-7 0,0-7 1,12-5 1,4-2 2,9-5 1,-1-1-2,9-5 3,8 1-3,3-1 0,14-1-1,-1 0-1,0 0-3,0 6 0,-8 4-3,-8-1-6,0 7-9,-9-2-8,-3 8-8,-13 0-7,-4 2-15,-4 2-17</inkml:trace>
</inkml:ink>
</file>

<file path=ppt/ink/ink7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2:54:39.366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22844 2361 137,'0'0'18,"-4"-3"-2,4 3-2,0 0 4,0 0 2,-4-4-2,4 4 1,0 0-2,0-3-1,0 0 1,-4-3-1,8 6-1,-4-5-1,0 2 1,0 0-1,0 3-1,0 0 1,0 0-1,0 0 1,0 0-1,0 0-2,0 0-2,0 0-2,0 0-2,0 0-1,0 0 1,0 0 0,0 0 0,0 0 0,0 3-1,0-3 2,4 3-1,-4 5 1,4 5-1,1-10-1,-1 6 0,4 1 2,4-2-2,0 1-2,-3 4 1,3-3 1,-4 1-1,4 1-1,1 4 2,-1-1-1,-4 1 0,4-2 0,1 5 2,-5 3 1,0-4-1,0 1-1,9-2 0,-5 2 1,4 2-1,1 4-1,-5-7 2,4 3 0,-3 4-3,3-1 1,0 3-2,-3-5 2,3 5-2,-4 2 2,1-2-2,3-3 4,-8 9-1,4 5 0,-3-1 0,-1 3 1,0-1 0,0 1-1,0 3 2,1 3-2,-1-8-1,-4 5-1,0-6 1,4 4 1,-4-4-1,-4 2 0,4-1 0,0-3-1,-4-1-1,4 2 0,-4 1 1,0 0 1,0 2-1,0-5 0,0 9 0,0-4 0,0 1 0,0-3 0,0 2-2,0-2 2,0-2-1,0 1 1,0-2-1,-4-4-1,4 0 1,0-1 0,-8-2-1,8 0 0,-4-5 0,-4 2 0,0-2 0,4-1 0,0 0 0,-5-5 0,5-1 0,0-3-1,-4 3 2,0-2-2,0-2 2,-1 5-1,1-3 0,0 1 0,4-1 0,-4 0 0,0-2 0,3 1 0,-3-5 0,4 6 0,0-5-1,0 1 2,0-6-1,0 0 0,0-3 0,4 4 0,0 2 0,-4 0 0,4-6 0,0 0 0,0 0 0,0 0 2,4 0-2,-4 0 0,4-3 1,-4 0-1,4-3 0,0-7 0,4 2 0,0-2 0,1 0 0,-1 7 0,4-5 0,-4-2 0,4 4 0,1-6 0,3 3-3,-4-1 1,1 0 0,-1 2 0,0 1-1,1-2 0,-1 7 2,-4-1-1,4 2 2,-8-2-1,1 6-1,-1 0 2,-4 0-1,0 0 0,0 0 0,0 3 1,0 0 1,0 4 0,-4 4-1,-5 2 0,5-4-1,-4 5 0,0-1 2,4-3-2,0 1 1,-5 2 0,5-1 0,-8 1 0,4-2 0,0-1 0,0 6 1,-1-2-2,1-5 2,0-5 0,-4 5-2,3-3 2,1-1-1,0 2 0,0-1 0,0-3-1,0 7 2,-5-10-2,1 0 2,4-3-2,0 3 2,-5-4-1,5-2 1,0 0 2,4-4 0,-4 2-3,-1-1 3,1-4-2,0 2-1,8-2 2,-8 0-2,0-1 1,4-2-1,0 3 0,-1 4-2,1 1-2,0 2-3,0-1-3,0-2-4,4-1-3,-4 2-5,0 2-4,0-1-9,0 4-16,4-3-16</inkml:trace>
  <inkml:trace contextRef="#ctx0" brushRef="#br0" timeOffset="14108.807">22128 5941 408,'0'0'45,"0"0"-6,0 0-7,0-2-6,0 2-4,0 0-4,0 0-3,0 0-1,0 0-3,8 0 3,-8 2-2,8-2-1,-4 3-2,5 10 0,3-4-1,0 2-3,-8-1-1,5 0 0,-1 5 0,0-8-3,4 1 1,0 1-1,-3 4 0,-1-2-1,0 5 0,4 0-1,-3-5-3,-5-1-5,4 2-2,0-2-4,-4 1-3,4-1-4,-4 2-8,5-9-9,-5 1-6,4 2-7,-8-3-2</inkml:trace>
  <inkml:trace contextRef="#ctx0" brushRef="#br0" timeOffset="14438.8258">22468 5887 342,'0'0'33,"0"0"-3,0 3 0,-4 0-3,-4 4-6,-1 1 0,-3 7-5,0 3-3,4 1-2,-5 2 1,1 4 1,0 2-1,-1 6-3,-3 4 0,-4 0-2,3 4-1,1 0 0,4-1-4,-1 3 2,-3-3-1,4-4-2,-9 1 0,9 1 0,-4-5-2,3-2-6,1-4-1,0-2 0,3-4-4,1-5-2,4-1-7,4-7-6,0-4-5,0-1-3,0-3-9,0-3-4</inkml:trace>
  <inkml:trace contextRef="#ctx0" brushRef="#br0" timeOffset="14760.8443">22767 5427 327,'0'0'35,"0"0"-2,0 0-1,-4 0-3,4 0-5,0 0-7,-4 0-4,4 0 1,0 0-1,-5 10-1,1 9-3,-4-1 0,0 7 0,0-4-5,-5 1 0,5-1 0,4-4-2,-4 5 0,0 1 1,4-3-2,-4 1-5,3-2-2,-3-5-5,4-1-9,0 0-7,-4-4-9,4-4-6,0 0-5,-5 12-10</inkml:trace>
  <inkml:trace contextRef="#ctx0" brushRef="#br0" timeOffset="15167.8675">22967 5761 264,'0'0'27,"4"0"3,-4 0-5,4 0 2,-4 0-5,0 0-1,5 0 0,-1 0 1,0 0 0,4 3-1,0-3-10,0 0 2,5 0-7,-1 0 1,0 0-2,0 4-2,-3-4 0,3 0-2,-4 0 0,4 0-2,-3 0-4,3 0-8,-4-4-7,-4 4-4,4 0-9,1 0-4,-5-3-6,4 0-10</inkml:trace>
  <inkml:trace contextRef="#ctx0" brushRef="#br0" timeOffset="15410.8814">23004 5966 281,'0'0'33,"0"0"-1,0 0 1,0 0-3,0 7-4,0-4 1,4-3-5,-4 1-2,0 6-4,13-7-5,-5 0-2,4 0-1,-4 0-3,4-3-1,5-1-2,-5 3 0,0-5-1,5 2 1,-1 1-1,1-3-4,-5 6-4,0-7-8,-4 4-10,5 0-6,-1 0-5,-4 1-8,21-14-13</inkml:trace>
  <inkml:trace contextRef="#ctx0" brushRef="#br0" timeOffset="16626.951">23590 5917 251,'0'0'36,"0"0"0,-5 0-1,5 0-3,0 0-2,0 0-3,0 0-3,0 0-4,0 0-7,5-3-4,-5 3 3,0 0 0,0 3 2,0 3-3,0 1-2,0 4-2,0 5 0,-9 3-1,9-2-1,0 2-2,-4-4 0,-4 1-3,8 1 1,-4 9 0,0-9 1,0 5-2,-4-7 1,4 1 0,4-1-1,-5-5 0,5-5-1,0 1 2,0 0-2,0-6 2,0 4-1,0-8 0,0 1 0,0 0 0,5-14 0,-1-6 0,4 7 0,0-1 0,4-4 0,-4-1 0,1-2 0,3 2 0,0 1-1,1 5 1,-1 0 1,0 2 2,-4 1 2,5 2 2,-5 2-2,0 2 1,-4 4-1,4 3 0,-4 0 0,0 0 1,5 3-1,-1 1 3,0 2-4,-8 2 0,4-2-1,0 4-1,-4 3-1,0-2 0,4 5 0,-4-1-1,0 0 0,0 1 0,0 0-1,0-5 1,0 1 0,0-2-3,0-7 2,0 0-2,0 0-1,0-3 3,0-3-2,4 3 3,-4-3-2,9 0 1,-1-13 1,0 6-1,4-4 0,0 1 0,-3 1 2,3-3-2,0 3 1,1-4 0,-1 5 0,0-2 0,-4 3 3,-4 4-2,5 1 0,-1 2 0,-4 3 1,4 0-1,-8 0 0,8 3 1,-4-1 2,-4 1 0,0 7-3,0 9 1,0-2-1,0 2 0,0-3-1,-4 2 1,4 2-3,0-1-4,0-3-3,0-1-2,0 0 0,0-3-3,0 0 1,4-5-3,0-1-5,0-3-4,-4-3-12,9-3-8,-1-3-7</inkml:trace>
  <inkml:trace contextRef="#ctx0" brushRef="#br0" timeOffset="17080.977">24085 5973 352,'4'0'32,"0"0"-2,0 0-2,-4 0-3,4 0-3,5 0-7,-1-3-1,4-1-3,-4 4-1,4 0-1,-7-9-2,7-1-2,-4 2 1,0-4-3,4-1-2,-3 7 2,-1-2-2,-4-5 1,-4 0-1,4 4 0,0-3 0,-4 0 0,0 2-2,0 1 0,0 1 2,0-2 0,-4 4 1,0 6-2,0 0 1,-4 0-1,-1 0 4,-3 3 1,8 0 2,-4 7 1,0 1-2,-5 5 5,5 1-1,-4 2-1,0 4 0,4-3-1,-5 1-1,5 1-1,0-1-2,4 4 1,0-1-3,0-5 2,4-1-3,0 4 1,0-5-1,0-1-1,0 2 0,4-2 1,0 0-1,4-5-2,4-2 0,-8-2-1,5 2-2,3 1-2,0-10-3,-4 0-3,5 1-4,3-1-3,-8 0-3,4 0-4,1-1-8,-1-2-3,-4-1-7,0 1-5</inkml:trace>
  <inkml:trace contextRef="#ctx0" brushRef="#br0" timeOffset="17875.0224">24384 5418 301,'0'0'34,"0"0"-3,0 0 3,0 3-1,0-3 0,0 3-4,4 7-2,-4 2-4,4-2-5,-4 4 1,0 5-5,0-7-3,0 3-4,0 1 1,0 2-2,0-2-2,0 1 0,-4 2-1,4-3 1,-4 2-4,-4-2 2,-1-2 0,5 2-2,0-4 1,4-4-2,-4 2 1,0 0 0,4-4 0,0-6 0,0 3 1,0-3-2,0 0-2,0 0 1,0-3-3,0 3 1,8-3 0,-4-10 4,5 0-2,-1 2 0,-4-5 1,4 2 0,4-5-1,-4 5 0,1-2 2,-1-3-1,4 4 1,-4 3 0,1-1 0,-1 5 0,0-2 0,-4 1 0,0-1 0,0 4 0,0 6 1,0 0-1,-4 0 3,0 0-1,4 0 2,-4 0-2,5 6 0,-5-6 0,0 3-1,4 13 0,-4-6 1,0 1-2,0-1 0,0 2 0,0-4 1,0-1-2,0 2 1,0 1 0,0-4-1,0 4 1,0-9-1,4 2 1,0-3-1,-4 3 0,0-3 1,4 0 0,0 0 0,0 0 1,-4-3-2,8 0 1,-4 2 0,5-9 0,-5 0 0,0 4 0,0 0 1,4-1-2,0-1 1,0 2 0,-3 0 0,-1 3-1,4-4 2,-4 4-1,0 3 0,4 0 1,-8 0 0,4 0-1,4 0 0,-3 0 2,-1 3 2,0 0-3,0 7-1,0-4 0,-4 5 1,4-1 1,-4-1-3,0 1 1,0 0-2,4-9-4,0 2-2,-4 4-1,0-4-5,0 0-4,0 0-7,0 0-8,4 1-10,-4-4-7,-4 6-11</inkml:trace>
  <inkml:trace contextRef="#ctx0" brushRef="#br0" timeOffset="18198.0408">24846 5431 316,'5'0'29,"3"-4"2,-8 4 3,8 0 0,-8 4-5,8-4-5,-4 3-3,4 0-2,1 0-3,-1 3 0,0 1 0,0-4-3,0 0-3,1 5-2,-1-1 0,0-1-3,0 7-1,4-2-2,-3 1 1,-1-2-2,0 3 0,0-5-1,4 1 2,-3 1-2,3-1 1,-4-1-4,0 2 1,0-4-3,1 0-3,-1 4-4,-4-5-3,0 1-2,4 0-8,-8-2-8,0-1-9,4 3-4,-4 1-6</inkml:trace>
  <inkml:trace contextRef="#ctx0" brushRef="#br0" timeOffset="18472.0565">25113 5404 310,'0'0'36,"0"-4"-3,0 1-4,0 3 1,0 0-3,0 0-6,-9 0-3,5 3-5,0 4-3,-4 7-3,-4-1 0,-1 9 1,5-4-1,-8 7-1,4 2-2,-9 0-1,1 3-1,3 5 0,-7-1-7,-1-4-4,1 0-10,-5 2-4,4-5-11,9-3-4,-13 1-6,9-4-6</inkml:trace>
  <inkml:trace contextRef="#ctx0" brushRef="#br0" timeOffset="19291.1034">22026 7540 308,'0'0'37,"0"-1"-2,0 1 1,4 0-1,-4 0-6,4 0-4,-4 0-5,4 1-5,0 6-1,4 8-4,-4 1-2,0-1-3,5 1 0,-1 1-2,-4-1 0,0 1-1,4-1-2,-4 3 1,0-1 0,5 1 1,-5-5-5,4 2-3,-4 0-3,0-8-7,0 5-4,0-10-6,-4 3-4,4-3-3,4-3-2,-8 0-6,21-19-8</inkml:trace>
  <inkml:trace contextRef="#ctx0" brushRef="#br0" timeOffset="19578.1198">22230 7499 244,'0'0'46,"4"0"-6,-4 5-7,0 1-1,0 7-1,0-1-2,0 3-6,0 1-3,-4 7-4,-4 3-1,0-2-3,4 3 0,-8-2 0,3-1-1,-3 2-4,4-3 0,-4 4 1,3-1-3,-3-2 0,4 0-3,0 1 0,-4-1-1,3-2 0,1-1-2,0-4-3,0 2-1,4-3-3,0-2-2,-5-1-3,5-6-3,4-4-5,0 0-3,-4 0-3,4-3-5,0 0-6,4-6-4,-4-13-2</inkml:trace>
  <inkml:trace contextRef="#ctx0" brushRef="#br0" timeOffset="19856.1357">22480 7181 310,'0'0'31,"0"0"1,0 3-8,0-3-3,-4 0-3,4 8-5,0-2-5,0 1-1,0-1 1,-4 2-2,0-2 0,4 4 0,-4 0-1,-4-1-2,-1-3 1,5 2-2,0 2 0,0 6 0,-4-8-2,4 1-2,4 1-5,-12-1-8,7-1-2,1-1-5,0-4-4,0 0-3,4-3 0,0 0-2,0 0-1</inkml:trace>
  <inkml:trace contextRef="#ctx0" brushRef="#br0" timeOffset="20210.1559">22652 7128 212,'0'4'39,"0"-4"-3,0 0-1,0 3-5,0 3 0,0-1-6,0 1-3,0 1-3,0 2-5,0 1-2,0-4-3,0 5 1,0-1 0,0-1-4,0-4-2,-8 1 0,4 7-1,-4 0 1,3-7-2,1 2-2,0 8-4,-4-10-6,4 1-5,-4-1-7,4-1-5,0 1-9,4 1-8</inkml:trace>
  <inkml:trace contextRef="#ctx0" brushRef="#br0" timeOffset="20550.1754">22812 7381 320,'0'0'37,"0"0"-5,0 0-1,0 0-2,0 0-8,8 3-2,0-3-6,0 0-3,0 0-2,1 0-2,-1-3-3,0 3 0,4 0-1,-8 0 1,5-1-2,-1-3-1,-4 4 0,12-3-4,-12-3-6,5 6-9,-1-3-6,-4 3-4,-4 0-7,4-3-3,0 3-5</inkml:trace>
  <inkml:trace contextRef="#ctx0" brushRef="#br0" timeOffset="20733.1859">22840 7569 246,'0'3'34,"0"-3"-2,0 0 0,0 0-3,0 0-6,0 0-5,13 0-6,-1 0-2,4 0-4,-3-3-2,-1 0-5,4-1-8,-8-2-8,1-3-6,3 2-5,-4 6-10</inkml:trace>
  <inkml:trace contextRef="#ctx0" brushRef="#br0" timeOffset="21441.2263">23319 7440 298,'0'0'31,"0"-3"-3,0-3-1,0 6-3,0 0 2,0 0-1,0 3-1,0 9-2,-4 1-5,0 1-4,4 2-1,-4-1-4,-4 4-3,4 1 0,0 3-1,-4 0-1,3 3-1,-3 1-1,8-6 0,-4 1-1,0-5 1,0 2 0,4-6 0,-4 1-1,4-1 0,0-6 0,0-4 0,-4 0 0,4-3 0,4 0-1,-4 0 2,4-6-1,4-4 0,4-6 0,-3-1 2,3-2-1,-4 1 1,4-4 1,-3 4 2,-1 2-1,0 2 2,0-8 0,4 8 1,-3 1 1,3 0-3,-8 4 1,8 1-1,-8-2 1,0 4-3,1 3 0,3 3 0,-4-4-2,-4 1 0,4 3-1,0 7 2,-4-4-1,0 0-1,0 0 1,0 3-1,0 6-2,4 0 0,-4-2 0,0-4 0,4 2 1,-4 2-2,0-4 1,0 0-1,0 1-1,0-4 3,0 3-2,4-6 2,-4 0 0,0 5-1,8-5 1,-3 0 0,-1 0 0,8-5 1,-8 2 0,4-3-1,0-7 0,5 0 1,-1 2 1,0-2 1,1 4-1,3-5 1,0 4 0,-3 4-1,-1-4 0,-4 1 1,4 9-2,-3-4 0,-9 4 2,4 7 1,4-1 0,-8-3-1,0 13 1,0 2-2,0 1 0,0-5-1,0 2 0,4 0 0,-4-2 0,0-1 0,0 0-2,0-9-5,4 3 0,-4-7-3,4 0-4,-4-3-3,0-2-8,4-5-9,0-2-6,4-3-6,-8 3-5,13-38-5</inkml:trace>
  <inkml:trace contextRef="#ctx0" brushRef="#br0" timeOffset="21881.2515">23831 6957 352,'0'0'27,"0"0"-11,0 0-1,8 0-4,-8 0 0,4 0-5,5 0 2,-1 0-1,0 0-1,-4-7 2,4 4 1,0 3 1,1 0-1,-5 0-3,0 0-1,0 0-1,0 3-2,-4-3 1,0 4 0,4 11-2,-4-3-1,0 7 0,-4-7 2,4 6 0,-8-5 1,0 3 1,-1-2 1,5-1 0,0 1 2,-4-1-2,8-1-1,-4-2 1,0-2-1,0 1-1,4 1 3,0-1-1,0-2 0,0-1 1,0-1 0,0-2 0,4 3-1,0-2-2,0-4 0,4 6-2,5-3 1,-5 0 0,0-3-1,0 0-5,0 0-1,0 0-4,1 0-2,-1 0-2,-4 0-4,4 0-3,-4 0-9,4 0-4,1 0-5,-5 0-6,0 0-5</inkml:trace>
  <inkml:trace contextRef="#ctx0" brushRef="#br0" timeOffset="22403.2814">24142 7496 403,'0'-3'36,"0"3"-9,0 3-8,0-3-3,0 0-6,0 3-1,0-3-2,4 5-3,0-5 1,1 0-1,3 0 0,-4 0 2,4 0-2,0-5 2,4-1-1,1-1-1,-1-6-3,0 4 1,1 1-1,-5-5 1,4 7-1,-8-4 0,4 1-1,-8 4 0,9 2 0,-9-7-1,0 1 1,0-1 0,0 2 0,0 2-2,-9 3 1,1 0 0,4-1 0,-4 4 1,0 0 0,0 0 0,-1 4 0,-3-1 0,4 0 0,-4 10 0,3-5 0,1 7 0,0-3 0,4 4 0,-4-4 1,0 1 3,8 1 0,-5 2 0,1-2 1,4 6 1,-4 0 1,4 2-2,4-2-3,-4-3 2,4 10-2,1-2 2,3-4-2,4-2-1,0-4-2,-4 4-1,5-3-5,-1-12-1,0 3-4,1-4-4,-1-3-3,0 0-8,5-3-4,-5-7-7,0-1-7,5-5-7</inkml:trace>
  <inkml:trace contextRef="#ctx0" brushRef="#br0" timeOffset="23147.3239">24498 7006 372,'0'-6'34,"5"6"-4,-5 0-4,0 3-5,0-3-2,0 0-8,0 9 2,0 3-5,0 0 1,0-2-1,0 3-2,0-2 1,0 1 0,0 1-2,0-2-2,0 5 1,0-2-2,0 2 1,0-3-2,0 0-1,0-2 0,-5-2 0,5 1 0,-4-4 1,4-1-1,-8-2 1,8 0 0,0 1-2,0-4 1,-4 0 0,4 0 0,0 0 0,0-4-1,0 4-1,0-6-1,4-5 0,-4-5 2,4 5 0,9-5 0,-1 0 2,-4 2-2,4-5 0,1 6 2,-5 5-2,0-5 1,0 1 1,0 5-3,-4 3 3,5-3 1,-5 1 1,4-1-1,-4 4 1,0-3-1,0 6 0,-4-3 0,4 3 0,-4 3-2,0-3 1,0 0-2,4 3 2,-4 7 0,0-4-1,0 0 0,0 2 0,0 2 0,0-4 0,0 1 0,0 2 0,0-4 0,0 4 0,0-2 0,0-1 0,4-3-1,-4-3 2,5 0-1,-1 0 0,0 0-1,4 0 2,-4-3-2,4 0 2,0-3-1,-4-1 0,9-1-1,-9 2 0,4 3 2,0-4-2,0 4 1,1 0 1,-1 0 0,-4-4-1,4 7 3,-4 0-1,0 0 2,0 0-3,0 0 1,1 0 0,-5 4 2,4 2 2,-4-6-3,4 13 0,0-4-1,0 2-1,-4-1 0,4-1 0,-4-2-1,4 1 0,-4-2-3,0-3-3,0 0-2,4 1-1,0-1-6,-4 3-1,0-6-7,0 0-5,-4 0-8,4 0-6,0 0-5,0 3-4</inkml:trace>
  <inkml:trace contextRef="#ctx0" brushRef="#br0" timeOffset="23483.3432">24945 6933 264,'4'0'38,"-4"0"-5,4-3-2,-4 3-1,4-3-2,-4 3 0,0-4-4,0 4-2,4 0-3,-4 4-2,4-4 0,4 3-1,1 6-3,-5-7 1,4 4-3,0 1 0,0-1-3,0 3-1,-4-1-2,5 2 2,-1 0-4,4-1-1,-4 1 1,1-2-1,-1 1-1,0 1 0,4-1 0,-4-2-1,1-3 0,-1 6 0,0-1 0,-4-2 0,4-1 0,0-3 0,-4-1-3,1 1-4,-1 0-2,4 0-3,-4 1-4,4-1-2,-4-3-4,0 3-7,5-3-1,-5-3-5,4 3-2,-4-3 2,0 3-5,0-4 0</inkml:trace>
  <inkml:trace contextRef="#ctx0" brushRef="#br0" timeOffset="23723.3569">25182 6911 270,'-4'0'38,"4"-4"-2,-4 1 1,4 3-5,-4 0-2,0 0-8,0 3-5,0 1-2,-1 2-4,1 4-4,-4 2 0,-4-1-2,0 2-1,-5 1-1,5 2 0,-8 7-1,-1-3 0,1 3 1,-1-3-2,1-1 0,-1 2-1,5-4-6,-1 2-6,1-3-10,4-3-12,-5-5-8,5 2-9</inkml:trace>
  <inkml:trace contextRef="#ctx0" brushRef="#br0" timeOffset="25985.4863">15189 3617 183,'0'0'25,"-4"0"-3,4 0 2,0 0-2,0 0 0,-4 0-6,4 0-3,0 0-1,-5 0-2,5 0 1,-4 3-1,4-3 2,0 0 0,0 0 0,-4 0 0,4 6 2,-4-6-3,0 7-1,4-4 0,-4 0-1,0 0 0,0-3 2,0 3-1,-5 0-3,-3 1-3,4-1 2,0 0-2,-4 0 0,3 2-2,-3 1 3,0 1 1,-5-1-1,5-3-1,0 0-1,-9 1 2,5 0-1,0 0 1,-5 2-1,-3-3-2,-1 0 2,-4 7-1,5-4 0,-9-3-2,4 4 1,-7 1-1,-1 1 0,0-2 0,0-4 0,0 0-1,0 10 1,-4-9 0,5 0 0,-9 2 2,4 0-2,-4 4-1,-9 4 0,-3-4 0,4-1 1,-5 1 0,1 1-1,0 5 0,0-4 0,-5 6-1,-3-2 2,-9 1-1,4 2-1,-3 2 0,-1-2 1,-4 2 1,4 1-2,9-4 2,-9 1-2,5 1 2,-9 3 0,4 0-1,0 3 2,-3-5-2,3-2 1,9 1 0,-5 1-1,8 1 0,-7-1 0,3 4 2,1-4-1,-5-2 0,5 2 0,-5 1-1,9 5-1,3-3 2,5 8-1,-8-12 0,4 9 0,3 1-1,-3 0 2,0 1-1,-5 2 0,5-1 1,0 1 0,3-3-1,9 1 1,0 2 0,0-1-2,4-2 2,5 0-2,-1-3 2,-4 2-1,4-2 0,-4 3 0,0 2 0,0-2 0,0 0 0,4 0 2,0 4 1,-4-2 1,5 4 0,3 1-2,0 6 2,4 0 0,5 1 0,-5 5 1,5 1 0,-1-1 1,1 2-2,7 4 2,1-2-2,-1 1 1,1 2 0,4-7-2,-5 5-1,5 2 2,4-1 0,-4-1-1,-1 2 1,5-4-1,0-6 1,-4-1 1,4-5-4,3-9 2,-3-3-1,4-8-2,0-4 1,4-3-1,-4-7 2,4-3 0,0-1 1,0-2-1,0 0-1,0-2 0,0-4 0,0-13 0,4 0 0,4 1-1,0-2 0,-3 1 0,3-2 0,0-1 0,4-5 0,0 1 0,1 9-1,-1-2 2,0 1-2,5 2 0,-1 2 1,-4-5 0,1 6 0,3-1 0,-4 4 0,1 1 0,-1 2 0,-4 4 0,0 0 0,-4 3 0,0 3 0,-4-3-2,0 10 2,0 6 0,-4-2 0,4 5 0,-4 2 1,-4 1 0,-4-1-1,-1 1 1,-3-1-2,0 1 1,-1-2 0,-3 0 1,-1-3 2,-3-1 2,-1-2 2,1 2-2,-5 0 3,4-5-2,-3-4-1,3-1 2,1-3-3,-1-3 0,5 0-1,7-3-1,-7-3-1,8-4 1,3-4-1,1-5 1,0 1-2,0-7 0,4 4 0,0 0 0,4-1-4,-8 3-2,3 5-2,-3 1-5,4 7-5,0-1-9,4 6-10,-4 1-14,0 1-18</inkml:trace>
  <inkml:trace contextRef="#ctx0" brushRef="#br0" timeOffset="28038.6037">3136 7682 291,'0'0'45,"0"0"-8,0-3-5,0-4-5,0-2-3,0-3-3,4 0-1,4 2-6,5-1 0,-1 2-2,4-7-1,-3 6-1,3 2 0,0-1-2,5-4 0,3 3-2,-3-1 0,-1-1-3,1 8 0,-1-2-2,5 3 1,-1 0 1,-7 3 0,-1 0-1,5 0 0,-5 3 6,4 3-3,-3 1 0,-5 8-1,0 6-2,1-2-1,-1 2 2,-4 4-3,4-1 2,-3 6-1,-5 1 0,4 4 1,0-2-1,-8 0 0,0 7 0,0 0-1,0 0 1,0-4-1,-8 1 1,0-1-1,-5-2 0,1 2 0,0-1 0,-5-5 1,1 4 0,0-4-1,-1-1 0,-3 1 0,3-3 0,-3-3 1,-5-2 0,5 5-3,4-5 2,-1-1 0,1-2 1,-1-5 0,5 2 1,-4-2 2,8 2 0,-1 3-1,9-4-1,-4-6 1,4-2 0,0 2 1,4-6 0,-4 2 1,13-2 0,-1 0-1,4 1-1,1-8 1,3 1-1,1-3-2,3-2 1,-3-2-2,-1 4 1,1-3-4,-5 1-4,4-2-4,-7 4-2,-5 2-3,8 1-4,-3 3-1,-5 0-7,4-3-6,-4 0-7,5 0-10,-5 3-9</inkml:trace>
  <inkml:trace contextRef="#ctx0" brushRef="#br0" timeOffset="28709.6421">3947 8043 395,'0'-4'51,"0"1"-10,-4 3-5,4-3-8,-5 3-4,5 0-5,0 0-5,0 0-3,0 0-2,0 0-1,0 0 2,0 0-1,0 3-2,0 16-1,0-4-2,0 4-1,0-2-1,0 2-1,5 2 1,-1-2-1,0-3-1,-4 5-1,0-4-3,0-1 0,0 0-1,0-2 1,0-4-1,-4 6 2,4-10 0,0-3 2,0-1-1,0-2 0,0 0 0,0-2-1,0 2 3,0 0-3,4-9 2,-4-7 1,0 5-1,12-2 1,-4 0 0,4 0 0,-3 2 0,3-1 0,-4-1 0,4 2 0,-3-2 1,3 3-1,-4-2 0,4 4 2,-3 1-2,3 1 0,-4 3 0,-4 3 2,0 0-2,0 0 0,4 0 0,-8 6 1,0 4-2,0 4 2,0 2-1,0 1 0,0-1 0,0-3 0,0-2 0,5-1 0,-5-4 0,0 0-1,4-2 1,0-4 0,0 0 0,0 0 0,0 0 0,4-4 0,-4 1 0,4 0 0,-3-10 0,3 5 0,0-4 0,0 2 0,-4-3 0,4 6 0,1-3 1,-5 0-2,4 1 1,8 1 0,-12 2 0,5-1 0,-1 4 0,4 0 0,-4 0 0,0 3 0,1 0 0,-9 0 0,8 3 0,-8 3-3,8 1-2,-8 2-1,4-1-6,0 2-2,0-1-3,0-2-5,-4-1-7,9-1-8,-9-2-7,0 0-6</inkml:trace>
  <inkml:trace contextRef="#ctx0" brushRef="#br0" timeOffset="29208.6706">4524 7281 358,'0'0'32,"0"-3"-7,4 0-5,0 3-5,-4 0-4,4-3-3,4 3-2,1 0-2,-5 0 0,4 0-1,4 0 1,-4 0-3,-4 0 1,5 3 0,-5 0 2,4 0 1,-4 7 1,0-1 1,0-1-1,0 5 2,-4-4-2,0 2 1,0-1 0,0 6 2,0-7-2,0 6 1,-4-6 0,0 6-1,0 4 0,-4-7-1,4 4 1,-5-11-1,9 8 2,-8-4-1,8 1 0,-4-5-1,4 1-1,0 0 0,0 1 0,0-7 1,0 0-1,4 6 0,0-3 0,0 0-2,9-3-1,-5 0 2,0 0-2,0 0-1,0 0 1,5 0-2,-5 0-2,-4 0-4,0 0-2,4 0-2,-4 0-2,5 4-4,-5-3-4,0 2-9,0-3-8,-4 4-13,4-1-9</inkml:trace>
  <inkml:trace contextRef="#ctx0" brushRef="#br0" timeOffset="29705.699">4917 8049 366,'0'0'48,"0"0"-10,4 0-7,-4 3-6,8-3-5,0 0-3,-4 0-4,1 0-4,3 0 0,-4 0-2,4-3-2,0 0-2,-4-4 1,0-2-3,5 1-1,-1-2 2,-8 1 1,4-4-2,0 0 0,0 2 0,-4-5 0,0 4 0,0-3 0,0 3-1,0 4-1,0-5 2,0 7-1,-4-1 0,-4 4 0,0 0 0,-1 0 0,5 0 0,0 3 1,0 3 0,0 0 2,-8 6 1,8 4 2,-5-2-2,5 5 1,-4 0-1,4-2 4,0 5-2,4 2 1,-4 1 0,4-1 2,0 1-3,0-1-1,0 3 0,0-5-2,4 3 0,4-4 1,0 1-3,-4-2 1,9-1-1,-1-2 0,-8-4-1,8-1 0,1 4-1,3-6-1,-4-7-4,1 0-1,-1-4-5,4 1-6,5-3-5,-1-10-5,-8 3-10,9-1-8,-5-5-13</inkml:trace>
  <inkml:trace contextRef="#ctx0" brushRef="#br0" timeOffset="30394.7385">5306 7407 434,'0'-7'36,"4"7"-9,-4 0-5,0 3-5,0-3-2,0 4-4,4-4-2,-4 11-4,0 2 2,0-1-2,0 4-2,0-5 1,0 5-1,4-2 0,-4 2-2,0 3-1,4-4 0,-4 1 1,0 0 0,0-9 0,0 0-2,0-1 2,0 4 0,0-10-1,0 0-1,0 0 2,0 0-1,0 0 0,0-3 0,4-1 0,4-12-1,-3 5 2,-1-5-1,4 4-1,-4 1 0,4-2 2,0 3-2,1 1 2,-1 1 1,0-5-1,0 4-1,0-1 1,5 2 1,-9-1 0,4 2 1,0 4 2,-4-3-2,4 6 1,-4-3-3,0 3 1,1 0 0,-5 0 0,4 3 0,0 0 0,0 0-1,-4 3 2,4 4-3,0-7 0,-4 2 0,0 1 1,4-3-2,0 1 1,-4 2-1,0-3-3,4 0 3,-4 1 0,4-1 0,1-3 0,-1 0 1,0 0 0,0 0 0,4-3 0,-4 3 0,-4-4 0,4 4 0,0-6 0,4 0 0,-8 2 0,5 1-1,3 0 0,-4 3 1,0-3 0,-4 1 0,4-1 0,0 0 0,0 3 0,4 0 0,-4 0 0,5 0 0,-5 0 0,0 0 0,-4 0 0,4 3 0,-4 0 2,8-1-2,-8 4 0,8 4 0,-8-1 0,4 1 0,-4-5-1,0 4-4,0 1-4,5-4-1,-1-3-3,-4 0-7,0-3-5,4 0-9,-4 0-11,0 0-7</inkml:trace>
  <inkml:trace contextRef="#ctx0" brushRef="#br0" timeOffset="30708.7564">5867 7302 405,'0'0'45,"4"0"-5,0 0-5,-4 0-5,4 3-3,0 0-2,0 0-7,8 4-1,-3 2-4,-1 1-3,4-2-1,4 1-3,-3 4-1,3-4-1,1-1-2,-5 5-1,4-3 1,-4-2-1,5-2 0,-1 4 0,1-4 0,-5 0-3,0 1-3,-4-1-3,5 2-1,-5-2-2,-4 1-2,4-1-2,-4-3-1,-4 7-4,4-6-6,0 0-7,-4 2-8,0-3-6,4-3-2</inkml:trace>
  <inkml:trace contextRef="#ctx0" brushRef="#br0" timeOffset="30966.7712">6137 7268 321,'0'0'40,"-4"0"-3,4 4-3,0 2-5,-4 10-5,-9-5-4,1 5-4,4 0-3,-4-5-2,3 2-4,-3 2-1,4 0-2,0 1 1,-4-2-2,-1 5 0,5-3-2,-4-5-3,0 5-5,-1 0-7,5-2-9,-4 2-9,-1-5-12,1-1-11</inkml:trace>
  <inkml:trace contextRef="#ctx0" brushRef="#br0" timeOffset="31547.8044">6702 7543 274,'0'-3'36,"4"2"1,-4 1 2,0 0-1,8 0-1,0 0-5,-4 1-4,1 6-4,-1 2-3,0 4-2,-4 1-2,0 12-7,0 1-2,4 0-1,0 4-2,-4 3-3,0 2 1,0-2-1,0 2-3,0-2-3,0-3-6,4 0-6,-4-4-7,0-7-5,0-1-12,0-3-9,0-6-6</inkml:trace>
  <inkml:trace contextRef="#ctx0" brushRef="#br0" timeOffset="31765.8169">6632 7893 420,'0'0'50,"0"0"-9,4 0-6,5 0-7,3-3-6,0-3-7,0-1-2,1-2-6,3 2 0,0-1-2,-3-1-4,3-1-6,-4 1-3,5 1-4,-5-2-5,4 4-6,-3-7-10,-1 4-11,0 1-10,25-22-8</inkml:trace>
  <inkml:trace contextRef="#ctx0" brushRef="#br0" timeOffset="32269.8457">7111 7302 429,'0'-2'38,"0"-1"-8,0 3-7,0 0-5,4 0-4,5 0-5,-1 0 0,4 0-3,0 3-1,5-1 0,3 4-1,-3-3 2,3 0 1,0 1-1,5-1 1,0-3-1,3 0 0,-3 0-2,3 0 0,-3-3-1,0-1 1,-1-2-1,1-2-1,3-1 0,1 2-1,-4 4-1,-5 0 1,1 3-1,-1 0 1,0 0-1,-3 0 0,-1 0 2,1 3 1,-5-3-1,-4 0 1,0 3 1,0 4-3,1-4 2,-9 3-1,4-6 1,0 5 0,-4 1 0,0 4 0,0 3 3,0-6-3,-4 3 1,0 3 0,-5 3 2,5-2 1,-4 10-1,0 1 0,-4 2 0,4 2 0,-5 1-3,-3 0 2,4 0-2,-1 10 0,1-3-1,0-1-1,4 3-1,-5-1 1,5-3-1,-4-2-1,4 0-5,-1-2-2,-3-4-3,8-2-4,-4-1-4,0-2-5,4 2-6,-5 0-9,5-2-10,-4-6-7,4-2-7</inkml:trace>
  <inkml:trace contextRef="#ctx0" brushRef="#br0" timeOffset="33030.8892">8000 7672 423,'0'0'45,"0"3"-11,0 1-8,0 2-4,0 10-5,0-2-3,0-1-1,0 0-5,0 1-2,0 2-1,0-2 1,0 2-3,0 3-1,0-5 0,-4 5-1,4-1 0,0-2 0,-5 0-1,1-2 2,4 2-1,-8-5 0,8 2-2,-4-1 2,4-4-2,-4 0 1,4-6-2,0 1 1,0-3-2,0 0-1,0 0-2,4 0 2,-4-5 0,0-11 1,12 4 0,-8-4 3,5 2-2,-1-2 2,0-2 0,4-1 0,-3 2 0,3-6 1,0 3 0,0-3 3,-3 6 0,3-2 1,4 1 1,-12-1-3,9 10 0,-5 2-1,0-1-1,0-1 2,-4 9-2,-4 0 3,8 0 4,-8 6-2,5-1-3,-1 11 0,-4 3-1,0-5 0,4 5-1,-4-4-1,0 1 2,0-1-1,0 0-1,0-3-2,0-5 1,0-1-1,0 1 0,0-4-1,0-3-1,0 1 0,0-1-1,0 0 0,0 0 2,0 0 1,4 0 0,0 0 1,0-4 0,4-9 1,0 0-1,1 4 1,-1 1-2,-4-8 2,8 0 0,-4 2 0,5 1 0,-5 3 3,0-1-1,0 5 0,9-1 0,-9 4 0,0 0 1,-4 3 2,4 0-1,0 3 1,-4 0 0,1 1-2,-1 5 0,0 2-2,0 2 1,0 0-1,0-5-1,0 4 1,0 1 0,4 0-4,-8-5-6,4 1 1,-4 1-4,5-4-1,-1 1-4,-4-4-3,0-2-6,4-1-6,-4 0-6,0 0-7,0 0-6</inkml:trace>
  <inkml:trace contextRef="#ctx0" brushRef="#br0" timeOffset="33421.9116">8614 7718 354,'4'-3'56,"4"0"-12,0-3-7,0 2-8,5-2-9,-5-5-5,0 8-3,4 0-3,-8-4-3,9-2-2,-1 1 0,-4-2-3,0 1 0,1-6 2,-9 3-2,8-4-1,-4 6 2,-4 2 0,0-5-1,4 4 0,-4-1-1,0 6 0,0-6-1,0 7 2,-4-3-1,0 6 0,-4 0 0,-1 0 0,1 0 0,0 0 0,0 6 0,0 3 2,-1 3 2,-3 3 0,4 1 2,4 2 0,-4 1-1,0 5-1,3-4 1,-3 9 1,4-8-1,0 7 0,0-1 1,4 4-2,-4-6 0,4-1-1,0 0-2,0-2 1,4-1-1,0 1 0,4-5-1,5-1-3,-1-1-2,0-3-6,4-5-3,1-4-4,-5-3-4,9 0-5,-9-3-9,8-7-8,-3-6-7,-1 2-8</inkml:trace>
  <inkml:trace contextRef="#ctx0" brushRef="#br0" timeOffset="34105.9507">9113 7184 392,'0'0'41,"0"5"-10,0-2-6,0 10-6,0 1-3,0-1-5,-4 3-2,4-2-2,0 2 0,0-3-2,-4 1 1,0 2 1,4-3-3,-4-2-1,4 1 3,0-2-4,0 3 1,0-5-1,0-2-1,0 0 0,0-3 1,0 1-1,0-1 0,0-3 2,0 0-1,0-3-2,0 3 1,0-4-1,4-8 0,4 2 0,0 2 0,-4-1 0,5-1 0,-1-3 0,0 6 0,-4-3 1,0-3-1,4 2 0,-4 2 0,5-1 0,-1 1 1,-4 2 0,-4 2-1,8-1-1,-8 3 0,4 3 1,-4 0 1,4 0-2,-4 0 3,4 0 0,-4 0 1,0 3 0,0 8-1,0 2-1,0 0-1,-4-2 0,4-2 1,0 4 0,0-7-2,0 2-1,0-5 0,0 1 1,0-1-1,0 0 0,0-3 1,0 0 1,4 0-1,5 0-1,-5-3 1,4 0 2,0-1-2,0-7 1,0 2 0,1-1-1,-1 4 0,0-2 2,0 2 0,4-1 0,-3 1 0,3 0-1,-8-1 0,4 4-1,0 1 0,1 2 1,-5 0 3,-4 0 4,8 2 0,-4 1-1,-4 0 0,4 4-2,0 2-2,-4 7 0,4-5-1,-4-1 0,0-4 1,0 1-3,0-3-1,0-1-3,0 4-3,0-4 0,0 0-2,0 4-3,0-1-5,0-3-9,0 3-8,0-2-10,0 0-6,0-4-6</inkml:trace>
  <inkml:trace contextRef="#ctx0" brushRef="#br0" timeOffset="34415.9685">9613 7098 388,'0'0'48,"0"0"-8,0 0-5,0 2-6,0 1-3,8 7-6,-4 2-2,0-2-2,8-2-2,1 4 0,-5 4-1,0-3-2,4 1 0,1-1 0,3 1-4,-4-1 1,1 0-3,3-2-2,0 2 1,1-4-2,-1 1-1,-4 1 0,5 2 0,-5-7 0,0 4-1,-4-6-3,5 3-4,-5-4-4,-4 0-4,0 3-4,0-2-4,0-1-4,-4 0-8,0 0-7,0-3-9,0 3-5,0-3-2</inkml:trace>
  <inkml:trace contextRef="#ctx0" brushRef="#br0" timeOffset="34660.9825">9842 7073 387,'0'-3'49,"0"3"-10,0 0-6,-4 3-8,-4 3-2,-5 10-4,5-2-3,-4 5 0,0 5-3,-1-1-1,1-3-2,0 4-3,0-2-2,-5 2-2,1-2 0,3-1 0,5-2-3,-8-5-4,4 6-4,3-5-5,-3 0-2,4-3-9,0-2-7,0-2-9,-1-2-13</inkml:trace>
  <inkml:trace contextRef="#ctx0" brushRef="#br0" timeOffset="35310.0196">10202 7672 309,'0'3'48,"4"-3"-4,-4 0-3,0 4-7,4-4-2,-4 0-6,13 0 0,-1 0-3,0-4-4,9 1-2,3 0-5,-3-7-3,-1 6 0,1-3-4,-1 1-2,1 6 1,3-6-6,-7-4-5,3 7-3,-4-5-4,1 5-3,-1 0-4,1-4-8,-1 4-11,-4-3-10,-4-1-10</inkml:trace>
  <inkml:trace contextRef="#ctx0" brushRef="#br0" timeOffset="35852.0506">10861 7186 387,'0'-2'35,"0"2"-6,0-3-7,0 3-3,0 0-6,0 0 1,0 0-1,0 0 0,0 3 0,0 8-1,13-1-1,-9 2 0,4-4 0,0 5-2,-4 0-1,4-2-1,1 5-1,-1 0-1,0 1 0,-4-1-3,4 2 0,0 1 0,-3-2 0,3-1-1,-4 0-1,0-2 1,0 2 0,-4-3-1,0-5 0,0 1 0,0 1 0,0-4 0,0 4 0,0-2 0,0-5 0,0 0 0,0 4 0,0-7 0,0 6 0,0-3 0,0-3 0,0 3 0,4-3 0,0 0 0,4 0-1,-4 0 0,5 3-1,-1-3-1,0 0 0,4 0-1,-4-3 1,5 3-1,3-3 0,-4 3 1,5-3-2,-5 0-2,4 3 1,5-3 0,-5-1-1,1-2-3,-5 3 0,4 0-3,-3-1-2,-1 3-4,0-2-2,5-4-3,-13 4-2,4-3-1,0-1-2,0 1-4,-4 3-5,13-2-5</inkml:trace>
  <inkml:trace contextRef="#ctx0" brushRef="#br0" timeOffset="36198.0704">11213 7030 363,'0'-3'48,"0"3"-7,0 0-8,0 0-6,0 0-1,-4 3-3,4 0 0,0 7-1,0 6-3,0-2-1,4 11-3,-4-1 0,0 3-3,0 8-2,5-2-1,-5 7-1,0 3-2,4-2 0,-4 2 0,0 10-1,0-4-2,0 5-1,0 2-1,0-4 0,0 2-1,0-4 0,0-4 2,0 0-2,0-3 1,0-3-1,-4-4-4,-1-3-4,1-6-4,0 2-3,0-11-4,4-3-6,0-2-3,0-5-6,0-1-10,0-4-6,4-3-7</inkml:trace>
  <inkml:trace contextRef="#ctx0" brushRef="#br0" timeOffset="36702.0992">11725 7764 401,'0'-3'38,"8"0"-8,-4 0-5,5 3-8,-1 0-3,0-3-5,0-4 0,5 4-2,-5-5-3,4-1 1,0-7 0,1 1 1,-1 3 0,0-4 0,-4 1-2,5 0-2,-5 0 0,0-1 0,0 0 1,-8 2-2,4 1-1,-4 1 1,0 5 0,-4 4 1,4-2-2,-4-1 0,-8 0 0,8 3 1,-5-1-1,-3 4 1,4 0-1,0 0 3,-4 7 1,-1-1 0,1 4 3,0 1 1,-1 5-1,1 0 3,-4 1 0,3 5 1,1 2-1,0 3-1,0 2 0,3 1 0,-3 3-2,4-2-2,4-1-1,0-2-1,0-1-1,4 0 0,0-4-1,0-3 0,8-1 0,4-1 0,-4-2 0,5-3-1,-1-6-2,4 0 0,1-1-1,3-6-4,-3 0-2,3 0-4,0-6-3,-3 3-3,-1-2-3,1-5 0,-1 1-6,-4-4-8,1 4-7,3 1-7,-4-8-8</inkml:trace>
  <inkml:trace contextRef="#ctx0" brushRef="#br0" timeOffset="37426.1406">12139 7159 375,'0'0'39,"0"0"-8,0 0-5,0 0-3,0 3-2,4-3-1,-4 0-2,0 9-2,0 1-3,0 1-4,0-1 2,4-1-3,-4 2 1,0 2-3,0 0-2,0 1 0,0 2-2,-4 0 0,0-2 0,0-1-1,-1 0 1,1-6-1,4 3-1,0-4 0,0 1 0,0-4-1,0 0 2,0-3-1,-4 0 0,4 0 0,0 0-3,0 0 1,0-6 2,0 3-1,8-13-1,1 5 2,-1-5 0,-4 0 0,4 1 0,4 0 0,-3 3 0,-1 0 0,-4-1 0,8 3 0,-4 2 0,-4-1 0,5 3 0,-1-4 2,0 4 0,-4 4 1,4-1-2,-4 0 0,1 3 0,-1 0 0,0 0-2,0 0 2,-4 0 0,4 3-1,-4 0 0,4 5 0,0 2 0,-4-1 1,0-1-1,0 2 0,0-1 0,0 1 0,4-4-1,0 0 1,0-4-1,0 1 0,-4-3 1,5 0 0,3 0 0,-4 0 0,4-3 1,0-2-2,4-4 1,-3-1 0,-5 4 0,4-4-2,4 5 2,-4-4 0,1 3 0,-1-4 1,0 4-1,-4 4 0,4 2 1,-4-3 0,0 3-2,5 0 2,-5 0 0,0 3 3,-4-3 0,0 5-1,0 8-1,4-1 0,-4-1 0,0 2 1,0 0-2,0-4-1,-4-1 0,4 5-1,0-3-3,0-1-2,0-4-2,0-2-3,0 3-2,0-2-4,0-4-6,0 0-7,0 0-13,0 0-7,0 0-9</inkml:trace>
  <inkml:trace contextRef="#ctx0" brushRef="#br0" timeOffset="37748.1591">12663 7052 358,'0'-3'42,"0"3"-4,8 0-4,0 0-6,-8 0-2,8 0-4,0 0-1,5 3-2,-9 4 0,8 4-3,0-2-3,-3 4 1,-1-2-1,4 5-2,0-3-2,-3-2 1,-1 5-3,4 0-1,-4-2-1,4-1-2,1 2 0,-1-3 0,-4-3-2,9 1 0,-9-1-1,4-4 1,-4 1-1,0 1-4,1-4-2,-1 0-3,-8 0-1,4 0-3,0 1-3,0-4-4,-4 0-4,0 0-6,4 0-6,-4 0-8,0 0-5,0-7-6,0 7-1</inkml:trace>
  <inkml:trace contextRef="#ctx0" brushRef="#br0" timeOffset="38014.1743">12912 7039 290,'0'0'44,"0"-3"-8,0 3 0,0 0-2,0 3-3,-4-3-3,4 7-3,-8-4-3,4 11-3,-4 2-3,0 0-2,-5 2-2,-3 1 0,0 1-2,-1 3-1,-3 0-4,3 1 0,1-1-1,-4 0-1,-1 0-1,9-6-1,0 2-1,-5-1-4,5-6-2,4 4-3,0-5-1,-1-4-6,5-1-2,0 4-9,0-7-7,4-3-9,0 0-13</inkml:trace>
  <inkml:trace contextRef="#ctx0" brushRef="#br0" timeOffset="38576.2064">13641 7388 305,'0'0'42,"-4"0"-2,4 3-1,0 0-3,0-3-4,0 6-3,0-3-4,0 1-3,8-4-2,5 0-3,-5 0-4,4 0-3,4 0-2,-3 0-3,3-4-1,0 1 0,-3 0-3,-1 3-6,0 0-4,-4-3-5,5 0-6,-5 3-6,0-3-9,-4 3-7,0-4-6,0 4-4,9 0-4</inkml:trace>
  <inkml:trace contextRef="#ctx0" brushRef="#br0" timeOffset="38784.2183">13662 7602 302,'0'0'45,"0"0"0,4 3-1,8 1-9,-4-4-5,4 0-7,1 0-7,-1-4-2,4 1-5,-7 0-1,-1 0-3,4 3-1,-4-7-6,5 4-5,-5 0-4,0 3-2,4-5-10,-4 2-8,1-3-8,3-1-5,-4 4-9</inkml:trace>
  <inkml:trace contextRef="#ctx0" brushRef="#br0" timeOffset="39498.2592">14509 7305 249,'0'-3'31,"0"3"-5,0-2-5,0-4 1,0-1-8,0 1 4,0 0-3,0-1 2,0 1-3,0 1 1,0-4-4,0-1 5,0 1-1,0-1 1,0 5-5,0-11 2,0 7-4,0-2-2,0-2 1,-4 0-2,4 2 0,-4-2-3,4 4 1,-8-4-1,4 5 0,0-1-1,-1-1-1,-3 1-1,4 2 1,-4 3 0,0-6 1,0 4-1,-1 2-1,1 4 0,-4 0 0,4 0 0,-5 4 1,-3-1 0,4 3-1,0 5 0,-5 2-1,5 3 2,-4 1 1,-1 2 3,-3 5-3,-5 5 3,9 1 0,-5 0 1,1 7 0,-1 3 0,1 6 0,3-3 2,-3 6-2,8-1 0,-1 4-1,9 7 0,4-5-1,0-2 3,0-5-2,4-8-1,13-5 0,-1-7 0,1-5 2,3-8-1,5-4 0,-1-7 1,1-3 2,3-3-1,-3-7-1,4 2 1,-5-11 1,5-1 0,-1-9 2,-3 2-1,0-6-1,-1-7-1,-3 6-1,3-2 1,-7-1-3,3-1 0,-8-2-2,1 4 0,-5-1 0,4 1 0,-8-1-1,-4 1-1,4 2 1,-4 1-2,0 1-4,-4 5-2,0 3-2,-4 5-4,-8 2-3,-1 4-3,-3 0-5,-5 7-2,1 6-2,-5 0-5,4 6-6,-7 0-9,-1 7-7,4 3-7</inkml:trace>
  <inkml:trace contextRef="#ctx0" brushRef="#br0" timeOffset="57236.2737">3709 10179 375,'0'0'42,"0"0"-3,0 0-9,0 0-6,0 0-6,0 0-5,0 0-3,0 0-2,4 0-3,4-3 1,1-8-2,-1-5 1,4 0-2,0 2-1,-3-2 1,-5-2-1,8-1-1,-4 2-1,4-2 1,-7 1 0,3-4-1,-4 6 0,0 2 0,0-2 0,0 3 0,-4-1 0,0 4 0,-4 1 0,0 4 0,4-5 0,-12 7 0,-1-3 0,1 6 0,0 0 0,-1 3 0,-3 0 3,0 4-2,3 1 3,1 11 2,-4 1 1,3-1-1,1 5 0,0-1 0,0 0 1,3 3 1,1 4-1,0-3 0,4 3 0,4 2-1,0-5 1,0 0-2,4 2 1,0-5-3,8-1 1,1 0-1,-5-6-1,4 2-1,-4-4 0,5-3 0,3 1 1,0-5-2,-3 1-1,3-5-5,5-1-4,-9 0-7,-4-3-2,8 0-3,-3 0-8,3-3-7,-8 0-9,5-4-8,19-20-11</inkml:trace>
  <inkml:trace contextRef="#ctx0" brushRef="#br0" timeOffset="57948.3144">4127 9480 358,'0'-3'47,"0"3"-8,0 0-7,0 0-5,0 0-4,0 6-5,0-3-2,0 11-1,0-1-7,0 0-1,0 1-1,4 2-1,-4-2-4,4 2 1,-4 3 1,0-4-2,0 0-1,0 0 1,0 1 0,0-4 0,0 0 0,0-6-2,0 0 0,0-3-1,0 1 2,0-4 0,0 0 0,0 0 0,0 0 0,0-4-1,0 1 2,0-9-1,0 0 0,8-3-1,0-3 0,0 2 2,1 0-2,-5 2 1,4-2 0,4 0 0,-4 2 0,5-2-2,-5 5 2,4-2 0,-4 7 0,1-4 0,-5 4 0,4 1 0,0 2 1,-4 3-1,-4 0 0,4 0 0,0 3 1,0 0 0,-4-1 0,5 11-1,-5-4 0,4 1 0,-4-2 0,0-2-1,0 3 2,0-2-2,4-1-1,-4-3 3,4 1-1,0-3 0,-4-1 0,4 0 0,-4 0 0,4 0 1,0-1 0,4-3-1,-4-2-2,1-4 3,3 4 0,0 0-2,0 1 2,0-1-1,0-1 0,5 1 0,-5 3-1,0 0 0,-4 3 2,4 0-2,1 0 2,-5 3 0,-4-3-1,4 3-1,0 6 0,-4 3 2,4-6-2,-4 3 1,8 1 0,-8-4 1,0-1 0,0 5-6,0-1-2,0-2-3,0-4-3,4 0-6,-4 0-7,0-3-5,0 3-9,0-3-1,0 0-6</inkml:trace>
  <inkml:trace contextRef="#ctx0" brushRef="#br0" timeOffset="58246.3315">4659 9338 277,'0'0'40,"4"0"0,0 0 3,0 3-3,4 4-3,1-1-6,-5 0-6,4 4-3,-4-2-1,4 1-6,0 1 0,1 1-3,-5 5-5,4-3 0,0-1-2,4 0-2,-3 0 0,-1 1 0,4-2-2,-4 2-1,0 0 1,1-5 0,3 4 0,-4-2-2,0-1-2,0-4-5,1 1-3,-5 1-3,0 2-1,4-2-5,-4-4-6,0 0-5,4-3-6,-4 3-5,-4-3-11</inkml:trace>
  <inkml:trace contextRef="#ctx0" brushRef="#br0" timeOffset="58479.3448">4946 9332 306,'-5'3'41,"5"-3"-2,-4 6-8,-8 7-3,4 3-8,-4 1-5,3 4-3,1-2-3,-4 0-3,0 2-2,3-2-1,-3 2 1,-4 1-2,4-5-10,-1-1-5,1 2-9,0-2-7,-1-4-8,1 0-5</inkml:trace>
  <inkml:trace contextRef="#ctx0" brushRef="#br0" timeOffset="58997.3744">5572 9049 203,'0'0'27,"0"0"0,0 0-4,0 0 1,0 5-6,-4 7 0,-4 1 0,-1-7 1,1 1 0,4 1 1,-4 8 1,0-5 1,0 1 0,-1 1-2,1 3-3,0 5-3,0-1 0,-4 3-2,3 1-2,-3 7-2,0-4-1,0 0 1,-5 4 1,5 4-2,0-2-1,-1 4 2,1-1-2,0 1 1,-1-1-3,1 7 2,0 0-2,4 0 0,-5-3 0,5 3 0,4 8 0,0-2 0,4 0 0,0 7-2,0-5 0,0 1 0,0-6 0,0 0-1,8-3-1,5-3 0,-1-7 0,0 1 0,4-4-6,5-5-8,-5-4-7,1-2-5,3-5-8,1-4-13,-1-4-14</inkml:trace>
  <inkml:trace contextRef="#ctx0" brushRef="#br0" timeOffset="59839.4226">5867 9489 273,'0'-3'27,"0"3"2,0 0-1,8 0 4,4 0-3,-4 0 0,9-3-5,-5 3-4,0-3-5,1 3-3,-1 0-2,4 0-4,1 0 0,-1 0 0,-4 0-1,5 3-1,-1 0 1,-4 2-2,1 4 1,-1 1-1,-4 3 1,0-2-2,-4 5 0,0-4-1,1 3 0,-1 1 0,-4 1 0,0 2-1,0 2 1,-4 4 0,-1-7 0,5 7 2,-8-4 0,-4 1 2,4 5-2,-5 0 2,1-1-1,0-3 2,0 3 0,3-2-2,-3 0 1,4 3-1,-4-5-2,4-3 1,-1 2-2,5-2 0,4-5 2,-4 2-1,4-2 0,0-4-1,4-1-1,0 1 1,13-7 0,-5-3 1,8 0-1,1 0 0,-1-3 0,-3-7-2,-1 1-1,5-2-5,-1-2-7,-8 3-7,9 1-9,-9 1-10,0-2-7,1 1-12</inkml:trace>
  <inkml:trace contextRef="#ctx0" brushRef="#br0" timeOffset="60501.4605">6559 9742 439,'0'0'42,"0"0"-3,0 0-8,0 0-8,0 6-7,-9 7-3,9-2-3,-8 5-1,4 0-3,0-2-2,0 2-1,-4 2 0,8 1-2,0-3 0,0-2-1,-4 2 2,0-3-1,4-2-2,0-5 2,0 0-2,4-2 2,0 2-2,-4-6 1,4 0 1,0 0-2,4-3 1,-4 0 0,4-10 0,1 0 1,-5 5-1,8-1 0,-4-4 0,4 5 0,-3-5-1,-1 1 1,0 2 0,0-1 1,-4 1-1,0 4 0,5-7 0,3 7 0,-8 1-1,4-1 1,-4-1 1,0 7-2,4 0 2,-3-3-1,-5 3 0,0 3 0,4-3 0,0 4-1,-4-1 1,4 3 0,-4-3 1,4 2-2,-4 1 2,0-2-1,4-1 0,-4 3 0,0-3 0,4 1 0,0-1 0,4-3 0,-8 0 0,5 0 0,-1 0 0,0 0 0,4-3 0,-4-1 0,8 1-1,-4 3 1,-3-3 1,3 0-1,0-4 0,0 4-1,0 0 1,0 0 1,1 1-2,-1 2 2,0 0-2,-4-3 1,0 3 0,0 0 1,5 0-1,-5 0 0,0 0 0,0 3 0,-4-1 0,4 4 0,0 7 0,0-3 2,4 1-2,-8 5 0,0-7 0,0 4 0,0-5 0,0 5 0,8-4-3,-8-3-5,0-2-2,5-3-4,-5-1-2,0 0-9,8-1-9,-8 1-12,0-7-11</inkml:trace>
  <inkml:trace contextRef="#ctx0" brushRef="#br0" timeOffset="60918.4843">7132 9238 337,'0'0'42,"0"0"-4,0 0-7,0 0-6,4 3-4,-4-3-6,4 5-4,4-5-3,0 3 0,0 4-4,-3-1 1,3-3-2,0 0 0,0 4-2,-4-1 0,0 0 0,0-1 1,1 1-2,-5 4 0,0 0-1,0 1 2,0 1 3,0-2-1,0 3 2,0-5 1,0 1 0,0 1 1,-5 2-2,5 0 0,0-3 1,0 1-1,0-1-4,-4 1 2,4-6 0,0 3-2,0-1 2,0-3-2,0 1 0,0-1-1,4 0 1,1-3 0,3 0 0,0-3-1,-4 3 1,4-3-1,4 3 0,1-7-4,-5 4-8,0 0-3,0 0-9,-4 3-6,0 0-9,1-4-8,-1 4-7</inkml:trace>
  <inkml:trace contextRef="#ctx0" brushRef="#br0" timeOffset="61170.4987">7770 9324 344,'0'0'53,"0"0"-5,0 0-8,0 8-6,0 11-8,-4 2-5,4 1-5,-4 2-3,0 4-5,0 3-1,0-1-2,0 0-1,4 3-1,-4-1-1,4-2 0,0 1-5,0-4-7,4 1-1,-4-4-7,4-2-7,0-7-9,0 7-8,0-5-3,0-4-6</inkml:trace>
  <inkml:trace contextRef="#ctx0" brushRef="#br0" timeOffset="61400.5119">7631 9599 452,'0'-3'49,"4"3"-10,-4 0-7,0 0-6,8 0-6,1 0-5,-1 0-5,4 3-2,0-3-3,1 3-7,-1-3-6,8 0-4,-3 0-2,3 0-2,1-3-2,-5-3-5,5-1-5,-1-2-6,-4-1-3,5 2-6,3-5-5</inkml:trace>
  <inkml:trace contextRef="#ctx0" brushRef="#br0" timeOffset="61784.5339">8258 9281 321,'0'0'55,"8"-3"-3,-4 3-8,4 0-6,4 3-9,1-3-7,3 3-2,-4 0-4,5-1-5,-1-2-1,9 0-4,-1 0-1,1 0-1,3 0-2,1-2 0,0-4 0,-1-4 2,1-2 0,0 2 1,-5 2-2,1-1 0,-5-1 0,-3 4 2,-1-1-1,-4 7-2,1 0 2,-5 0 0,-4-1 3,0 6 0,0-2 0,-4 3 1,0 7-1,-4 8-1,-4 10 0,-5 0 2,1-1-1,-4 0 0,-1 7-2,5 1 0,-8 0-2,-1 2 0,5-1-2,-1 1 1,-3 0-2,8 0 0,-5-5-1,5-2-3,0-3-3,0 0-5,3-4-1,1 4-4,0-9-4,0-2-2,4-2-5,4-4-10,-4-4-8,4-2-11,0-7-10</inkml:trace>
  <inkml:trace contextRef="#ctx0" brushRef="#br0" timeOffset="62426.5706">8900 9635 430,'0'-3'48,"0"3"-7,0 3-7,0-3-5,0 0-9,0 13-3,0 2-7,0-6-1,-4 4-3,4-2-1,-4 2-2,4 3 0,-4-2-2,4-5 1,-4 4-1,0-2 0,4-1-1,-4 2 1,0-2-2,4-10 0,0 6 1,0-6 0,0 0 0,0-3 0,0 3-1,0 0 1,4 0 0,-4-6-1,4 6 0,-4-3 1,12-7 0,-4 1 0,1 2 0,-5 2 0,0-1 0,0-3 0,4 2 0,0-2 0,0 1-2,1 1 2,-1-2-1,4-1 1,-8 4 0,0 0-1,0 1 2,5 2-1,-5-1 0,4 1 0,0 3 0,-4 0 0,0 0 0,0-3 0,-4 3 0,4 0-1,-4 3 2,4-3-1,1 3-1,-5 4 2,0-6-1,0 6 0,0-4 0,0 3 0,4-3 0,0 1 0,-4-4 0,4 0-1,0 3 2,0-3-1,0 0 0,4 0-1,0 0 1,-3-3 0,3-4 1,0-2-2,0 1 2,4-2-1,-3 4-1,3 0 2,-4-1-1,4 1 0,-3 4-1,-1-1 2,0 0-1,0 0 0,0 3 0,-4 0-1,-4 0 2,9 3-1,-9 0 3,4 5 1,-4 5 0,0-1-2,0 3 0,0-3 0,0-2-2,0 0 0,0-1-2,0-1-4,0-2-3,4-2-4,-4 5-3,0-6-5,0-3-6,0 3-10,0-3-10,4 0-10</inkml:trace>
  <inkml:trace contextRef="#ctx0" brushRef="#br0" timeOffset="62654.5836">9576 9504 408,'0'0'50,"4"0"-5,4 0-9,-4 0-6,4 3-4,-3-3-8,3 3-6,0-3-2,0 0-2,4 3-2,-3 0-3,3 0-2,8-3-5,-7 0-6,3 0-3,-4-3-5,1 3-7,3-3-7,0-3-12,-3 3-12</inkml:trace>
  <inkml:trace contextRef="#ctx0" brushRef="#br0" timeOffset="63092.6087">10174 9205 400,'4'0'46,"0"-7"-10,4 1-6,-8 6-6,0 0-6,0 0-3,0 0-2,0 3 1,4 0-3,-4 8 1,0 5-2,0-3-1,0-2 0,0 5-1,0 0-1,0-2 1,0 2-4,-4 2 0,4 1-1,-4 0 0,0-2 2,4-1-3,0-1-1,0 0 0,0 1 0,0-5 1,-4 2-3,4-3 1,0-1 0,-4-1 0,4-1 0,-5-4 0,5 3 1,0 0-1,0-2-1,0-1 1,5-3 1,-5 0-1,16 0 0,-12 0 0,8 0 0,-3-3 1,3 3-1,4-4 0,1 1 0,-1-3-3,0 0 0,1-1-4,3 1 0,-3 4-2,-1-7-3,0 2-1,1 1-2,-1 0-5,-4-1-4,1 2-5,-5-4-8,0-1-7,0 4-6,-4 0-4</inkml:trace>
  <inkml:trace contextRef="#ctx0" brushRef="#br0" timeOffset="63355.6237">10448 9152 453,'0'3'49,"0"-3"-7,0 10-4,0 11-6,-4 6-3,4 1-8,0-1-4,-8 3-1,-1 1-2,5 4-4,0-2-1,0 0-3,-4 4-1,-4 3-1,-1-4-2,5 4 0,0-7 1,0 1-2,4 1-5,0-5-3,-5-6-5,5-2-2,4-1-3,-4-2-5,4-5-5,4-1-9,-4-7-14,4-6-15</inkml:trace>
  <inkml:trace contextRef="#ctx0" brushRef="#br0" timeOffset="64112.667">10694 8880 217,'0'0'37,"-5"0"-2,5 0-1,0 0-1,0 0-3,0 0-1,0 0 2,0 0-2,5 0 1,-5 0-4,12 0-2,0 4-2,-4-3-1,0 4-1,9-5-4,-5 5 0,-4 1-3,0 0-1,1 7-1,-1 1-1,-4-1 1,4 6-1,4-4 0,1 12 0,3 1-2,-4 6 0,-3-1-1,3 0 0,-4 10-1,0 0 0,4 3-2,-3-3 0,-1 0-1,-4 0 0,-4 3-2,0-6 0,4 0 1,-4-4-2,0-2 1,-4 2 0,-4 1 0,0-4-1,-5-1 0,9-2 0,-12-6 0,4 6 0,-1-1 0,1-2 0,0-3-4,-1 1-2,1-4-4,4-5-3,-4-2-6,-1-1-3,1 3-5,4-10-4,0-3-10,4 0-9,-5-3-8,1 0-10</inkml:trace>
  <inkml:trace contextRef="#ctx0" brushRef="#br0" timeOffset="64386.6827">11426 9397 466,'0'0'37,"4"0"-8,-4 0-2,5 0-6,7 0-6,0 0-5,0 0-1,1 0-1,-1 0-3,4 0-2,-8 0 0,9 0-1,-5 0-1,0 0-6,-3 0-4,3-3-4,0 3-6,-4-3-8,5-4-8,-9 4-12,4-3-10</inkml:trace>
  <inkml:trace contextRef="#ctx0" brushRef="#br0" timeOffset="64576.6936">11430 9596 312,'0'0'43,"0"0"-2,0 3-1,5-3-5,3 0-7,4 0-6,0 0-7,5 0-4,-1-3-4,0 3-1,1-3-4,-1-1 3,1-2-2,3 3-1,0 0-6,1-4-9,-1 3-10,-3-3-9,-1 1-11,5-1-6,15-2-9</inkml:trace>
  <inkml:trace contextRef="#ctx0" brushRef="#br0" timeOffset="65110.7241">12421 9292 279,'0'-3'43,"4"-2"-2,0-1 1,-4-1-4,0 1-5,0-7-6,0 2-5,0-1-6,0-1 1,0 2-4,0-2-1,-4 0-1,0-1-2,0 4 0,-4-2-2,0-1 0,4 2-2,-5-5 0,-3 5 2,4 1-3,0 4-1,-5-4 0,1 7 0,-4 0-3,4 3 1,-1 0 1,-7 0-2,8 0 0,-5 0 0,-3 10 1,-1-1-1,1 5 0,-1 5 0,-3 2 0,3 5 0,-7 1 0,3 0 0,5 6 0,-5 8 1,9 1 5,-9 4-1,5 3 0,-1-3 0,5 0 1,3 0 0,9-6-2,4-7 0,0-2 0,4-1 1,9-5-2,-1-4 2,8-5 0,5-10 0,4-1 1,-1-5-2,1-2 2,4-4-1,-1-13 1,1 2-1,4-9 2,-4-1 1,4 0-2,-5-5-1,1 2 1,-8 0-2,-5 0-2,5-4 0,-9 2-1,-4 2-1,-7 0-2,-1-3-5,-4 1-6,-9 5-4,1 6-5,-8 5-5,-5 0-7,1 5-12,-9 5-13,9 3-17</inkml:trace>
  <inkml:trace contextRef="#ctx0" brushRef="#br0" timeOffset="67731.874">3926 12314 318,'4'0'36,"-4"-3"-9,0 3-4,0 0-1,0 0 0,8 0 0,5 0 0,-1 0-5,0-3-1,1-10-2,-1 5 0,-4-5-2,4-2 0,1-3-1,-1 2-1,-4 7 0,4-1-2,-8-4-2,1 1-1,-1 5-2,-4-1 0,4-4-2,0 7 2,-4-1-2,0 4-1,0-2 1,-4-4-1,0 2 0,4 4 0,-13-3 0,9 6 0,-4-3 0,-4-1 0,-5-2-1,9 6 2,-8 0-1,-1 3 0,5 0 0,0 1 0,0 5 0,-5 4 0,5-5 0,0 5-1,-5 6 2,9-5-1,0 5 0,0 2 3,-9 4 0,5-4 1,4 4 0,0-1 1,0 3 1,8 2 1,-5-2 0,1-3 0,4 1 1,-4-1 0,4-3 2,4 1 0,0 0-1,1-1-1,7-4-1,4-1 0,-4 0-2,1-5-2,3 2 0,0-4-1,5 1 0,-5-5-1,1-5 0,-1 0-1,0 0-5,1-4-3,-5 0-6,0-6-4,1-3-2,-1 1-6,0 1-5,1-2-6,-1-1-9,0-2-9,17-37-16</inkml:trace>
  <inkml:trace contextRef="#ctx0" brushRef="#br0" timeOffset="68966.9447">4344 11529 177,'0'0'31,"0"1"-1,4-1-1,-4 0-1,0 0-2,0 0-1,0 0 1,0 0-6,0 0 5,0 0-3,0 0 1,0 0-5,0-1-2,4 1-2,-4 0-5,0 0 0,0 0-2,0 0 1,0 0-2,0 6-3,0-6 1,0 2 0,0 7-1,-4 4 1,4-2-1,0 2-1,0 0 0,0 3-1,0-5 0,0 8-1,0-5 2,0 2-2,0 0 0,0-2 0,0-1 0,0 0 0,0-2 0,-4-2 0,4-2 0,0-4 0,0 0 0,0-3 0,0 3-1,0-3 0,0 0 0,0 0-1,0 0 0,0 0 0,0 0 1,0 0 0,-4 0 0,4-6 0,-4 6 1,4-13-2,0 4 2,0 1 0,0-5 0,0 0 0,0 0 0,4 2-1,-4-5 1,4 2-1,0 1 2,-4-2-2,8 2 2,-4-2-1,0 6 0,0 3-1,0-1 2,0 2-1,5 2 0,-9 3 2,4-3-1,0 0 2,0 3 1,4 0-1,-4 0-2,0 0 2,0 0-1,1 0 0,-1 0 1,-4 3 1,4 0 1,4 4-3,-8-3-1,4 3 1,-4-1-2,0 0 1,4 4-1,0 1 1,-4 2 1,0-4-1,0 6 0,4-3-1,-4 1 0,0 0 1,0-5 0,0-2-2,0 4-1,0-7 3,0-3 0,0 3-2,4 0 1,-4-3 0,0 0 0,0 0 0,0-6 0,4 3 0,1 0 1,3-10-2,0-1 1,-4 4-2,8-3 3,-8 2-1,5 2 0,-1-4 0,0 7 1,4-2-1,-4 1 1,1 1 0,-1-1-1,0 1 0,4-3-1,-4 5 2,1 4-2,-1 0 2,0 0 0,0 4 3,-4-1-1,0 0 0,0 3-3,5 1 1,-5 2 0,-4-2 1,8 1-2,-8 1 0,8 1 1,-8-1-1,0-4-4,4 4-3,-4-5-4,0-1-1,0-3-6,4 3-6,0-3-9,-4 3-7,5-3-9</inkml:trace>
  <inkml:trace contextRef="#ctx0" brushRef="#br0" timeOffset="69364.9674">4958 11400 310,'0'0'51,"0"0"-3,0 3-7,0-3-8,0 0-4,0 0-2,4 11-6,-4 2-2,8 0-3,0-2-2,-4-1-1,5 2-2,3 1-4,-4 1 0,4-1-2,-3 3-1,-1-5 0,4-1-2,0-4 0,-4 7 1,5-2-2,-1 1 0,4-2 0,-7 0-1,3-2 0,-4 1-2,4 1-3,-3-4-5,-5-1 0,8 1-4,-4-3-3,-4 4-3,0-1-2,0 0-8,0-2-4,1-4-6,-5 1-3,4-1-1,-4 0-9</inkml:trace>
  <inkml:trace contextRef="#ctx0" brushRef="#br0" timeOffset="69644.9834">5167 11381 269,'0'0'36,"0"0"-4,0 0-1,0 0-4,0 0-3,0 6-5,0-6-4,0 16-2,-9-5-2,5 5-3,4-3 3,-8 1-1,0 2-2,-4 2-2,3-2-1,-3 7-2,0 0 1,0-6-1,3 5-2,-3-1 0,0 1-5,0-1-7,-1-2-8,5-5-6,-4 2-4,8 0-5,-4-5-7,3 2-6</inkml:trace>
  <inkml:trace contextRef="#ctx0" brushRef="#br0" timeOffset="70777.0482">5703 11308 177,'0'0'24,"4"0"2,-4-3-2,4 0-1,0 3-2,-4 0-4,0 0-2,0 0 2,0 0-4,4 0 3,-4 0-1,-4 3 2,4-3-3,0 6 1,0-6-2,0 10 1,-4-2-2,0 1-1,-4 7-1,4-10-3,0 6-3,0 0 0,-5 1-2,1 1 0,0 2 5,4 3-3,-8-1 0,3 9 1,-3-2 1,4-1-1,-4 5 2,3-6-2,1 5 0,-4 0 1,4 2 1,0 1-2,-1-1 0,1 3 1,-4-1 0,4 1 0,0 4-1,-1-1 1,5 1 0,0 3-1,0-4 0,0 7 1,4 0 2,0-3 0,0 9 0,0-4 1,0 1-1,4 0-1,0 0 1,0 0-1,0-3-1,5-3 0,-1-4-2,0-2-1,0-1-1,4-1 0,-7-8-2,7-4 1,0 6 0,0-5 0,1-2-1,-1-5 0,4-1 0,-3-1-3,-1-2-4,-4-4-3,-4 2-2,4-5-4,5 4-4,-5-4-3,0 0-7,0-3-9,0 0-12,-4 0-12</inkml:trace>
  <inkml:trace contextRef="#ctx0" brushRef="#br0" timeOffset="71602.0954">6125 11791 314,'0'-3'37,"0"0"0,4 0-3,0-1 0,0 4-5,4-3-6,0 0-5,0 0-5,5 0-2,-1 1-1,0-1-1,1 0-2,-1 0 1,0-1-1,5 1-1,-1 3 0,-8 0-1,0 0 0,9 0 1,-5 0-3,-4 3-1,0 1 0,5 5 0,-9-1-1,0 2-1,0 2 0,-4 1 0,0-2 0,0 5 0,0 2 1,0 1 0,-4 0-1,0-2 1,-9 4 0,5 4-1,-4-1 1,8-2-1,-4-1 0,-5 1 1,5-1 0,0-2 0,-4-1-1,8 1 1,-5 1 0,5-1 2,0 2-2,-4-5 3,8 5-2,0-2 0,-4 1-1,4-4 0,-8-6 1,8-2-1,-4 1-1,4-2 1,0 2 1,4-6-1,-4 4 0,4-6 1,0-1 1,8 0-1,1 0 0,-1-1 0,0-2-1,4-4 1,5-5-2,-5-1 0,5 5 1,-5-2-1,5 1-6,-13 2-5,8 3-6,-4-4-6,-7 8-7,7-8-9,0 8-14,-8 0-12</inkml:trace>
  <inkml:trace contextRef="#ctx0" brushRef="#br0" timeOffset="72222.1308">6747 11950 445,'0'-3'42,"0"3"-3,0 0-7,0 0-3,0 0-5,0 3-5,0 10-3,0 1-6,0 2-1,0-6-3,0 10-1,0-4-2,0-1-1,0 4 0,-4-5-1,4 2-2,-4-3 0,4-1-1,0-4-1,0 2 2,-4-7 1,4 3-1,0-3-1,0-3 0,0 0 1,4 0 2,-4-3-2,0 0 1,8 0 0,-4-3 0,4-9 0,4 3 0,-3-1 1,3 0-2,-4-1 2,4-2-3,-3 3 2,3 2 0,0 1 0,-4 4 0,1 0 0,-5 1 0,4 2 0,-4 0 0,4 3 0,0-4 0,-4 1 0,0 3 0,-4 0 1,0 3 0,5 1-2,-5-1 1,0 5 0,0-2 0,0 7-2,0-10 2,0 7 1,0-6-1,0 3 0,0-4 0,4 0 0,0 0 0,4-3 0,-4 0 0,8 0 0,-3-3 0,-1-3 0,4-4 0,0 2 0,5 5 0,-5-7 1,-4 4-1,8 3 0,-7 0 0,3-2 1,0 2-2,1 3 2,-1-3-3,-8 3 2,4 0 0,0 0 1,-4 0-1,0 6 1,1-4-2,-1 7 2,0 4-2,-4 0-1,4-5 3,0 7-2,-4 1-8,4-8-5,-4 8-7,0-3-6,4-2-12,0-1-10,0-7-10</inkml:trace>
  <inkml:trace contextRef="#ctx0" brushRef="#br0" timeOffset="72691.1577">8360 11470 306,'0'-3'40,"4"3"1,-4-3-1,0 3-1,8 0-5,4-3-5,-3 3-4,-1 3 1,0-3-4,0 3 0,0 6-1,5 1 0,3 4-1,-4 2-1,1 3 0,3-1 1,0 12-3,1 0-1,-5 2-2,4-2 0,1 4-3,-1 2 0,-4 1-1,1 2-3,-1-2-1,0 3-1,-3-4-1,-5 4-1,0-3-1,0 2 0,0-2 0,-4 9 0,-4-3-1,0 0 0,-4 0-1,-5-7 0,1 1-6,0-4-4,-1-1-5,1-8-4,0 1-6,0-7-8,-1 3-4,1-6-9,4-5-11,4-7-16,-4 0-8</inkml:trace>
  <inkml:trace contextRef="#ctx0" brushRef="#br0" timeOffset="73377.1969">9072 11332 201,'0'0'31,"0"0"3,-4 0 1,4 0-4,0 6-3,0-6-2,-4 10-2,0-4-1,4 0-4,-8 2 1,0 2-5,4 3 1,-5 1-2,5-1-3,-8-4 0,4 7-1,0-8-1,-5 5-1,5 3 0,-4 1-1,0-1-1,3 8 1,-3-8-2,0 4-1,4 3 1,-5 1-1,5 1 0,-4 2 1,8 0 0,0 5 0,4-2 0,-9 0-2,9 4 1,-4-1-3,-4 4 1,8-4 0,-4 8 0,4-4-2,-4 4 1,4-1 0,0-2-1,0 5-2,0-5-4,0-1-4,8-2-5,-8-2-2,8-6-6,1-5-5,-5-1-9,4-5-4,4-5-6,-4-1-9</inkml:trace>
  <inkml:trace contextRef="#ctx0" brushRef="#br0" timeOffset="74067.2364">9297 11931 380,'0'-3'43,"0"3"-8,0 0-6,0 0-3,0 0-5,0 3-4,0 7-6,0 2 2,0-1-5,0 2 1,0 0-2,0 0-4,-4-2 2,4 1-1,-4 4-2,0-8 0,0 5-1,0 0 1,4-2-2,0 2 0,-4-1 1,4-2 0,0-7-1,0 0 0,0 2 0,0-2 0,4-3 0,-4 0 0,4-3 0,4 0-1,5-2 1,-5-11 0,4 0-1,-4 5 1,4-2 0,-3 1 0,3-3 0,-4 9 0,0 0-2,1-4 4,-1 4-4,0-2 1,0 1 4,-4 4-1,4 3 1,1 0 0,-1 0 0,0 0 0,-4 0 2,8 0 1,-8 0-3,5 3 1,-5 1-2,0-1 1,0 5-2,-4 1 0,4 1 0,-4-7 0,0 7 0,0-2-1,0 1-1,0-3 2,4 1-1,-4-1 0,0-3 0,8-1-1,-4-2 2,0 0-2,9 0 0,-5-2 1,4-1-2,0-10 3,5 7-1,-5-3 0,0-3 1,9 6 0,-5-4 0,1 4-2,-1 3 0,0 0 2,-3 0 0,-1 3-1,0 0 0,-8 0-1,5 3 0,-9 0 1,4 0 1,0 13 0,-4-5-1,0 2 0,0 3-1,0-5 2,0 2-1,4-4 0,-4 1 0,0 1-1,4-2-5,0-5-2,-4-4-4,4 3-3,4-3-5,0 0-9,-3-3-11,7-4-14</inkml:trace>
  <inkml:trace contextRef="#ctx0" brushRef="#br0" timeOffset="74658.2702">11136 11437 300,'0'0'35,"0"-3"0,0 3 1,4-4 1,-4 4-3,4 0-1,-4 0-4,8 0-3,-4 4-4,4-1-1,1 6-1,-1 6-2,4 7-2,-4-2-2,0 3-2,5-3-1,-5 4 0,0 5-2,0-2-1,4 0-1,-3 3 0,3 2-2,-8-2 2,0 3-1,0 4-2,0 0 0,-4-2-2,0 1 1,-4 1-1,0-1 0,0 4-1,-4-7-1,-4 1 0,-1 2 0,1 7 0,4-3 0,-4-3-5,-5-7-3,-3 2-6,-1-2-1,1 0-7,-9-8-5,5 2-5,-5 0-13,4-5-11,-7-1-15</inkml:trace>
  <inkml:trace contextRef="#ctx0" brushRef="#br0" timeOffset="78841.5095">7590 12023 355,'0'0'53,"0"0"-6,4-3-2,-4 3-9,0-3-8,0 3-4,9 0-2,-1-3-1,4 0-4,-4 3-5,4 0-2,1-2-4,-1 2-1,-4-3-1,5 3 0,3-3-2,-8 3-1,0-4-2,0 1-5,9 0-3,-9 3-4,4 0-3,-8 0-3,9 0-7,-5 3-10,0-3-5,-4 3-8,4-3-7</inkml:trace>
  <inkml:trace contextRef="#ctx0" brushRef="#br0" timeOffset="79130.526">8110 11702 300,'0'0'47,"0"0"0,0 0-4,0 3-6,0 4-6,-4 9-6,4-2-4,0 2-3,-4-2-4,4 5-1,0-1-5,0 4-2,0-1 0,0 4-1,4-4-2,-4 1-1,0 5 0,0 0-1,0 5-5,0-8-5,0-4-5,0 9-5,0-5-11,0 1-11,4-4-7,-4 36-18</inkml:trace>
  <inkml:trace contextRef="#ctx0" brushRef="#br0" timeOffset="80024.5771">10202 11769 169,'0'-3'16,"0"1"2,0-1 1,4-3-3,0-1 3,1-2-2,-5 2 4,4 3 2,0-3 3,-4 4 0,4 0 2,-4-3 2,4 2-4,-4 1-2,4 0-2,-4 3-3,0 0-3,0 0-2,0 0-2,0 0 1,0 0-4,0 3 2,0 7-4,0 6-2,0 1 1,0 2 1,0 5-4,0 0 0,-4 1-1,4-1 0,0-2-2,0-1 0,0 1 0,0 2-2,0-5-6,0-1-3,0 1-2,0-2-6,0-1-5,-4-5-6,4-1-9,0 3-4,-4-4-6</inkml:trace>
  <inkml:trace contextRef="#ctx0" brushRef="#br0" timeOffset="80271.5913">10120 11963 271,'0'0'46,"0"0"1,0 0 4,4-3-8,5 3-6,-1 0-8,4 0-6,-4 0-7,5 0-2,-1-3-5,-4 3 0,4-4-4,-3 1-1,3 3 0,-4 0-2,4 0 0,1 0-3,-1-3-3,0 3-3,0-6-5,1 2-3,-1 1-5,-4 0-7,4-2-8,1-1-8,-5 0-13</inkml:trace>
  <inkml:trace contextRef="#ctx0" brushRef="#br0" timeOffset="80742.6182">10685 11659 344,'0'-3'44,"0"3"-5,0-3-4,4 3-5,-4-3-8,5 3-3,-5 0-5,4 0-2,0 3 0,-4 0-2,0 0-1,0 7 2,0 3-4,0-2 0,0 1 1,0-2-3,0 3-2,0-2 0,0 1 0,0 1 0,0-2 0,0 2 1,0 0-1,0-5-1,0 1 0,-4-2-2,4 2 1,0 1 0,0-4-1,0 2 1,0 2-1,0-4 0,-4 3 0,4-2 0,0-2 0,0 1 0,0-3 0,0 0 0,0 0 0,0-3 0,0 4 0,0-4-1,0 0 2,4 0-1,-4 0 0,0 0 0,8 0 0,0 0 0,0 0 0,4-4 0,-3 4 0,-1-3 0,0-3-1,4 3 2,1 0-2,-1-2 2,8 2-1,-7-1-1,-1 4-6,0-6-3,0 6 0,-3 0-5,3-3 1,-4 0-4,-4 0-5,0-1-6,0 1-5,0 0-7,-4-3-5,0 4-2</inkml:trace>
  <inkml:trace contextRef="#ctx0" brushRef="#br0" timeOffset="80998.6328">10865 11616 212,'0'0'37,"5"-4"9,-5 4-5,0 0-1,0-5 3,0 5-5,4 0-2,-4 6-3,0 10-6,0 3-3,0-1-4,0 4-3,0 2-1,0 3-4,-4 0-3,-1 5-1,1-2-3,4 0-1,0 2 0,-4-2-3,0 0 2,0 4-3,-4-4 2,8 2-4,0-9-3,-4 1-5,4-1-2,-4-6-6,0 5-4,4-6-5,0-2-8,0-4-10,4-4-10</inkml:trace>
  <inkml:trace contextRef="#ctx0" brushRef="#br0" timeOffset="81369.6541">11783 11739 327,'0'0'46,"0"-3"-5,0 3-4,0 0-4,4 0-6,-4 0-5,12 0-2,0 0-5,0 0-3,1-4-2,3 3-2,0-6-3,-3 1-1,3 0-2,1-1 0,-5 1-1,0 0 0,0 2-5,-3 3-5,3 1-7,-8-6-7,8 2-9,-4 1-8,-4-3-10,-4 6-8</inkml:trace>
  <inkml:trace contextRef="#ctx0" brushRef="#br0" timeOffset="81583.6663">11852 11914 304,'0'0'47,"0"0"-1,4 0 0,0 0-11,4 3-7,-3-3-7,-1 6-7,8-3-2,-4-1-3,0 1-3,5-3-1,-1 0-1,0 0-3,0-3 2,5 3-2,-5-2 0,4-7-4,1-1-7,-1 4-8,-3-4-11,-1 2-13,0-1-11</inkml:trace>
  <inkml:trace contextRef="#ctx0" brushRef="#br0" timeOffset="82215.7024">12663 11620 267,'0'-7'33,"0"1"-6,0 1 0,0-5-4,0 4-3,0 0-4,0-4-7,0 2 4,0-4 0,8-3-4,-8 3 4,0-1 1,0 0 1,0 4-3,0-3 1,0 0-2,0 2-2,-4 2-1,0 2-1,-4 0-2,3 2 1,1-2-2,-4 0-2,4-1 1,0 1-1,-4 1 0,0 2 1,-5 3-1,5-3 0,-8 3-1,8 0 2,-5 6-3,5-3 2,-4 4-2,0 4 1,-1 5 0,-3-4-1,4 6 0,-1 3 0,-7 1 2,3 3-2,5 5 0,-8 1 0,3 2 2,1 4 0,0-1 2,-1 4-1,1 0 0,8 3 2,-1-7-1,5 1 0,0-4-2,4-1 0,0-5 0,8-6 1,1-2 3,7-3-1,0-5 1,1-5 1,3-3 2,1-3 0,7-3 0,-7-10 1,3 2-1,-3-5 1,8-8 0,-5 2 0,1-2-2,-5-3-2,-4-1 3,9 1-2,-9 0-1,-3-5 0,-5 2-2,0-1-1,-4 1 0,4-2-2,-8 2-1,0 6 1,0 1-4,-8-3-5,-4 9-4,0-2-2,-5 4-8,1 6-5,-1 6-4,1 3-10,-4 0-14,3 3-15</inkml:trace>
  <inkml:trace contextRef="#ctx0" brushRef="#br0" timeOffset="89125.0976">3079 14775 362,'0'0'58,"0"0"-8,0 0-9,0 3-7,0-3-4,0 0-4,0 0-4,4 0-5,8 0-1,-4 0-2,0-3-3,5 0 0,-1-7-4,0-1-1,1 2-1,-1-4-2,4 2 0,-3-8-2,3 1 0,-4 2 1,0 1-1,5 3 0,-9-7-3,-4 2-3,0-2-1,4 1-2,-8 2 0,0 1-2,0 0 2,0 2 0,-8 1-1,4 7 2,-12 2 0,3-4 2,1 7 2,-4 0 2,-1 4 0,1 2 0,0 8 1,-1 2 0,1-1-2,0 4 2,-1 1 0,9 6 3,-4-2 1,3 1 1,5 2 1,0-3 1,-4 4 1,8 3 0,0-1 0,0 0-1,0-3-1,4 2 1,4-2-2,5 1 0,-5-7-2,4 0-1,-4-5 0,5-1-1,-5-3 0,12-3-1,-7 1-2,7-4-4,1-3-5,-5-3-2,-4 0-5,5 0-3,-1-3-6,0 0-14,-3-10-13,-1 4-18</inkml:trace>
  <inkml:trace contextRef="#ctx0" brushRef="#br0" timeOffset="89807.1367">3566 14030 388,'0'-4'40,"0"1"-7,0 3-8,0 0-4,0 0-4,4 3-4,-4 4-1,4-1-3,-4 5-2,0 2-2,0 3 0,4-3-3,-4 1-1,4-1 1,-4-2 0,0 5-1,0-4-1,0 3 1,-4 1-2,4-2 2,0 2-2,-4-4-1,4 1-1,-4-5-1,0-2-1,4-2 1,0-4 1,0 0 1,0-7 0,4 4-1,-4-2 0,4-11 1,4 1 0,5 0 0,-9-4 1,4 5 0,0-2 0,0 0-1,0 5 4,1-2-4,-1 4 2,0-1 2,-4 5-1,4-1 1,-4 0 0,0 2 0,0 1 0,5 3 0,-9-3-1,4 3 0,-4 0 0,4 0 0,4 3-1,-8-3 2,4 10-2,0-1 0,-4-1 0,4 2 1,0-1-2,-4 1 1,0-5 0,5 1 0,-5 0 1,4 1 0,-4-1-2,4-6 0,0 3 0,0-3 1,4 0 0,-4-3 1,4 0-1,-4-3 0,5-4 0,-1 1 0,0 1 0,-4-2 0,8 1 0,-3 1 0,-1 1 1,0 1-2,-4-1 1,4 7 0,-4-3 0,0 3 0,-4 0 1,5 0 3,-1 7 2,-4-4-2,0 10-2,4-2 1,-4 1-1,0 0-2,8 0 1,-8 1-5,0 0-3,0-5-5,0 1-5,4-2-9,-4-4-10,0-3-7,0 0-9</inkml:trace>
  <inkml:trace contextRef="#ctx0" brushRef="#br0" timeOffset="90093.153">4069 13934 400,'5'-3'51,"-5"3"-6,8 0-8,-4 0-3,4 0-5,0 0-6,0 3-4,1 0-5,-1 10-4,4-3 0,0 2-4,-4 3-1,5-3-2,3 3 0,-12 4-2,9-2 0,-5 2 0,8 0-7,-8-4-1,0 1-4,1-5-5,3 5-3,-4 0-4,4-9-5,-3 3-8,-9-4-8,8 1-6,-8-4-8</inkml:trace>
  <inkml:trace contextRef="#ctx0" brushRef="#br0" timeOffset="90330.1666">4286 13898 342,'0'0'41,"0"0"-6,0 3-6,0 3-7,-8 10-4,0-2-5,0 2-2,0-1-2,4 4-2,-5 0-3,1-2 0,0 2-1,-4-1-1,8 1-3,-5-5-6,1 2-6,4-3-7,0 1-8,-4 2-4,4 0-3,0-2-6</inkml:trace>
  <inkml:trace contextRef="#ctx0" brushRef="#br0" timeOffset="90580.1809">4761 14289 383,'9'0'52,"-1"-2"-11,0 2-11,0-3-8,4 0-5,-3 0-6,3 3-3,-4-4-1,0 1-2,0 3-9,1-3-6,-5 3-7,0 3-6,4-3-8,0 0-5,-4 0-5,13 7-15</inkml:trace>
  <inkml:trace contextRef="#ctx0" brushRef="#br0" timeOffset="90777.1921">4851 14497 300,'0'0'37,"0"0"0,0 0-3,0 0 0,4 0-5,1 0-6,3 0-6,0 0-5,0 0-4,4 0-2,-3 0 0,3 0-2,-4 0-2,0-6-7,0 4-7,1-1-9,3-7-6,-4 4-5,4-4-7,-3 1-8</inkml:trace>
  <inkml:trace contextRef="#ctx0" brushRef="#br0" timeOffset="91239.2186">5584 14125 190,'4'-6'35,"0"-4"-3,0-3-2,5 5 1,-1-4 1,-8-1-3,0 0-2,0 5-1,0-1-2,0-1-4,-4-3-4,0 6-2,-5-3-5,1 0 1,0 4-5,-4 3 0,0-3-1,-5 4 0,5 2-2,0 0 0,-1 0 0,-3 6 0,0 2-2,-1 5 1,1 1 2,-1 5 2,-3 5-1,4 5 2,-1 1 0,1 3 0,-1 4-2,5 3 0,-4-1 1,8-2-3,-1 1 2,5-1-3,4-4-1,0-3 1,9 1 0,-1-12-1,4-2 2,0-1 1,5-10 1,-5-6 5,4 0-2,1-6 1,3-7 2,-3 1-1,-1-12-1,0 3 0,1-4 0,-1 1 3,-4-3-1,5-2 0,-5 2-1,-4 0-2,-4-5-1,4 5-3,-8 0 0,0-1 0,0 7-2,0-1-3,0-2-7,-4 3-8,-4-1-3,4 6-7,0-1-11,4 1-16,0 1-20</inkml:trace>
  <inkml:trace contextRef="#ctx0" brushRef="#br0" timeOffset="92187.2728">7582 13844 437,'0'0'50,"0"0"-8,0 0-7,8-4-7,-4-2-5,13 3-4,-5-10-5,0 2-3,9 8-3,-5-4-3,1 1-1,3 3 0,0 0-1,1 3-1,-5 0-1,-3 3 0,-1 3 0,0 1-2,0 4-3,-3 1 0,-1 8-2,-8 0 2,8 4 0,-8 2 0,0 1 2,-4 0 0,0 1 2,-8 2-1,3-3 1,-3-1 0,4-2 0,-4 3 3,3-5-2,-3-1 2,4-2 0,0-2 0,0-1-2,3 3 1,-3-5-1,8-1 0,0 0 0,0-5 0,4 1-1,0-2 0,9 2-1,-1-1 1,0-5 0,9 2 1,-5-5-1,5 0 0,3-5-4,-3 2-4,-1-2-2,1-7-5,-1 2-2,1 1-10,-5 1-11,-4-2-8,5 1-9</inkml:trace>
  <inkml:trace contextRef="#ctx0" brushRef="#br0" timeOffset="92795.3076">8225 13898 355,'0'-4'46,"0"4"-5,0 0-11,0 0-3,0 4-8,0 2-6,0 13-1,-4-1-4,4 1-3,0-2-1,-4 5 0,4-1-2,-4-5 1,-1 1-1,5 2-2,0 1 0,-4-6 0,4 2 0,0-5 0,0-5 0,0-3 0,0-3 0,4 0 0,-4 0 0,0-3 2,13 3-2,-1-6 0,-4-8 0,0 1 0,5-1 1,-9 1 1,8-3 0,-4 3 3,5 2-3,-1 2 1,-4-4-1,0 3 3,-4 6-4,4-3-1,1 4 2,-5 0-2,0 3 2,0 0-2,0-3 1,-4 3-1,4 0 1,0 0-1,-4 3 0,0-3-1,0 0 2,0 9-1,4-1-1,0-1 1,-4-4 1,0 3-1,4 1 0,1-4 0,-5 0 0,8-3 0,0 0 0,-4 0 0,4 0 2,0-3 2,1 0-1,-5-1 0,4-2 1,0-7-3,-4 5 1,4 2-1,5 0 0,-5-1 0,0-1-1,4 2 0,-3 0 2,-5-1-2,4 4 0,-4 3 1,4 0 1,-4 3 2,0-3-1,0 3-1,0 4 0,1-2 1,-5 1-3,8-3 1,-8 0-1,4 4 1,0-1 0,0 0-3,0 1-3,0-6-3,-4 2-4,4-3-5,0 0-3,-4 4-8,0-4-8,0 0-7,0 3-4,0 0-4</inkml:trace>
  <inkml:trace contextRef="#ctx0" brushRef="#br0" timeOffset="93019.3204">8818 13837 346,'5'-3'55,"-1"3"-6,0 0-9,0 0-9,0 0-9,0 0-5,8 0-5,-4 0-2,1 0-4,3 0-2,-4 0 0,4-3-1,-3 0-1,7 3-4,-8-4-6,9-5-2,-5 6-5,0-2-7,-4-1-8,1 6-8,-1-10-5,4 7-9</inkml:trace>
  <inkml:trace contextRef="#ctx0" brushRef="#br0" timeOffset="93279.3353">9281 13446 329,'0'-3'50,"0"3"-1,4 0-5,0 3-6,-4-3-7,0 8-1,0 18-5,0 4-2,0 0-4,0-3-1,0 8-3,0-2-3,0 10-1,0 7-4,-4 0-3,0 3 1,0-1-4,4-4-8,-4-2-2,0-3-5,4-6-2,0-1-6,0-4-10,0-5-9,-4-6-9,4-2-9</inkml:trace>
  <inkml:trace contextRef="#ctx0" brushRef="#br0" timeOffset="93474.3464">9559 13794 380,'5'-3'56,"-1"0"-8,4-3-7,4-1-13,-4 7-6,5-6-7,-1 3-3,0 1-4,5 2-8,-1-3-8,-4 0-9,5-4-7,-5 7-10,-4 0-12,4-6-12</inkml:trace>
  <inkml:trace contextRef="#ctx0" brushRef="#br0" timeOffset="93664.3573">9629 13968 392,'0'0'56,"0"0"-11,0 0-7,4 0-7,-4 4-9,0-4-5,8 0-5,1 0-4,3 0-2,0 0-6,0-4-5,5 4-6,-5-5-5,4-5-8,1 1-9,-1-1-10,1-1-8,44-18-12</inkml:trace>
  <inkml:trace contextRef="#ctx0" brushRef="#br0" timeOffset="94102.3823">10362 13565 284,'0'-6'39,"4"-7"-5,0-1-2,0 1-3,0 1-3,-4-1-4,0 2-5,0-5 0,0 3-6,-4 2-1,4-2-3,-4 4-3,4-4-1,-12 5 0,4-2-1,-1 4 1,-3 3-2,0 0-1,-5 3 2,1 6 2,-4 4 0,-1 4 2,1 5 0,-9 3 1,9 2 0,-5 3 0,0 7 2,9 2 0,-8 2-1,3 7 2,5 10-2,-1 3-1,1 4 1,4-4-3,-1-7-2,9-5-1,4-3-1,0-9 1,8-9 2,5-10 4,-1-6-1,8-9 1,5-3-1,0-10-1,-1-4-1,5-12 0,-5 2-1,1-3-1,-5 0 0,-3-4-1,-1-1 1,-4-4 0,-3 2-1,-1 0-1,0 7 1,-4-6-2,-4 2 0,0 4-1,0-2 3,-4 8-2,0-1-1,-4 4-6,4 1-7,-5 1-6,5 3-8,4 5-10,-4 4-16,4 1-20</inkml:trace>
  <inkml:trace contextRef="#ctx0" brushRef="#br0" timeOffset="94945.4305">12020 13540 339,'0'-3'50,"0"0"3,0 1-9,0 2-3,0 0-9,0-6-8,0 6-4,0 0-4,0 3-4,0 5-4,0 8 0,0-2-3,0 5-1,0-3 0,0-2-2,-4 2-1,0 0 1,0 5-2,0-5 0,-1-2 0,1-1 0,0-4 0,-4-1 1,4-2 0,4-2-1,-4 2-2,4-3 2,4-3 0,-4 0 1,0-3-1,4 0 0,4 0 0,-4-12 0,9 3 0,-1-1-1,0 0 2,-8 2-1,5-5 0,3 8 1,-4-5-1,-4 4 1,4-1 0,-4 4 2,13 1-3,-9-1 0,0 3 2,0 3-1,0-3 0,1-1-2,-5 1 2,0 3-1,8 0 0,-8 0 0,-4 0 0,4 3 0,0 1 0,1 2 0,-1 2 0,-4-2-1,4 1 1,0 2-2,-4 1-1,8-10 0,-8 3 0,4 0 1,0-3 0,4 3 2,1-3-1,-5-3-1,8 0 2,-4 3 0,0-7 1,5-5-1,-1 2 1,0 4-2,0-2 1,1-2 0,-1 4 0,0-4 0,5 4 0,-9 3-2,0 1 2,-4 2 0,0 2 0,0 4 0,-4 1-1,0 9 2,0-2-1,0 2-2,0 3-5,0-8-5,0 5-2,0-3-3,4 1-7,-4-11-10,9-3-10,-5 0-10</inkml:trace>
  <inkml:trace contextRef="#ctx0" brushRef="#br0" timeOffset="95215.446">12867 13228 428,'0'0'48,"0"0"-9,5 0-3,-1 0-7,-4 0-3,4 7-4,0 5-7,4 6-3,-4 4-4,0 5-1,4 3-2,-8 1-2,4 2-1,1 5 1,-1-1-4,-4-1-5,4-2-3,0-1-5,-4 4-2,4-4-3,-4 0-8,0-1-4,0-11-8,-4 1-9,4-4-8</inkml:trace>
  <inkml:trace contextRef="#ctx0" brushRef="#br0" timeOffset="95387.4558">12728 13602 456,'0'-3'46,"4"0"-8,5-1-1,3 4-8,4-6-8,5 0-5,-1 2-6,5-2-9,-1 3-9,-3-2-10,7-1-12,-7 3-11,-1-4-12,5-2-14</inkml:trace>
  <inkml:trace contextRef="#ctx0" brushRef="#br0" timeOffset="95739.476">13387 13176 388,'0'0'49,"4"0"-10,-4 0-4,0 3-6,0-3-6,0 3-3,0 13-6,0-2-3,5 2-3,-1 0-2,-4 2-2,0 1-1,0 1 0,4 0-1,-4-3-1,0 2 1,0-5 1,0 5 1,-4-3 1,4-1-2,0 1 0,0-4-2,0-4-1,0 2 2,0-1-1,0-2-1,0-3 1,0 3-1,4-1 0,0-3 1,0 1-1,4-1-1,0-3 2,5 0-2,-1-3 1,0 3-2,0-4-1,5-2-2,3-4-1,-3 3-4,3 0-2,5-2-2,-1 2-3,1-1-3,-1-4-7,-3-1-7,3 0-8,-7 2-8</inkml:trace>
  <inkml:trace contextRef="#ctx0" brushRef="#br0" timeOffset="95995.4906">13690 13182 416,'0'0'58,"-4"7"-9,0 8-6,0 6-7,0 1-6,0 2-6,-4 3-4,8 3-5,-4 2-4,-5-2-1,5 1-4,-4-1-1,4 6-2,0 3-1,0-6 0,-4 4 0,4 5-2,-5-2-5,1-3-1,0-1-4,4-2-5,-4-4-3,4-1-4,-1-6-6,5-4-5,-4-1-10,4-5-6,0-4-7</inkml:trace>
  <inkml:trace contextRef="#ctx0" brushRef="#br0" timeOffset="96200.5023">14010 13424 405,'0'-3'43,"4"0"-8,0-1-5,4 4-7,0 0-6,0 0-5,-4 0-2,9 0-4,3 0-3,-4 0-3,-3 0-7,3 0-9,-4 0-10,4 0-9,1-3-8,-5 0-6</inkml:trace>
  <inkml:trace contextRef="#ctx0" brushRef="#br0" timeOffset="96389.5131">13993 13602 317,'0'0'47,"0"0"4,0 0-8,0 0-9,0 0-7,0 2-6,4-2-4,0 4-4,1-2-5,11-2-2,4-2-1,-7 2-2,3-4-5,0 4-5,5-5-6,-5 2-8,5-4-8,-5 1-6,5-1-3,-5 1-6,4 3-5</inkml:trace>
  <inkml:trace contextRef="#ctx0" brushRef="#br0" timeOffset="96841.539">14853 13341 289,'4'-3'41,"0"-3"-1,0 2-2,0-3-1,-4-3-7,0 0-2,0 1-5,0-2-6,0-2-2,0 0-1,-4-1-2,0-2 0,-4 0-2,0 8-4,0-8 2,4 4-3,-5 1-1,-3 1 1,-4 0 1,12 7 1,-9-3-2,-3 3-1,-5 3 0,5 3 0,-4 3 0,-1 4 0,-3 6 2,-1 1 2,0 7 3,1 11 2,-1 2 0,-3 9 1,3 0-1,1 5-1,-1 1 1,5 1-1,3 4-3,5-5-3,4-6-1,8-6-2,4-3 1,0-10-3,12-5 3,9-14 0,-5-2 2,9-6 2,4-9-1,-5-9 2,5-10 0,8-3 1,-4 1-2,-4-3-2,-1-1 0,-3 0-2,-4 0-1,-5 4-1,1 0 0,-5 0-5,-8-1-3,0 0-7,-4 0-4,-4 1-7,0 1-4,-4 6-7,-4 5-6,-4-1-11,-9 3-18,-52-17-21</inkml:trace>
  <inkml:trace contextRef="#ctx0" brushRef="#br0" timeOffset="100137.7275">3242 15556 198,'0'0'25,"0"0"6,0 0 1,5 6 2,11 5-3,0 5 0,9 0 0,-1 2 0,5 4-4,4-2-3,4 4 0,0 5-2,12 4 1,0 4-3,4 9-2,12 0-2,9 11 0,4 12-1,8-3-2,4 4-2,0 0-2,-4-1 0,4-6-2,4-2-1,0 1 1,-3 0-3,-10-5 0,-3-1-1,-4 1-1,-5 8 1,-7-1 1,-1-1-2,5-4 0,-5-3-1,1-6 0,-5 0 1,-4 2-1,-4-6-1,5 2 0,-9-2-2,0-3-3,-9-6-4,-3-1-2,0-6-2,0 1-3,-5-3 0,-3-7-5,4-5-1,-5 0-6,1-15-9,-5 6-11,-3-7-6,11 3-12</inkml:trace>
  <inkml:trace contextRef="#ctx0" brushRef="#br0" timeOffset="100653.757">3025 17576 300,'5'-6'36,"-1"0"1,8-15 1,8-1-1,5-2-3,12-6-5,4-1-4,12-4-3,0-6-1,9-8-1,7-7-3,5-4 0,0-13-2,12-7 0,12-12 1,8-3-1,1 1-1,3-5-1,1-7-1,12-4 0,4-4-1,-5-3-3,1 5-1,-8 5-1,-9 9-3,9 7 0,-13 5-1,-8 10-7,-12 1-5,-12 11-3,-13 6-5,-8 15-2,-8 6-4,-16 10-3,-5 8-6,-7 8-12,-5 8-12,-8 0-19</inkml:trace>
  <inkml:trace contextRef="#ctx0" brushRef="#br0" timeOffset="106416.0866">7901 15721 232,'0'-3'38,"4"0"1,-4 0-2,5-1-3,-5 1-1,4 0-4,-4 0-4,4 0-2,0-1-4,0-2-4,-4 6-6,4 0 1,0 0-2,-4 0-2,0 0 1,0 0 3,0 0-1,0 0-2,0 10 0,0 6-2,0-2 0,0-1-2,0 2 0,0 3-2,0 1 1,-4 2 0,4 1-1,0-1-1,-4-9 1,4 7-1,-4-7 0,0-3 0,4 1 0,-4-1 0,4-4 0,0-5-1,0 6 1,-4-6 0,4 3 1,0 1-1,0-4-1,0-4 2,0 4-1,0 0-1,4-3 2,-4-11-1,4-2-1,4-1 1,8-2 0,-3-4 1,-5 6-1,4-2 0,0 1 0,1 2-1,-1-1 2,-4 1 1,4 0 0,-3 5 1,-1 1 1,4 1 0,-8 2 0,0 7 0,4 0 0,-3 0-1,-5 0-1,4 4 2,0-4-1,0 6-1,0 4 0,0-1-2,-4 5 1,8-1 0,-8 0 0,0-2 0,0 5-1,0 0 0,0-2-1,0-1 0,0-1 2,0 0-2,0 0-1,0-5-1,0-4-1,0 0 1,4 0 1,-4 0-2,0-3 4,8-3-1,-3 0 0,-1-3 0,8-7 0,-4-3 1,4 5-1,1-5 1,-1 2-2,4 1 1,-3 0 2,-5 4-2,0 4 2,4-1-2,1-1 1,-5 1 0,0 0 0,0 2 1,9 4 1,-13 0-4,4 0 4,0 0-2,-4 4-2,4 2 1,0 3 1,-3 4 1,-1-5-2,-4 5 2,4 0-2,-4 1 2,4-1-6,-4-1-2,4-4-5,-4 2 0,0-7-2,4 0-5,0 0-6,0 1-8,4-4-5,-4 0-8,9-4-4</inkml:trace>
  <inkml:trace contextRef="#ctx0" brushRef="#br0" timeOffset="106662.1007">8782 15430 342,'4'0'47,"-4"0"-1,8 3-9,-4 0-10,0-3-9,4 7-4,-4-2-4,5-1-1,-1-4-2,4 0-4,4 2 0,-3-2-3,-1 0-10,8 0-10,-11-2-12,3-2-8,-4 4-8,21-5-10</inkml:trace>
  <inkml:trace contextRef="#ctx0" brushRef="#br0" timeOffset="106885.1135">8831 15686 306,'4'0'40,"-4"0"3,4 0-3,-4 0-7,4 0-10,0 0-6,4 0-4,5 0-2,-1 0-4,0 0-3,9 0 0,-9-1 0,0-3-3,9 1-2,-5-3-8,-4-1-8,1 4-10,3 0-6,-4-3-4,1 3-4,-1-2-5</inkml:trace>
  <inkml:trace contextRef="#ctx0" brushRef="#br0" timeOffset="107243.1339">9637 15002 258,'0'0'39,"0"0"-2,4 0-2,0-3-4,1 3-7,-5 0 0,4 0-1,0 0 0,0 3-5,0-3-1,-4 4-1,0 10-2,8-4-2,-8 2-4,8-1-1,-4 5-3,-4 0 2,0-5-5,4 5 2,1 2-2,-5 4 0,4-5 0,-4-1-4,-4 3-8,4-1-3,-5-2-10,1 1-7,0-1-11,-8-2-7,-13 42-11</inkml:trace>
  <inkml:trace contextRef="#ctx0" brushRef="#br0" timeOffset="107562.1522">9375 15533 358,'4'0'39,"-4"4"0,4-4-4,5 3-5,-1-3-7,4-3-6,0 3-1,9-4-4,-1 1-1,1-5-1,7-1 1,-3-1-3,4 1 2,3 1-3,1-2-2,0-6 0,4 4-1,-4 0-1,-1 0 0,-3 2-2,0 1 0,-5 1 0,1 1-1,-1 1-2,-3 0-2,-5 2-1,0 4-2,1-3-4,-5 3-1,0 0-5,-3 0-4,-1 3-6,0 1-5,0-1-9,-4 0-5,-4 0-8</inkml:trace>
  <inkml:trace contextRef="#ctx0" brushRef="#br0" timeOffset="108056.1804">9650 15699 305,'4'0'39,"-4"0"-1,4 0-1,4-3-7,4 3-7,0 0-4,1-7-5,-1 3-4,0 0 2,1 1-5,3 3-1,-4-3-2,1 3 1,-1-3-3,-4 3 1,0 0-1,0 0-1,1 3 1,-9-3-1,4 3-1,-4 4 0,0 4 1,0 1-1,0 4 0,-4-5 0,-5 2 1,1 0-1,-4 1 1,4 2-3,0 0 2,3-2 1,-3-1 0,0-4 5,4 3-1,-4-3-1,4 4 0,4 0 1,-4-9-2,4 3 4,0-1-2,0 0-2,0 1 0,0 1 1,0-5 0,0 3 1,0-3-1,4 1 0,-4-1-1,8 0 0,0-3 1,0 0 1,5 0-2,-1-6 0,0 2-1,0 1-1,9-6-1,-1-2 1,1 1-1,-1 1-4,1 1-8,-1-5-7,-3 7-10,3-4-16,1 0-19</inkml:trace>
  <inkml:trace contextRef="#ctx0" brushRef="#br0" timeOffset="109149.243">12483 15166 264,'0'-1'46,"0"-6"0,0 7-4,0-3 2,0 0-7,0 3-5,0 0-5,0 0-3,0 0-3,0 0-3,0 0-4,0 0 1,0 0-2,0 0-4,0 3-1,0 0-1,4 5-2,-4 8-2,0 0 0,0-2-1,0 12-1,0-6 1,-4 6-2,4-5 0,-5 1 0,1-5 0,0 2-3,0-4-1,0 1-1,4-5 2,-4-8-3,4 3 0,0 1 2,0-4 1,0-3 1,0 0-1,0 0 1,4-7-1,4-5 2,-4-3 1,5-1-1,-1 2 0,-4-5 1,4 6 0,-4-7 0,4 7 0,-4 2 0,5-5 0,-1 3 1,0-1-2,0 4 2,-4 4-2,4 0 2,-3-1 0,-1 3-2,4 4 0,-4 0 2,0 0-2,0 1 2,0 2-2,-4 4 2,8 2 0,-8 1-2,0-1 0,0 2 1,0 5 1,0-6 0,0-2-2,0 8 2,0-4-2,0-4 0,0-1-1,0-1 2,0-3-1,0 0 0,0 1 1,0-4 0,0 0 0,4-7 0,5 1 0,3-5-2,0-2 2,1 4-1,-5-7 1,0 8 0,4-2 0,-4-3 0,1 7 0,-1 1 0,-4-1 0,4 3 0,-4 0 0,4 3 0,1 0 0,-5 0 0,0 0 0,4 3 0,-4 0 0,-4 3 0,4 2 0,4-5 0,-8 7 0,8 0 0,-8-3 0,5 0-5,-1 2-1,0 1-3,-4 6 0,0-8-5,0 4-6,-4-2-7,0 0-3,-1-3-5,-3 6-4,4 0-4,0-8-2</inkml:trace>
  <inkml:trace contextRef="#ctx0" brushRef="#br0" timeOffset="109405.2576">13117 15033 335,'0'0'33,"4"0"0,-4 0 0,0 0-5,0 0-6,8 0-4,1 0-6,3 0-2,-4 0-4,0 0 1,5-3-4,-1 3 1,0 0-2,0 0-2,1 0-1,-1 0-7,-4-4-10,4 1-9,-7 3-9,3 0-2,-4-3-6</inkml:trace>
  <inkml:trace contextRef="#ctx0" brushRef="#br0" timeOffset="109614.2696">13129 15265 330,'0'3'47,"0"-3"-7,0 0-3,0 0-6,5 0-7,7 0-6,0-3-6,-4 0-1,5 3-5,-1 0-2,0-7-4,0 7-7,-3-3-7,7-2-10,-4-1-8,1 0-8,-1 2-11</inkml:trace>
  <inkml:trace contextRef="#ctx0" brushRef="#br0" timeOffset="109856.2834">13608 15166 332,'5'-1'44,"3"1"-1,0-4-4,0 1-10,4 3-6,-3-3-6,3-3-7,0-1-2,4 7-1,-3-3-3,-1 3-2,4 0-4,-3 0-5,-5-3-9,4 0-6,-4 0-4,5-2-5,-1 2-3,0-4-6,1 4-6</inkml:trace>
  <inkml:trace contextRef="#ctx0" brushRef="#br0" timeOffset="110302.3089">14055 14848 314,'0'0'40,"0"0"-4,0 0 1,0 0-2,0 3-5,0-3-10,0 4-3,0-4-3,0 9-4,0 4 1,0-4 0,0-1-2,4 5 1,0-3-2,-4-1-2,4 2 0,-4 2 1,4 0-2,-4-5 1,0 1-1,0 1-3,4-1 2,-4-1-2,4 5 0,0-3-1,-4-4 0,0 3-1,0-1 0,0-1 0,4-1-1,-4 0 1,0 1 0,0-1 1,9-3 0,-1 2-1,-4-5 1,0 0 0,0 3-1,4-3 0,0 3-1,-3 1 0,7-4 2,0 0-2,-4 0 1,0 0 0,5 0 0,-5 0-2,4-4-1,-4 4-2,5 0 0,-1 0-1,-4-3 0,4 0-4,1-2 1,-1-1-5,-4 6 0,9-3-8,-9 0-4,4-4-8,0 1-5,-3 0-3,-1-2-8</inkml:trace>
  <inkml:trace contextRef="#ctx0" brushRef="#br0" timeOffset="110578.3247">14345 14871 277,'0'0'48,"0"0"0,-4 3-2,0 3-6,0 7-5,4-2-8,-4 8-1,0-2-5,4 6-4,0-3-1,0 7-2,0 2 0,0-5-5,0 3 0,-4 8-3,0-5-1,4 3-2,-4 4 1,4 3-2,-4-7-1,-1 7 1,5-7-2,-4 1-4,0-3-6,0-3-3,-4-5-6,4 0-5,-4-3-9,-5-1-8,5-3-12,0-5-11</inkml:trace>
  <inkml:trace contextRef="#ctx0" brushRef="#br0" timeOffset="112082.4107">7508 15599 179,'0'-4'17,"4"4"-1,-4-9-1,5-1 2,-5-1 3,4 2-1,4-1-2,4-3 0,-4 2 0,-4-1-1,5-1 0,3-1 4,0-2-1,0 3-2,5-1 3,-1 1-5,9-6 1,3 1 0,1-5-3,8-3-3,4-1-1,4-3-2,4 1-3,0 2 0,4 7 0,1-6-1,7-1 1,5-2-1,15 2-1,1-3 2,8 3 0,5-9-2,-1 1 4,0-2 0,8 1-1,9-4-2,-1-3-1,-3 6 1,-1-9-1,1 10 0,3-4 1,1 7-2,-1 6 0,-7-2 0,-1 8-1,-8 5 0,-4 8 2,4 8-2,-8 0 0,0 0 0,-4 15 0,-4 1 1,-4 1 0,-1 2 0,-7-3-2,3-2 0,-7-1 2,-1 3-2,-3-2 1,-1 2-2,-8-2 2,0 2 3,-8 3-1,-4-1 2,-4 6-1,-1 1 0,-3 5 0,-4 4 0,-5 1-2,1-2 2,-9 4-2,4-1 2,-4 4-1,-3-3-2,-1 9 2,-4-3 1,-4 1-2,0 5 1,-4 1 0,-4-1 1,-1-1-1,-11-1-1,0-2-2,-1 1 3,-3 0-1,-5-3-1,-8 0 2,0-3 0,-4-1-1,-4 1-1,-4 3 0,0-3 1,-4 6-1,-5-6 0,-3 3-1,0-2 1,-1 2 0,-3-3 0,-5 3 0,-8-7-2,5 2 2,-5-1 0,-8-1 1,4-2-1,-4-4 1,-4 0-3,0 2 3,-8-5 0,-1 0-1,1-5 1,4-1 3,0 0 2,0 1-1,-5-3 0,1-5-2,0-1 1,12-7-1,0 1 0,0-6 0,4-1-1,0-1 1,-4-2-2,0-7 0,12 0-1,1-7 0,7-8 1,1 1 0,-1-2-2,5-1 2,-1 0-1,5-3 0,-4-2 0,12-1 0,-1-1 0,1 1 0,8-4-2,5-2 0,3 2-1,8-9 2,1 0-2,7 0-1,5 3 1,-4 3-1,12 4-3,-1-1-1,1-9 0,4 6-1,0 7-2,4-1-2,1 4-1,3-2-4,4 5-6,4 0-5,-3 2-8,3-2-7,5 3-7</inkml:trace>
  <inkml:trace contextRef="#ctx0" brushRef="#br0" timeOffset="113484.4909">12147 15007 151,'4'-8'26,"4"-1"-4,0-7 4,5 2-5,3-2 2,-4 1-5,5-4-1,-1 2-1,5-2-1,-5-4-1,4 6 0,1-2 3,-1 1-3,9-4 2,0 1 3,-1-1 2,5 5-1,4-9 0,4 6 2,4-4-3,8-5-4,13 2-3,-1-3 0,13 0 0,4 1 0,4 2-2,0-3 0,4 8 0,8 1 0,8-1-4,1 7 2,-1-4 0,-3 10-2,-1-4 0,4 8 0,1-1-2,-9 3-2,5 3 1,-9 0 0,-4 6-2,-8 0 1,0 2 0,-5 8-2,-3 0 0,-9-5 1,1 5-1,-13 5 1,0-2-2,-3-3 2,-9-2 0,-5 8-1,-3 2-2,-8 2 3,-1 1 0,-3-3-1,-9 6 0,4 2 0,-7 1 0,-1-3 0,0 4-1,-4-4 2,0 5-2,-4-5 2,4 0-1,0 0 0,0 2 0,-4-2 0,-4 1-1,0-1-1,-8 2 0,-4-9-1,-1 4 1,1 0 0,-9 2 1,5-5 1,-5 9-1,-3 2 1,-9-4 0,0 5 0,0 1 0,-4-1 0,-4 4 0,-4-3-2,-4-4 0,-1 0-2,1 2 0,0-5 1,-4 1 0,-5-4 1,-3 1 0,-1-4 1,-7 3 0,-1-5 1,0-1-2,-4 1 1,5-1 0,-1-2 1,-8-1 0,0 1 0,-4 0 0,0-2-1,0 1 2,4-2-2,1-7 2,-1 4-2,0-8 2,0 1-1,-4-6 0,-4 3 0,4-3 0,12-6 0,1 1 0,3-4 2,0-7-1,1 0 0,-1 1 1,5 0-2,-1-3 1,9-4-1,0-2 1,7 2-1,5-5 0,9-4 0,-1-2 0,12-3-1,-4-4 2,5-6-1,-1-4 0,9-2 0,4-2-1,3-2 1,1 2 0,8-1 0,0 5 1,8 4-1,5 6 0,7-3 0,5 4-1,3 2-3,-3-3-6,4 4-3,-1 6-6,5 6 0,-4-2-10,-1 4-8,-3 8-6,0 1-3,-1 5-9</inkml:trace>
</inkml:ink>
</file>

<file path=ppt/ink/ink8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05:26.443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12818 4119 486,'0'0'43,"0"0"-12,0 0-10,0 0-6,0 0-3,0 0-2,0 0-4,0 0-1,0 0-9,0 0-6,0 0-4,0 0-9,0 0-6,-4 0-9,4 0-8,0 0-11</inkml:trace>
</inkml:ink>
</file>

<file path=ppt/ink/ink9.xml><?xml version="1.0" encoding="utf-8"?>
<inkml:ink xmlns:inkml="http://www.w3.org/2003/InkML">
  <inkml:definitions>
    <inkml:context xml:id="ctx0">
      <inkml:inkSource xml:id="inkSrc0">
        <inkml:traceFormat>
          <inkml:channel name="X" type="integer" max="16383" units="in"/>
          <inkml:channel name="Y" type="integer" max="16383" units="in"/>
          <inkml:channel name="F" type="integer" max="1023" units="dev"/>
        </inkml:traceFormat>
        <inkml:channelProperties>
          <inkml:channelProperty channel="X" name="resolution" value="999.99994" units="1/in"/>
          <inkml:channelProperty channel="Y" name="resolution" value="999.99994" units="1/in"/>
          <inkml:channelProperty channel="F" name="resolution" value="10E-6" units="1/dev"/>
        </inkml:channelProperties>
      </inkml:inkSource>
      <inkml:timestamp xml:id="ts0" timeString="2016-01-21T03:08:24.140"/>
    </inkml:context>
    <inkml:brush xml:id="br0">
      <inkml:brushProperty name="width" value="0.05292" units="cm"/>
      <inkml:brushProperty name="height" value="0.05292" units="cm"/>
    </inkml:brush>
  </inkml:definitions>
  <inkml:trace contextRef="#ctx0" brushRef="#br0">5854 4440 398,'-4'0'42,"4"0"-9,0 0-7,0-3-8,4-7-3,5 4 1,3-2-1,0-1-1,5-4-3,3 5-2,5 2 0,3-7-1,-3 0-1,3 4-2,5 2-2,-4-1 0,0 5-1,-1 3-1,-3 0 0,-5 3 0,-3 4 0,3 4-1,-8 2 0,5 6 0,-5-5 0,-4 8 0,0 2 0,-4 3 2,-4 11-2,0-1 0,-4 2 0,-4 3 0,0 1 0,-4 0 2,-5 3-1,5-3 2,0-4-1,-9 1 2,5-3 0,0-1 1,-5-2 0,1 1 1,-1-5-1,1 3 0,-1-6-1,9-1 1,-4-2-2,3-1 1,1 0-2,0-7-1,4 1 2,-1-4-3,5 3 3,0-12 0,4 9 1,0-3-1,4-2 1,9 1-1,7-6 0,0 1-1,5-4-1,0-4 0,-1 1 1,5 0-2,-5 0-1,1-2-3,-1-4-4,-3-1-6,-9 4-1,5-1-6,-1 6-6,4-4-7,-3 0-10,-5-1-11,0 6-9</inkml:trace>
  <inkml:trace contextRef="#ctx0" brushRef="#br0" timeOffset="366.0209">6726 4761 416,'0'-3'38,"0"0"-7,0 3-5,0 0-2,0 0-3,9 6-1,3 10-5,-8-5 2,8 5-2,1 0-2,-1-2-1,4 6-3,1-6 2,-1 5-3,0 0-2,9-2-1,-9-1-1,5 2-1,-5 1-1,1-2-1,7-1 0,-8 2-1,1-2 0,-1 0 1,5-2-2,-9 2-4,0-3-5,1-2 0,-1-2-3,-8 1-2,4-4-3,4-1-6,-3 1-5,-5-3-6,0 1-7,0-4-9,4 0-9</inkml:trace>
  <inkml:trace contextRef="#ctx0" brushRef="#br0" timeOffset="664.0379">7009 4725 300,'0'0'40,"-4"0"-3,-4 3 1,-1 3-4,1 1-5,0 4-3,4 5-6,-8-2-3,-1 8 0,5-3-3,-4 2-2,0 0 0,-1 4-5,1-1-1,0 1 0,0-1-1,3 0-1,-3 1-3,4-4 1,0 5-3,-1-9-1,5 5-2,-4-4-4,4 1-3,-4-5-5,4-1-6,0 0-6,0-2-6,-5-5-10,9 0-5</inkml:trace>
  <inkml:trace contextRef="#ctx0" brushRef="#br0" timeOffset="948.0542">7766 4510 411,'0'0'33,"0"0"-10,4 10-5,-4 12-3,0 11-4,0-2 0,0 2-4,0 0-1,-4 4-1,4-1 0,0-1-3,0-1 1,-4-1-2,0-3 0,4 1 0,0-3-5,0-4-13,0-3-7,-4-2-11,4 0-5,-4-2-9</inkml:trace>
  <inkml:trace contextRef="#ctx0" brushRef="#br0" timeOffset="1162.0664">7488 4807 511,'0'0'38,"0"0"-11,4 0-7,0 0-4,12 0-2,1 0-4,3 0-3,5 0-2,4 0-1,-1 0-1,1 0-2,-5-3-2,5 0-7,-4-6-6,3-1-7,-3 5-9,4-4-17,-5-1-16</inkml:trace>
  <inkml:trace contextRef="#ctx0" brushRef="#br0" timeOffset="1912.1093">8380 4407 317,'0'0'28,"0"0"-5,0-7 3,4 7 1,5-3 3,3-6-2,8 1-5,-3-2-4,-1 7-4,5-6-1,-1 5-4,5-5 0,-1 2-2,-3 4-2,-1 3-1,1 0-2,-1 0 1,-8 3-3,1-3 1,-1 4-1,4 8 1,-7 1-2,-1 0-1,0 1 2,-4 2-1,0 1 0,-4 9 0,0-5 0,-4 7 0,4-1 0,0 0 0,-12 0 0,4 5 0,-5-2 0,1-3 0,-4-1 1,3-2 1,-3 3 3,4 1 1,-1-4-1,-3 0 0,0-2 1,-1 2 1,1-2 0,4-1-2,-1-2 0,5-2-1,0 3 3,0-6-3,4 2 0,4-4-1,-4 0-1,4-3 0,4 1 1,-4-1-1,8-2-1,4-4 0,0-2 0,5 3 0,-5-4-1,9 0 1,-1-4-2,0 3-4,5-6-4,-9-2-2,5 3-4,-5-1-3,1-2-6,-1 5-6,-4 0-9,1-3-9,-5 1-7,16-10-6</inkml:trace>
  <inkml:trace contextRef="#ctx0" brushRef="#br0" timeOffset="2186.125">9093 4698 417,'0'-3'40,"0"3"-8,4 0-4,-4 0-4,4 3-1,0 8-2,0-2-4,4 1-1,1 3-6,3-2-1,0 1-1,0 1-1,1-2-3,-1 5 1,4 0-1,-3-2-2,-1 2 0,4-1-2,-3 1-4,-1-2-5,-4-1-3,4-4-3,-4 1-2,-3-1-7,3-2-6,-4-6-5,4 2-8,-8-3-4,16 3-12</inkml:trace>
  <inkml:trace contextRef="#ctx0" brushRef="#br0" timeOffset="2438.1394">9498 4675 388,'0'0'47,"0"0"-6,0 10-4,-12 11-4,4 1-7,-5-1-3,1 4-5,0 2-2,-5 0-3,5 3-3,-8 2-1,-1-2-2,5 7-3,-5-4-1,1 1 0,-1 4-1,-3-8 0,3 3-2,1 1-2,8-4-6,-9-1-2,5-2-4,3-4-5,1 0-5,4-3-10,4-1-10,4-4-10,-8 7-14</inkml:trace>
  <inkml:trace contextRef="#ctx0" brushRef="#br0" timeOffset="3960.2265">10210 4268 310,'0'0'34,"0"0"-4,0 0-1,0-3-5,0 3-2,0 0-3,-4-6-7,4 1 1,0-1-3,0-1 0,-4 4 1,4-3-2,-8-4-2,8 6 3,-4-6-4,0 1-1,0-1 1,4 2-2,-4-1-2,0 2 1,-1 1-3,1-4 0,0 4 1,0 1-1,-8 2 0,8 0 2,-4 0-1,-1 3-1,1 0 0,-4 0 1,0 3 0,-1 0-2,1 5 2,0 1-2,4 4 2,-9 0-2,1-2 2,4 5-2,3 1 2,-7 2-2,8-1 2,0 4-2,4-1 2,-1 1-2,1-1 0,4-5 2,0 0 0,4-5-1,1-2-1,-1-2-1,8-4 2,0-3 1,5-7-1,-1-5 1,4-6 0,-3-4 1,3-2 1,-3-3 0,7-6-2,1 1 3,3-5-2,-3-2 3,4-4-1,-1-3 1,-3-2-1,4-5 1,-1-2-1,-3 1-2,-1-5 0,-3 10-2,-1-1 1,1 6-1,-9 1 1,4 3-1,-7 7 2,-1 4-1,-4 9-1,0 4 0,-4 4 0,0 6 0,0 3 0,-4 0-2,4 6 2,-4 3 0,-8 5 0,-5 12 0,1 4 0,3 3 0,-7 3 1,4 4-1,-1 12 0,-3 4 0,3 2 0,1-1 0,4 8 0,4-4 0,-9-3 0,13-4 0,0-2 0,0-3 0,4-3 0,0-6-1,0-5 1,0-5 1,0 0-1,0-10 1,8-1-1,-4 0 0,8-6 0,1-4 0,-5-1 0,8-5-2,-3 0 2,-1-3-1,4 1 0,-3-8-3,3-2 2,-4 2-2,0 1 1,1 2 1,-5 2 1,0-1 1,0 3-2,-4 0 2,5 3 0,-1 0-2,0 0 2,4 0 0,-4 3 0,5-3 0,-1 3 0,0-3 0,-4 3 0,1-3-1,7 0 1,-8 0 0,5 0 0,-1 0 0,-4 0 0,4 3 0,-4-3 0,1 0 0,-5 0 0,4-3 0,-4 0 0,4 0 0,0-7 0,5 4 0,-9-2 0,4-5 0,0 1 0,0-1 0,1 2 0,-1-2 0,4 0 0,-4 5 0,0 2 0,1 0 0,-5 3 0,-4-1 0,8 4 0,-4 0 2,4 4 0,0 2 1,-8 0 2,4 5-1,1 5-2,-5 0 1,0-2-3,4 2 2,-4 0-1,0 5 0,0-4 0,-4 6-1,-1-4 0,1 1 0,-4 0 0,-4-3 0,0 2 0,-5-1 0,5 1 0,0-8 0,-1 5 2,1 0-1,-4-2 0,3-1-1,-3-4 0,-4-3 2,7 2 0,1-1-2,-8-4 1,3-3-1,5 0 3,0 3-1,3-3 2,1 0 0,4 0-1,4 0-1,0-3 0,0-3 0,8-12-1,0 2 0,13 2 0,-5-5 0,9 3-1,-1 2 0,1 4 0,8-6 0,4 5 0,-1-2-1,1 4-6,-4-1-3,-4 2-5,-1-1-5,-3 6-6,0-4-5,-9 1-4,-4 3-5,-4 3-2,-4-3-6,-8 9-5</inkml:trace>
  <inkml:trace contextRef="#ctx0" brushRef="#br0" timeOffset="4272.2443">9895 4682 347,'4'3'35,"4"0"1,9 0-1,11-3-5,5 0-2,8-3-4,4 3-2,4-3-3,5-3 0,7 2-5,0-2 1,5 3-5,-1 0-1,1-2-2,-5 2-3,5-7 0,-5 7-2,-3-3 1,-1 3-2,0-1 1,-8-2 0,5 0-2,-9 1 0,-5-1-5,-3 6-4,-4 0-2,-4 3-3,-5 0-2,1 0 0,-9-3-5,1 0-6,-9 2-11,0 4-3,-8-1-8,0 6-9</inkml:trace>
  <inkml:trace contextRef="#ctx0" brushRef="#br0" timeOffset="5072.2901">10305 5186 342,'0'0'30,"-5"-2"-6,5-3-3,-4 5-8,4-4-1,0-6-5,4 4-2,1-4 0,-5 1 2,4 1 1,-4-5 3,0 7 1,4-5-1,-4-2-4,0 3 0,0 4-1,-4 0-4,0 2 0,-9 3 0,5 1 1,-4 0-2,0 0-1,-5 1 0,1 6 0,-1 5-1,1-2 3,-4 1-2,-1 8 0,1-1 0,-1 4 0,5-5 0,-1 9-1,-3-5 1,8 7-1,-5-1 2,9-3-1,0 11 0,0-8 0,4 0 2,4-5-2,0-4 0,0 1 0,4-6 0,8-5-1,-4-5 1,4-3 0,1-7 0,3-4 0,1-5 1,3-11-1,0-5 1,1 2 2,3-9 2,5-1 0,0 0 3,-1-3 2,5-3-1,0 2-1,-4-3-1,-1 1-2,-7 0-1,-1 0-1,-3 0-1,-5 3 0,-4 3-1,0-3-1,-4 13 0,0 6 0,-4 5 1,0 2 0,0 14-1,-4 3-1,0 0 2,0 9-1,-8 18 0,0 3 0,-5 7 0,5 0 3,0 2-3,-1 4 1,1 0-1,4 0 0,4 0 0,-4-3-3,-1-1 1,9-5-3,0-1 2,0-3-2,5-4 1,3-5 1,0-6 0,0-2 1,4-3 0,1-9 0,3 2 1,-4-3 0,9 0 1,-5-3 0,1-5 0,3 2 1,0-10-1,1 3 0,-1 2-1,1 2 2,3-4 3,1 3 2,-5 2 1,1 2 2,-5 6 0,5-3 1,-1 0-2,1 3 2,-1 0-1,1 3-2,-5 3 0,5 5-2,-5-1-3,0 6 1,-3-3-1,3-2-1,0 8 0,1-3-1,-1-5 1,-4 2 0,1-2-4,-1-2-2,-4-2-5,0 2-2,0-3-5,1 1-3,-1-7-8,-4 3-6,0-1-12,0-2-9</inkml:trace>
  <inkml:trace contextRef="#ctx0" brushRef="#br0" timeOffset="5310.3037">10853 5062 388,'0'0'41,"-4"0"-6,0 1-6,-4 9-7,-4 6-3,-5 1-6,5 2-4,4 2-2,-1 1-2,-3 2 0,0-2-2,-4 5 0,3-3-2,1 8 1,0-2-2,-5 0-4,5-3-4,4 2-8,0-5-5,-1-2-7,1-4-10,0-2-5,0-5 0,-17 24-11</inkml:trace>
  <inkml:trace contextRef="#ctx0" brushRef="#br0" timeOffset="5579.3191">11774 4510 443,'4'0'35,"1"0"-8,-1 0-8,4 0-6,-4 3-2,4-3-4,0 0-2,0 0-2,5 3 0,-9-3-4,12 0 1,-8 4-5,5-4-4,-1-4-8,0 4-7,1-3-10,-5 3-9,20-3-16</inkml:trace>
  <inkml:trace contextRef="#ctx0" brushRef="#br0" timeOffset="5774.3302">11668 4825 424,'0'0'33,"0"0"-10,8 0-4,8 0-7,1 0 0,3 0-4,-3-2-3,7-1-1,1 0-1,-5 0-2,1-7-7,-1 4-5,1 0-10,-1-1-11,-3-1-9,3-1-12</inkml:trace>
  <inkml:trace contextRef="#ctx0" brushRef="#br0" timeOffset="6410.3666">13039 4467 297,'0'-6'17,"0"1"-2,0 2-4,0-7-4,4 4 2,-4 0-2,5-4 2,-5 5 0,4-4 0,0-1 1,0 1 1,0 1-3,-4 1 2,0-2 3,4-4-5,-4 0-1,0 2 3,4 2-3,-4-1-2,0-1-1,0-2-1,0 1 0,0-1-1,0 2-1,-4-2 0,0 0 0,-8 9 0,3-6 1,-3 4-2,0-1 0,-4 4 0,-1 3 0,1 0 1,-9 0 4,5 3 1,-5 4 2,5 5 2,-9 3-1,4 4 1,-3 1-1,-1 9 0,1 4 1,-5 1-1,4 9 0,0 3-2,1 14-3,3 2 1,-3-1-2,7 1-1,9-8-1,0-2 1,12-6 1,0-9-3,4-7 0,4-4 5,12-9 5,1-4 1,3-10-2,5-3 2,4-10-1,4-2-1,-1-9 0,1-6-1,4-5-1,4-1 0,-4-4 0,0-6 1,0-6-2,0 0 1,-8 1-2,-1 2 0,-3 0-2,-8 0-1,-5 3-1,-4 3 0,-4 4 0,-8 2-1,0 4-6,-4 4-4,-4 6-7,0 4-2,-12 5-7,-5 1-9,0 4-9,1 6-11,-1 0-15</inkml:trace>
  <inkml:trace contextRef="#ctx0" brushRef="#br0" timeOffset="7057.4036">11709 4550 217,'0'3'26,"0"-3"4,-4 0 5,4 3-1,-4 0 1,0-3 2,4 0-2,0 0-4,0 0-2,0 4-3,0-4-1,4 3 0,0-3-3,-4-3-2,12 3 0,0-7-5,1 7-1,-1 0-3,0 0-3,0 0-3,1-3 0,-1 0 0,0 0-3,1 0 0,-1 1-2,4 2-2,-4-3-4,1 0-2,3-1-5,-4 4-3,1-6-2,-1 3-6,4 3-4,-3 0-10,-5-3-10,0-1-10</inkml:trace>
  <inkml:trace contextRef="#ctx0" brushRef="#br0" timeOffset="7374.4218">11684 4814 326,'0'0'51,"4"0"-6,-4 0-4,0 0-6,4 0-5,5 0-4,-1 0-4,4 0-1,0 0-5,1 0 0,7-3-3,-3-1-3,3 1-4,0 0-1,1 0 0,-1-3-2,1-1 0,-1 2-1,1-1 0,3 0-2,-3-4-5,-5 1-4,1 5-5,-9 0-4,4-6-5,-4 7-9,0 0-11,-3-4-15</inkml:trace>
  <inkml:trace contextRef="#ctx0" brushRef="#br0" timeOffset="22897.3096">8528 6841 374,'0'-3'45,"0"3"-7,0 0-8,0 0-6,4-7-6,4 4-3,4-8-3,5 1-2,-5 7-2,0-3-4,5 3 1,-1-4-1,0 4 0,-3 0 1,7 0 1,-8 3-1,5 0-2,3 0 0,-7 3-2,3 0 1,-4 7 0,-4-1-1,5 4 0,-9-2-1,0 8 0,0 2 0,0 1 2,-4 2-1,0 1 0,0 2 0,0 4 3,0-4 1,-4 1-1,-4-1 1,8 0-1,-12-1-1,-1 1-1,1-2 1,-4 2 0,3-3 0,1 1 0,-4-1-1,3-3 0,-3 1 0,4-8 0,-1 6 2,1-1-2,4-2 1,0-1-1,4 2 1,-5-6 0,9 7 0,-4-4 0,4 1 0,0-10-2,4 2 1,-4 8 0,0-7-1,13-2-1,-1 1 1,0-2 0,-3-6 0,7 0-2,-4 0-1,0 0-1,5 0-5,-5 0-4,0-3-2,-3 3-4,3-3-4,-4-4-4,0 7-6,0-5-8,5-1-5,-5 3-3,0-7-4</inkml:trace>
  <inkml:trace contextRef="#ctx0" brushRef="#br0" timeOffset="23225.3284">9109 7184 396,'0'0'46,"0"0"-10,4 0-5,-4 0-7,0 0-4,4 0-1,0 0-2,5 2-1,-5-2-3,4 3-3,0 6-2,-4 1 1,4 1-1,5 5 0,-5-3 0,4-4-2,0 6-1,-3 0-2,3-2 0,4-2-1,-3 2-1,-1 0 0,4-2 0,-4 2-1,1-1-1,-1-1-5,4-1-1,-3 3-2,-5-2-3,4 2-1,-4-4-1,-4 1-5,1-1-4,-1-4-6,-4 1-3,4 1-5,-4-4-4,0 0-3,0-3 0</inkml:trace>
  <inkml:trace contextRef="#ctx0" brushRef="#br0" timeOffset="23501.3442">9478 7208 279,'0'0'44,"0"0"3,-5 0 0,5 3-7,0 11-6,-8 2-5,-4 3-3,4 2-4,-4 3-2,-1 8-2,1-2-2,0 3-4,-1-6-3,1 10-2,4-1-2,-4 4-1,3 2 0,-3-1-2,4-1-2,-4-1-5,4-4-1,-1-1-3,-3-4-3,8-3-2,-4-2-3,4-4-6,0-5-8,0-2-7,4-4-6,0-4-6,0-3-6</inkml:trace>
  <inkml:trace contextRef="#ctx0" brushRef="#br0" timeOffset="24633.4089">10329 6950 350,'8'0'32,"-8"-3"-3,0 3-4,0-8 0,0 2-4,0 0-3,0-4-4,-4-3 0,0 2-4,4-2-1,-8 1-2,4-3-2,-4 0 0,4 2 0,-5 2-2,9 1 1,-8-3-3,4 1 1,0 7 0,0-5-2,-8 4 1,8 0 0,-9 6-1,1 0 1,4 0-1,-4 6 0,-9 0-1,9 7 2,-1 5-1,-3-2 0,0 1-1,-1 5 2,5-1-1,4 4 0,0-4 0,0 6-1,3-8 2,1 2-1,4-2 0,0-3 0,0-5 0,4-5-1,5 1 0,3-7 2,0 0-1,0-13 1,17 2-2,-8-8 2,7-5-1,-3-2 0,-1-4 2,5-3-1,0-1-1,-1-2 0,5-4 1,-4-3-2,-1 0 2,1-3 0,0 0 1,-5 0 1,5 0-1,-9 1-2,1-1 2,-9-3 0,0 3-2,-3 3 0,-1 0 0,0 6 0,-4 4 0,-4 11 0,0 7 0,0 0 0,-4 5 0,4 10 0,-8 3 0,0 7 1,-5 10-1,5 9 1,-4 1-2,0 4 1,-1 2 0,1 2 1,4-1-2,0 3 1,-1-2 0,-3 3 0,4 0 0,4 6 0,-4-4 0,0-4 0,3 4 0,1-3-2,0-3 2,-4-4 0,8 2 0,0-5-1,0-3-1,0-8 0,4-5-2,4-4 4,1-4-2,-1-6-1,4 4 2,0-4 0,1-4-1,-1-5 0,0-2 0,0-5 1,1 3 1,-1 2-1,-4-2 0,4 7 1,-3-4 0,-5 4 0,4 3 0,0-2-2,-4 2 2,4 3-1,1-3 1,-5 0 0,4 3 0,-4 0 0,0-7 0,4 7 0,-4-3-1,5 0 2,-5 3-1,0-7-1,4 7 0,4 0 2,-8 0 0,4-9-1,-3 4-1,-1 2 2,8-3-1,-8 2-1,8-5 2,-4 3-1,-3 2 0,-1 0 0,4-3 0,0 4 0,-4 0 0,8 0 0,-7-1 0,-1 1-1,0 3 3,0 0-1,0 0 2,0 0 0,-4 0 0,0 3 1,0 4 0,0 6-2,0 1 1,0 2-3,0 1 1,-4-1-1,0 0 0,0 5 1,0 6-2,-9-5 2,5-5 0,0 9-1,-4-5 0,-1 1 0,-3-5 0,4 2 0,-1-4 0,1 1-1,0-4 0,0-4 2,-1-1 0,1-4 1,4 0-1,0-3 0,-5 0 1,9 0 0,-4-3 1,8 0 0,0-4 1,0 3 1,4-9-2,0-3 0,0 5-1,13-5 0,-5 6-1,9-2-2,-1 4 2,5-5-2,3 0 2,-7-1-2,3 1-2,1 4-4,-1-6-2,-3 9-1,-5 0-2,1-4-3,-5 1-6,-4 7-4,0-3-4,-8 4-6,0-3-3,0 8-2,-4-3-3</inkml:trace>
  <inkml:trace contextRef="#ctx0" brushRef="#br0" timeOffset="24912.4249">9891 7248 330,'0'0'36,"0"3"2,8 0 0,9 3-6,3-4-2,13 1-5,4-3-3,4 0-1,4-3-3,8-2-1,4-4-4,9-1-2,-1 1 0,5-3-3,-1 0-1,1-1-1,0 2-1,-1-2-2,-3 4-1,-5-1-1,-8 2-3,1-1-4,-9 2-4,0 1-4,-9 0-4,-3 2-4,-4 4-6,-9 0-7,-3 0-4,-5 0-4,-8 4-1,-4 2-7</inkml:trace>
  <inkml:trace contextRef="#ctx0" brushRef="#br0" timeOffset="25702.4701">10284 7618 320,'0'-6'29,"0"6"-5,0 0-7,0-7-2,0 7-5,0-6-1,0-4 0,0 4-2,0 5 5,0-6 1,0-2 1,0 2 0,-12 1-3,8-4-2,0 6 0,-5 0-3,-7 1-1,8 0-1,0 0-1,-5 3-2,5 0 2,-4 6-2,0 1 0,-1 4 0,-3 5-2,0 1 2,3 5 0,1-1-1,-4 8 0,3-5 0,1-1 0,0 3 0,4-2 0,-1 3-1,-3 1 2,8-4-1,0-2 0,4-4 0,0-2 0,0 0-1,8-8 2,-4-2-1,9-3 0,-1-3-1,0-3 2,9-7-1,-1-1 0,-4-11 2,5-5 1,3 0 0,1-2 0,-4-4 0,3-10 1,5 0 1,-1 0 0,-3 7-1,0-4 0,-9 7-1,4-1-1,-7 1-1,-1 1 1,-4 5 1,-4 3-2,-4 2-1,0 4 0,0 2 0,0 7 1,0 4 0,0 2-1,-4 3 0,-4 0-1,-4 8 0,3 5 1,1 6 1,-4 5-2,8-1 2,0 6 0,-4-2-2,8 3 2,-4 0-1,4 2 0,4 2 0,-4-7 0,4 1-1,0 2 2,8-6-1,-4-3-1,0-5 2,1 0-1,-1-3 0,0-12 0,4 2 0,1-3 0,-1 0 0,-4-3 0,8 2 0,-3-6 0,-1-2 0,0-4-1,1 3 2,3-1-2,0-1 2,-3-1-1,-1 6 3,0-1 2,5 2 2,-5 3-1,0-3 4,4 6-1,-3 3 2,3 0-2,-4 3 0,5 1-2,-1 7-1,-4-1-3,5-4 0,-1 2 0,1 5-1,-1 0-1,9-2 0,-13 2-1,4-3 1,1 1-1,-5-1-7,0 0-2,-4-2-2,5-2-4,-5 4-2,0-3-5,-4-5-7,4-2-7,-4 0-8,0 3-8,-4-6-6</inkml:trace>
  <inkml:trace contextRef="#ctx0" brushRef="#br0" timeOffset="25950.4842">10849 7569 413,'0'-3'46,"-8"6"-6,0 3-9,0 2-5,-1 8-5,1 3-6,-4-1-3,0 5-4,-1 6-1,-3-2-3,4 0-1,-5 2-1,1-2 0,4 3 0,-5-1-2,5-2-2,0-4-4,-1 0-3,1-3-2,0-4-3,4-1-4,4-6-5,-1-3-5,5 1-4,0-7-8,0 0-6,5 0-7</inkml:trace>
  <inkml:trace contextRef="#ctx0" brushRef="#br0" timeOffset="26693.5267">11905 6884 335,'0'0'44,"4"0"-9,-4 0-7,0 0-5,9 0-6,-1 0-4,0 0-2,8 0-5,-3 0-1,-1-4-2,4 1-6,-3 3-8,3-6-11,-4 3-5,1-2-8,-1-1-4,0-1-5</inkml:trace>
  <inkml:trace contextRef="#ctx0" brushRef="#br0" timeOffset="26873.537">11881 7143 330,'0'3'54,"0"3"-6,0 1-9,0-1-5,0-3-7,8 0-4,0 1-6,4-4-6,5 0-2,-1 0 0,1 0-5,-1-4-4,4 4-9,1-3-10,-5-6-13,1 2-12,3-2-19</inkml:trace>
  <inkml:trace contextRef="#ctx0" brushRef="#br0" timeOffset="27240.558">12442 7208 383,'0'0'44,"0"0"-4,0 0-6,8 0-6,4-3-6,-4 3-4,5-3-5,-1 3-3,4-10-2,1 4-3,-1 1-2,4 2 1,-3-4-8,3 1-5,-3 0-12,3-4-9,-3 4-13,-1-1-11</inkml:trace>
  <inkml:trace contextRef="#ctx0" brushRef="#br0" timeOffset="27699.5843">12863 6725 417,'0'-4'45,"4"1"-11,9 0-5,3 0-6,0 0-5,5 0-4,-1-1-4,1 1-1,8 0-2,-5 3-1,-3 0 0,3 3-2,-3 0 0,-1 4-1,-4 2 1,1 1-2,-5-1 1,0 3-3,5 0 2,-13 4 2,4-2-1,-4 9 0,0 1 0,-4 1 0,0 5 0,0 0 1,-4-3 0,0 7-2,-4 1 2,-4-5 1,-5 0 0,5 4-1,-4-1 3,-1-1-1,1-2 1,-1-3 0,5-2-2,-4-1 0,8-3 0,-1-2-1,9-2 0,0-1-2,0-6 1,4 3-2,9-2 1,7 1 0,1-5-2,3-2 1,1 1 0,3-3 0,1 0-2,-8-3-3,7-3-4,1 3-5,-5-6-5,-3-2-4,-1-2-2,1 4-7,-9 0-8,0-2-6,-3 1-10,3 1-8</inkml:trace>
  <inkml:trace contextRef="#ctx0" brushRef="#br0" timeOffset="28006.6019">13555 6981 398,'0'0'51,"8"0"-7,-4 3-8,5 0-4,3 0-6,0 7-5,1 2-4,-1 3-4,4 1 1,1 0-6,3-2 0,0 2-2,1 1-2,-5 2-2,5-3 0,-5 2 1,5-2 0,-9 1-1,8-1 0,1-2-1,-9 2-1,5-3 1,-5-2-1,0 2-5,-4-1-5,5-2-3,-5-5-2,4 1-6,-4 0 0,-4 1-5,0-4-3,1 0-6,-1 0-7,0-3-7,-4 0-6</inkml:trace>
  <inkml:trace contextRef="#ctx0" brushRef="#br0" timeOffset="28218.614">13952 6900 358,'0'0'53,"0"-4"-10,0 4-4,0 4-9,-8 3-3,-4 6-6,0 8-2,-5 7-4,1 3-2,-5 2-4,-3 4-3,-1-1-2,1 4-1,3 0 1,-7-4-6,3-1-7,4-1-6,-7-4-9,3-3-11,1 1-14,-1-1-12</inkml:trace>
  <inkml:trace contextRef="#ctx0" brushRef="#br0" timeOffset="29712.6994">10399 9599 323,'0'0'40,"0"0"0,0-6-7,0 2-5,0-8-10,0 1-2,4-2-5,-4 0-2,0 2-4,4-5 0,-4 0-2,4-1-1,-4-6 2,0 3-1,-4 1 1,0-2 1,4-1-1,-12 4-1,3 2 0,-3 4-2,-4 1-1,-1 1 1,1 4 0,-5 6 1,1 0-2,0 9 0,-5 7 0,0 8 0,1 3 0,3 3 2,-3 8-1,3 2 1,1 3 0,4-5 0,3 5-1,1-3 1,4 0-2,4-5 1,4-5 0,4-3-2,0-8 0,4-5 1,8-11 0,-3 0 0,7-6 1,-3-8 0,3-8-1,0-11-1,5-3 0,4-2 2,-1-5 0,1-2-1,0-4 4,-1-6-1,5-4 2,-4-1 2,3-8-2,-7-2 1,4-3-1,3 0 2,-3 2-3,-8 7-2,-1-1 0,-4 2-1,-3 1-1,-1 2 0,-8 4 0,4 7 0,-8 10 0,0 6 1,0 12-2,0 2 1,-8 13 0,0 9 0,-4 7 0,-1 11 0,1 13 0,-4 2 0,7 4 0,1-3 0,0 0 0,0-1 1,4 1-2,-4 3 1,4-3 0,-1-4 1,-3 4-2,0 3 1,4 3 0,0 0 0,4-4 0,-8 1-1,8-7 1,-8-1 0,8-2 0,0-2-2,0-1 0,0-8 0,0-1-1,4-5 3,0-2-1,4-4-2,4-4 3,-8-3-2,13-3 1,-5 0 1,4 0-2,-3-3 1,-1 0 0,4-4-1,1 4 0,-5 3 1,0 0 1,0 0 0,1 3 0,-1 4-1,-4 2 1,5 1 0,-9-2 0,0 4 0,4 1 0,4-5 0,-4 2 0,1-1 0,-1-2 0,0-1 0,-4-6 0,4 0 0,4 0 0,-7 0 0,3-3 0,-4-4 0,8-2 0,0-1 0,-3 6 0,-5-6 1,4 0-1,-4 1 1,8 1 1,-8 2 1,5-1 1,3-2-2,-4 2 2,0 1 0,0 3-2,5 1 0,-5-1 0,0 3 3,0 0-5,-4 3 3,0-1 0,5 7 1,-5 7-1,0-1 0,0 0-1,-4 5 0,0 0 0,0-1-1,0 5 0,0 0-1,-4 1 1,0 2 0,-4 2-1,-5-2 0,5 0 0,-4-3 0,-1 8 0,1-8 0,-4 1 0,-1-7 0,-3 1 2,4-5 0,7-1 2,-7-5-2,0 1 1,-1-6 0,5 0-1,0-3 2,4-3 1,3 0 0,-3-11 1,4 4-3,4-6 0,4 2-2,9-8 1,7-2 0,5-3-1,3 5 0,5-5 0,4 4 0,4 3 0,0 1-4,0-2-4,-5 2-4,1 5-4,0 1-3,-4 0-5,-8 2-6,3 5-6,-7-4-9,-5 7-4,-4 3-3,9 0-6</inkml:trace>
  <inkml:trace contextRef="#ctx0" brushRef="#br0" timeOffset="30044.7184">9781 10251 380,'0'1'44,"8"2"-3,8 1-8,9-4-4,7 0-7,9-4-3,8 0-1,13-6-1,-1-9 0,13 2 0,12-6 0,0 0 2,8-3-1,0 2-4,0-3 2,9-1-2,-5 4-4,0 0-2,-4-2-3,-8 11 0,-4-3-2,-8 9-1,-8-3-1,-5 0-5,-4 5-2,-8 4-5,-8 0-3,-8 3-3,-8 0-1,-9 0-1,-4 6-2,-12 4-4,0-4-6,-8 9-14,-4 7-14</inkml:trace>
  <inkml:trace contextRef="#ctx0" brushRef="#br0" timeOffset="30854.7648">10472 10887 404,'0'0'43,"0"0"-11,0-4-8,5-11-5,-5-1-6,0 8-4,8-2-2,-4-3-3,0-1 1,-4-2-2,0 4 0,0-3-2,0-1 1,0 0 1,0 8 1,-4-1-2,0-1 1,-9 4-2,1 0-1,4 6 1,-8 0-1,3 3 1,1 6-1,0 1 0,-5 6 1,-3 1-2,4-1 2,-1 2-2,-3 1 2,3 5-2,1 3 1,-5 4 1,1 0 0,0 2-1,3 0 0,5 1-1,0-1 0,7 2 1,-3-5 0,8-3-3,0-1-1,0-5 0,0-6 1,13-3 0,-5-6 1,8-6 1,5 0 0,-1-10 0,5-4 0,-5-10 2,5-4 2,3-6 1,-3-6 2,8-6 0,3 0 2,-3-8 1,4 2 0,-8-7-3,-1 5 0,-3 1-1,-5 7 0,1 0-3,-5 6 1,-3-2-3,-1 2 2,-4 3-1,0 4-1,-4-1 1,5 4-1,-9 5 0,4 4 0,0 5 0,-4 7 0,-4 7 2,4 2 0,-4 6-1,4 2 2,-9 15-2,-3 7 1,8 3-2,-4-3 0,8 9 1,-4-1 0,0 0 0,4 5-2,0-5 0,0 8 2,0-3 0,4-3-2,0-4 2,4-2-1,0-9 0,4-4 0,1-5 0,-5 0-1,8-10 2,1-4-1,3-2-1,1-2 0,-1-8-1,5 1 2,-13-10 0,8 5-1,5-6 1,-1 0 0,-3-2-1,-1 7 2,5-1-1,-5 4 2,5 0 2,0 3 1,-5-1 4,5 4 0,-5 6-2,1 0 1,-1 6-1,1 7-1,-1 5 1,-4-3-4,1 1-3,3-1 2,-3 1-1,3 4 1,1-1-1,-5-4-3,0 1-5,-8-4-4,5 1-3,-1-5-3,0 1-4,-4-2-4,5-1-10,-9-1-7,0-5-11,0 3-10</inkml:trace>
  <inkml:trace contextRef="#ctx0" brushRef="#br0" timeOffset="31092.7784">11258 10546 478,'-4'0'44,"-4"10"-8,-4 6-5,0 5-7,-1 2-7,1 9-4,-4-2-4,-1 4-3,5-1-2,0 4 0,-1-4-5,5-3-3,-4 2-1,4-5-3,0 0-2,4-1-2,-1-9-4,1-1-3,0-3-7,0-2-10,4-5-9,0 1-4,0-4-7</inkml:trace>
  <inkml:trace contextRef="#ctx0" brushRef="#br0" timeOffset="31335.7923">12176 10023 316,'4'-3'29,"0"3"-8,4 0-1,4-3-3,-4 0-5,5 3-4,3-2 1,-4 2-4,1 0-2,-1 0-1,4 0-1,-3-3-5,-1 0-8,-4 3-9,4 0-12,-4 0-11</inkml:trace>
  <inkml:trace contextRef="#ctx0" brushRef="#br0" timeOffset="31519.8028">12106 10311 415,'0'3'50,"0"-3"-10,4 0-9,12 0-7,1 0-7,-1-3-5,5 0-2,3 0-4,-3-7-9,-1 5-9,1-4-10,3 3-10,-3-7-13,-1 3-14</inkml:trace>
  <inkml:trace contextRef="#ctx0" brushRef="#br0" timeOffset="32015.8312">13109 9494 336,'0'0'56,"0"0"-6,0 0-10,0 0-2,0 0-6,0 0-6,8 0-4,0 0-7,5 0-1,-1 0-4,4-3-2,1 1-3,-1-1-1,0-3-2,1-1 0,3 1-6,1-4-8,-9 6-7,4-3-8,1 4-10,-1-3-6,-4 3-9,1-1-6</inkml:trace>
  <inkml:trace contextRef="#ctx0" brushRef="#br0" timeOffset="32332.8493">13756 9219 373,'4'-3'43,"0"0"-2,0 3-2,4 0-6,0 6-6,1 0-7,3 10-1,0-1-4,1 0-1,3 3 0,-4 4-3,5-4-3,-1 4-2,8-1 0,-7 1-3,3-5 1,1-1-4,-1 0 2,1 2-1,-1-6-4,-3 1-4,-1-2-5,-8-1-1,0-1-5,1 1-6,-5-2-2,-4 1-10,0-2-3,0-1-10,0-3 0,-25 5-8</inkml:trace>
  <inkml:trace contextRef="#ctx0" brushRef="#br0" timeOffset="32584.8637">14055 9238 301,'0'0'50,"0"0"-3,-9 0-1,9 0-9,-4 3-5,-4 0-7,0 5-3,-4 5-5,4 3-3,-5-2-2,5 5-2,0-1-3,0 1 0,-5 2-2,5 4-3,-8-1 1,4 1-2,-1-1-1,1 3-3,0-1-4,-5 1-5,5 0-3,-4 1-4,-1-4-4,1 0-8,4-2-5,-5-1-8,-3 1-7</inkml:trace>
  <inkml:trace contextRef="#ctx0" brushRef="#br0" timeOffset="32878.8805">13260 10030 376,'5'0'54,"15"0"-6,9 0-6,12-3-7,12-7-7,8 2-5,1-8-4,7-3-1,1-2-5,-1 2-2,1 2 0,8-2-3,-4 1 0,3-1-4,1 5-1,-4-2 0,-5 6-2,-7 1 1,-5 4-2,-8 2-5,-4 0-4,-8 0-7,-4 3-3,-4 0-2,-5 0-4,-3 0-7,-9 3-8,0 0-4,-8 0-6,0 39-10</inkml:trace>
  <inkml:trace contextRef="#ctx0" brushRef="#br0" timeOffset="33201.899">13920 10292 477,'0'0'43,"0"6"-5,8 4-5,0-1-4,4 3-6,1 0-6,-1 1-1,4 0-5,9-2-3,-1-2-2,1 4 1,4-8-3,-1 4-1,-3 1-1,-1-4-2,5 1-6,-9-1-7,-3 0 0,-5 2-1,0-1-4,-8-1-3,5 4-2,-9-2-5,0-5-5,0 3-7,0 0-6,0-2-9</inkml:trace>
  <inkml:trace contextRef="#ctx0" brushRef="#br0" timeOffset="33504.9163">14358 10198 468,'0'0'49,"0"0"-8,0 0-5,-9 0-6,1 7-7,0 7-4,0 2-5,0 0 0,4 1-6,-9 5 1,5-1-2,-4 3-2,-5 1-1,5 6-1,-4-4 0,-1 1-1,5-1-1,-4-3 1,3 5-1,-7-2 0,4 3-1,3-3 0,1 5-4,0-2-4,-5 0-2,5-8-4,0 2-2,-5-3-5,5 1-4,0-4-8,-4-2-11,7-4-10,5-4-9</inkml:trace>
  <inkml:trace contextRef="#ctx0" brushRef="#br0" timeOffset="34327.9634">12171 10006 169,'-4'-3'29,"0"3"1,4 0 2,0 0-1,0 3 3,-4-3-3,4 0 1,-4 0-1,0 0 0,4 0-3,0 0-2,-4 0-2,4 0-3,0 0-3,0 0-1,0 0 1,0 0-4,0 0 0,0 0 0,4 0-1,0-6-1,8 6-1,1-4-2,-1-2-3,-4 6 0,4-3-1,1 3-2,3-3-1,-4 3-1,1 0 0,3-4 0,0 4 1,1 0-1,-1 0-1,0 0 1,1-3-2,-1 3-3,1-6-3,-5 3-2,0-2-4,-4 5-1,5-3-4,-5-4-2,0 1-4,-4 6-4,4 0-8,-8 0-7,0 0-7,0-3-9</inkml:trace>
  <inkml:trace contextRef="#ctx0" brushRef="#br0" timeOffset="34684.9838">12090 10345 306,'0'0'41,"0"0"-4,-5 3 0,5 0-2,0 0-7,5 0-4,-5 0-1,4-3-3,8 0-2,-4 0-1,8 0-3,1-6 0,3 0 1,1-7-5,-5 5-1,5-2-1,3 1-3,-3-1 0,-1 2-2,-3 2 0,3 3-1,-8 0-4,5 0-6,-5-4-5,0 7-5,-4-3-4,1 3-8,-5 0-11,4-3-8,-8 3-10</inkml:trace>
  <inkml:trace contextRef="#ctx0" brushRef="#br0" timeOffset="41129.3524">9224 8907 203,'0'-3'27,"0"3"-2,0 3-9,-4-3-1,4 0-1,-4 4-6,4 2 5,0 7-4,0-2 3,0 5 1,0-5 0,0 5 0,0-4 0,0 0-1,4 3 2,0 1 3,0-1-1,0 10-2,-4-4 1,0 9 0,0-1-2,0 7 0,0 7-1,0 3 0,-4 5-2,0 5 1,-4 6 0,-1 1-3,-3 1 1,4 12-2,0 2 0,-5 3 1,1 11-3,0 4-2,4-2 0,-5 1-2,1-3 1,-4-6-1,3 1 2,1-1-1,-4 0 3,4 6-4,-1-4 1,1-7-1,-4-3 1,7-7 1,1-7-1,4-2-1,-4-8 0,4-2 1,0 4-2,4-2 0,-8-11 0,8-3 1,-5-1 0,1-5-2,4-6 2,0-4-1,0-6 0,0-2-1,0-4 2,-4-2-2,4-2 2,0-2-1,0-3 0,0-3 0,4 4 0,-4-4 0,0 0 0,4 3 0,1-3 0,3 0 0,0 0-1,-4 0-1,0-3 2,8 3 0,-3 0 1,-1 0 0,4 0-1,0 0 0,1 0 1,-1 0-2,4 0 2,-3 0-1,3 0 0,0 0 0,1 0 0,3 0 0,1 0 0,-1 0 0,1-4 0,7 4 0,-3-3 0,-5-3 0,9 1 0,-5-1 0,5-4 0,-4 1 0,7-1 0,-3 2 0,8 2 0,-4 3 2,-1-4 6,9 4 2,0 3 1,0 0-2,4 3-1,4 4-2,1 2 1,-1-1-1,-4 2 0,4-1 0,0 1-3,-4-2 1,12 1-3,-8 1 2,9-4-1,-5 1-1,4-6-1,-8-1 1,5 0 0,-5 0 0,0 0-1,0 0 0,-4-1 0,-4-3 0,0 4 0,8-9 0,-4-4 0,4 5 0,-4-5 0,4 4 0,-4-1 3,0 1-1,1-2 1,-1-2 0,4 3-1,-4-1 3,4-1-2,0 2 1,4 0-3,5-4 2,7 5-2,-4-1 1,5 1-1,-5 4 0,5-8-1,-5 4 1,1 2 0,3-4-1,5 2 1,-1 2-2,5 1 1,0-1 0,-1 4 1,1-5-2,0-1 2,0 6-2,3-4 2,1 4-2,8-10 1,-4 5 1,4-1-2,-4 2 1,-4 1 1,3 0 0,5 1-1,-4-1 1,4-1 0,-4 1 0,0 3-1,-4 0 0,-4-1 2,-1 1-1,9 0 0,0 1 0,-4-1-1,0 0 0,-5 3 1,1 0 0,-4 3 0,-1-3-1,-7 0 0,11 0 0,-3 0 0,4 0 0,-5 0 0,1 0 0,-5 0 0,5 0 0,-5-3 0,-3 0 0,3 0 0,1-4 0,-5 1 0,-4 0 0,1-1 0,-9 4 0,0 3 0,-8-6 0,-4 4 0,0-1 0,-13 0 0,5-4 0,-9 1 0,-7 0 0,-1 3 0,-4-1 1,0 0-1,-4-3-1,-4 4 1,4 3 0,-4-3 1,0 0-1,-4 0 0,4-1 1,-8 1-1,0 0 0,4-2 1,-4-1-1,8 3 0,-4-4 0,0-2-1,-1-1 1,5-2 0,0-3 1,0-1-2,5 2 1,-1-8 0,0 1 1,8-6-2,-4-5 1,0 2 0,1-7-1,-1 1 2,4-10-1,-4-3 0,5 1 0,-9-1 0,4-4 0,0-3 0,4 2 0,-8-4-2,0 0 1,-4 0-1,0-3 1,5-4 1,-5-2-1,0 0 1,-5-1-3,5 4 3,-8 4-1,4-2 0,-4 3-3,4 5 0,-4-5 0,4 5-2,-5-1 1,1-1 0,4-1-1,0 1 2,-4 2 0,4-2-2,0 4 4,0 4-1,-5 7 1,5 0 1,0-2 0,0 8 0,4 5 0,-4 2 1,0 6-2,0 2 1,4 4 1,-4 5 0,0-5 0,4 6 0,0-1 0,-4-2 0,-1 7 0,5 0 0,0 2-1,-4-2 2,4 1-1,0 5 0,-4-3-1,0 0 2,4-3-1,0-1 0,-4 4 0,0 0-1,4 3 2,-4-3-1,4 3 0,-8 0 0,4 0 0,-9 0 0,5 0-1,-4 3 1,0 0 1,-1 0-2,1-3 2,0 3-1,-5 1 0,5-1-1,-8-3 2,7 3-1,-3-3 0,0 0 0,-9 0-1,0 0 2,5-3-2,-5 3 1,1 0 0,-5-3 0,1 3 1,-1 0-2,0 0 2,-4 0-2,5 0 2,-9 0-1,-4 0 0,0 0 0,-4 0 0,-8 0 0,4-7 0,-9 4 0,5-7 0,-4 7 0,-5-2 0,9 2 0,-4-3 0,0 3 0,-5 0 0,1-1 0,-9 1 0,5-3-1,-5 3 1,5 0 1,-5-1-2,4 3 2,5-2-1,-4-4 0,3 4-1,-3-3 2,-1-1-1,-8 1 0,9 0 0,4 1 0,-9-2 0,13 1 0,-5 0 0,1-1 0,-5 6 0,5-6 0,-9 4 2,5 0-3,-5 0 0,5 3 3,7-3-1,1 3 1,-4 0 1,3-3-1,-3 3 0,-1 0 1,1 0-1,0 0-2,-1 0 2,-3 0-1,-1 3-1,9-3 1,0 0 0,3 0-1,1 0 1,-4 0-2,0 0 2,3 0-2,-3 0 1,0 0 0,-1-3 0,5 3 0,-4-4 0,8 1 1,0-3-1,-1 4 0,1-1 0,0-3 0,4-1 0,-4 1 0,0 0 0,-4-1-1,-1 4 2,5-2-1,0-4 0,0 2 0,0 4 0,0 0 0,0-3 0,0 6 0,-5-3 0,5 1-1,-4 2 1,0 0 1,-5 0-2,1 0 2,4 0-1,0 2-1,4-2 2,-5 0-2,5 3 2,0 3-1,0 0 0,0 1 0,8 2 2,-8-4-1,4 5 0,0-4 0,8 0 0,-4 1 0,4-1 0,4-1-1,5-2 0,-1 0 0,9-3 0,3 3 1,5 1 1,0-1-1,-1-3 1,9 0 0,0 3-1,4-3 0,0 0-1,0 3 1,0-3-2,0 0 2,0 0-2,4 0 2,0 0-1,4 0 0,1 0 0,-5 0 0,4 0 0,-8 3 0,0 0 0,0-3 0,4 4 0,-4-4 0,-4 0 0,4 0 0,0 0-1,0 0 2,0 0-1,0 0 0,0 0 0,-4 0 0,4 3 0,-4-2 0,0-1 0,0 4 0,-1-1 0,-3 0 0,-4 0 0,4 0 0,4 0 0,-9 1 0,5 0 0,0 0 0,0-1 0,-4 0 0,3 0 0,5 0 0,-4 0 0,0 1 0,0-1 0,0-3 0,3 0 0,1 0 0,-4 0 0,8 0 0,-4 0 0,0 0 0,4 0 0,0 0 0,-4 0 0,4 0 0,0 0 0,-4 0-1,0 0 2,0 0-1,0 0 0,-1 0 0,5 0 0,-4 0 0,0 0 0,4 0 0,-4 0 0,4 0 0,-4 0 0,4 0 0,0 0 0,0 3-1,-4-3 1,4 0 0,0 0 1,-8 0-1,8 0 0,-4-3 0,4 3 0,0-3-1,0 3 2,-4 0-1,4-4 0,0 1 0,0 3 0,0 0-2,0 0-2,0 0 2,-4 0-1,4 3 2,-5 7-1,5 4 2,-4 2-1,0 6 0,0-1 1,0 1 0,-4 2 0,4 6 0,4 1-3,-4 4-5,0 1-1,4-2-4,0 5-4,0 7-1,0-4-5,0 7-6,4 0-8,0 10-15,4-2-17</inkml:trace>
  <inkml:trace contextRef="#ctx0" brushRef="#br0" timeOffset="71646.0979">16249 9926 159,'0'0'24,"0"-6"3,0 6 1,0 0 1,0 0-6,0 0 1,0 0-3,0 0-2,0 0-3,0 0 0,0 0 1,0 0-3,0 0-2,4 0 2,-4 0-2,4 0-2,0 0 0,5 0 1,-1 0 2,4 0-3,-4 0-1,4 0-1,1 0-1,7-6-1,-3-4 0,3-4 0,5-5-1,-1 3 1,5-5 8,12 2-3,4-5 0,4-6-3,-4 0-2,12-2 1,-3-1-2,-5-4-3,4-3 1,0-6-1,0 3-1,-4-3-1,1 0 2,-1 2-2,-8-9 0,0 4 1,0 0 0,-1-2-1,-7-2 0,-4 1 2,-5 1 3,5 2 1,-8-4 2,-1 4 1,-8 4 1,1-10-2,-1 2 2,-4 6-3,0-6-1,-4-4 1,0-5 0,1 0 2,3-2 3,0-2-1,-4-11-1,0-2-2,4-4-1,-4-6-1,0 0-2,-4 0 1,0 0-1,0 2-1,0 4-1,0-3 1,-8 3-2,8 1 2,-8-1-2,0 0-1,-4-2 1,-1-3 1,5 5-2,-4 4 0,-4 1 1,3 2 0,-3-1-1,-5-2 1,1-1-1,-5 4 0,1 0 2,-1 0-1,-3 2 0,-1 1-1,-4 8 3,0 1-1,1 1 1,-1 1-1,-8-2 0,4 2-1,-4 2 0,0-2 1,-4 5-1,4-5 0,-8 4-1,0 6 0,-4 0 0,4 1 0,-5 1 1,1 1-1,-4 0 1,0 0 0,-1 4-1,-3-1 0,-5-3 0,5 3 0,-13 6 0,1 0 0,7-3-1,-4 3 2,1 1-1,-1 2 0,1-3 0,-5 7 0,0 0-1,-4-1 2,-3 4-2,3-5 1,0 5 1,0 3-1,0 0 0,-3-2 0,-1 5 0,-4-1 0,-4 1-1,8 0 2,0-1-1,4 4 0,-4-1 0,0-2 0,-4 5 0,-4 1 0,8-7 0,9 4 0,-5 2 0,0-1 0,4 0 0,-3 3 0,3 1 0,-4-5 0,5 2 0,3-1 0,0-3-1,5 3 2,3 1-2,-3-2 1,3 5 1,1-1-1,4 1 0,-1-2-1,5 2 1,-4-3 1,8 5-1,4 1 0,0 0 0,4 2 0,4-1 0,0 2 0,0-1 0,4 1 0,5-2 0,3-1 0,5 2 0,3-2 0,1 4 0,4-3 0,-1-3 0,5 2 0,4 0-1,-4 2 2,0-2-1,4 4 0,-4-2 0,3 1 0,-3 1 0,4-1 0,-4-1 0,0 1 0,0-2-1,-5 2 1,1 2 1,0 2-1,-1-1 0,1 1-1,0 0 2,0-1-1,-1-4 0,-3 8-1,4-6 1,-9 2 1,9 1-1,-4-4 0,3 5 0,1-1 0,-4 0-1,7 3 2,-7-7-1,4 4 0,-1 4 0,5-1 0,-4-3 0,4-1 2,0 4-2,-1 0 1,5-4 0,0 4 0,-4 0 0,4 0 1,-4 1 0,4-1-1,0 3 1,-5-3-1,5-3 0,0-1 1,0 7-1,0-6-1,0 0 1,-4 6 0,8 0 0,-4-4-1,4 3 2,-4 1-2,-1 0 1,5-3 0,0-4-1,-4 4 1,4 0 0,0 3-1,0-6 0,0 2 1,-4 4-1,4-3 2,0 0-1,0 0-1,0 0 0,0-1 1,0 1 0,-4 3 0,4-8 0,0 5-1,0 3 2,0 0-2,0-3 1,-4 0 0,0 0-1,4 3 1,0 0 0,0-4-1,0 4 1,0 0-1,-4-3 0,4 3 0,0 0 0,0 0 0,0 3 1,-4 4-1,4 2 0,-4 9 0,4 7 0,-4-4 0,0 4 0,-5 2 0,5 0 1,-4 2 0,0-2-1,0 0 0,0-3 0,3-5 0,-3-3 0,4-2 0,0-4-1,0-1 1,0-2 0,4-4 0,-4-3 0,4 0 0,-4 0 0,4-3 0,-4-7 1,-5-6-2,5-1 1,0-9 0,-4 6 0,8-7 1,-4-2-2,0 2 1,4 3 1,0-5-2,0 6 2,0-1 0,4 2 2,0-1 1,4 6 1,9-4 1,-1 2 2,9 0 0,3-2 0,1-1-1,4 1 0,3-1 0,5-2-2,4 4-2,-4-3 1,4 3-1,0 1-1,-8 4-1,0 6-1,-12 2-1,-5 4-4,-3 3-2,-5 0-4,0 7-4,-4 5-9,-8 9-7,4 1-13,0 5-11,1-6-22</inkml:trace>
</inkml:ink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3010" name="Rectangle 2"/>
          <p:cNvSpPr>
            <a:spLocks noGrp="1" noChangeArrowheads="1"/>
          </p:cNvSpPr>
          <p:nvPr>
            <p:ph type="hdr" sz="quarter"/>
          </p:nvPr>
        </p:nvSpPr>
        <p:spPr bwMode="auto">
          <a:xfrm>
            <a:off x="0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1" name="Rectangle 3"/>
          <p:cNvSpPr>
            <a:spLocks noGrp="1" noChangeArrowheads="1"/>
          </p:cNvSpPr>
          <p:nvPr>
            <p:ph type="dt" idx="1"/>
          </p:nvPr>
        </p:nvSpPr>
        <p:spPr bwMode="auto">
          <a:xfrm>
            <a:off x="4143375" y="0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25604" name="Rectangle 4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257300" y="720725"/>
            <a:ext cx="4800600" cy="3600450"/>
          </a:xfrm>
          <a:prstGeom prst="rect">
            <a:avLst/>
          </a:prstGeom>
          <a:noFill/>
          <a:ln w="9525">
            <a:solidFill>
              <a:srgbClr val="000000"/>
            </a:solidFill>
            <a:miter lim="800000"/>
            <a:headEnd/>
            <a:tailEnd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rgbClr val="808080"/>
                  </a:outerShdw>
                </a:effectLst>
              </a14:hiddenEffects>
            </a:ext>
            <a:ext uri="{53640926-AAD7-44D8-BBD7-CCE9431645EC}">
              <a14:shadowObscured xmlns:a14="http://schemas.microsoft.com/office/drawing/2010/main" val="1"/>
            </a:ext>
          </a:extLst>
        </p:spPr>
      </p:sp>
      <p:sp>
        <p:nvSpPr>
          <p:cNvPr id="43013" name="Rectangle 5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731838" y="4560888"/>
            <a:ext cx="5851525" cy="4319587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noProof="0" smtClean="0"/>
              <a:t>Click to edit Master text styles</a:t>
            </a:r>
          </a:p>
          <a:p>
            <a:pPr lvl="1"/>
            <a:r>
              <a:rPr lang="en-US" noProof="0" smtClean="0"/>
              <a:t>Second level</a:t>
            </a:r>
          </a:p>
          <a:p>
            <a:pPr lvl="2"/>
            <a:r>
              <a:rPr lang="en-US" noProof="0" smtClean="0"/>
              <a:t>Third level</a:t>
            </a:r>
          </a:p>
          <a:p>
            <a:pPr lvl="3"/>
            <a:r>
              <a:rPr lang="en-US" noProof="0" smtClean="0"/>
              <a:t>Fourth level</a:t>
            </a:r>
          </a:p>
          <a:p>
            <a:pPr lvl="4"/>
            <a:r>
              <a:rPr lang="en-US" noProof="0" smtClean="0"/>
              <a:t>Fifth level</a:t>
            </a:r>
          </a:p>
        </p:txBody>
      </p:sp>
      <p:sp>
        <p:nvSpPr>
          <p:cNvPr id="43014" name="Rectangle 6"/>
          <p:cNvSpPr>
            <a:spLocks noGrp="1" noChangeArrowheads="1"/>
          </p:cNvSpPr>
          <p:nvPr>
            <p:ph type="ftr" sz="quarter" idx="4"/>
          </p:nvPr>
        </p:nvSpPr>
        <p:spPr bwMode="auto">
          <a:xfrm>
            <a:off x="0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3015" name="Rectangle 7"/>
          <p:cNvSpPr>
            <a:spLocks noGrp="1" noChangeArrowheads="1"/>
          </p:cNvSpPr>
          <p:nvPr>
            <p:ph type="sldNum" sz="quarter" idx="5"/>
          </p:nvPr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6661" tIns="48331" rIns="96661" bIns="48331" numCol="1" anchor="b" anchorCtr="0" compatLnSpc="1">
            <a:prstTxWarp prst="textNoShape">
              <a:avLst/>
            </a:prstTxWarp>
          </a:bodyPr>
          <a:lstStyle>
            <a:lvl1pPr algn="r" defTabSz="966788">
              <a:spcBef>
                <a:spcPct val="0"/>
              </a:spcBef>
              <a:defRPr sz="1300"/>
            </a:lvl1pPr>
          </a:lstStyle>
          <a:p>
            <a:pPr>
              <a:defRPr/>
            </a:pPr>
            <a:fld id="{A7F46CFA-8B15-4AFC-9C08-FB8BAB4F53F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801266389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Times New Roman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6626" name="Rectangle 7"/>
          <p:cNvSpPr>
            <a:spLocks noGrp="1" noChangeArrowheads="1"/>
          </p:cNvSpPr>
          <p:nvPr>
            <p:ph type="sldNum" sz="quarter" idx="5"/>
          </p:nvPr>
        </p:nvSpPr>
        <p:spPr>
          <a:noFill/>
        </p:spPr>
        <p:txBody>
          <a:bodyPr/>
          <a:lstStyle>
            <a:lvl1pPr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fld id="{B80757B0-3D4C-496F-932F-8F2ECFAD6F1B}" type="slidenum">
              <a:rPr lang="en-US" altLang="en-US" sz="1300" smtClean="0"/>
              <a:pPr eaLnBrk="1" hangingPunct="1"/>
              <a:t>1</a:t>
            </a:fld>
            <a:endParaRPr lang="en-US" altLang="en-US" sz="1300" smtClean="0"/>
          </a:p>
        </p:txBody>
      </p:sp>
      <p:sp>
        <p:nvSpPr>
          <p:cNvPr id="26627" name="Slide Image Placeholder 1"/>
          <p:cNvSpPr>
            <a:spLocks noGrp="1" noRot="1" noChangeAspect="1" noTextEdit="1"/>
          </p:cNvSpPr>
          <p:nvPr>
            <p:ph type="sldImg"/>
          </p:nvPr>
        </p:nvSpPr>
        <p:spPr>
          <a:ln/>
        </p:spPr>
      </p:sp>
      <p:sp>
        <p:nvSpPr>
          <p:cNvPr id="26628" name="Notes Placeholder 2"/>
          <p:cNvSpPr>
            <a:spLocks noGrp="1"/>
          </p:cNvSpPr>
          <p:nvPr>
            <p:ph type="body" idx="1"/>
          </p:nvPr>
        </p:nvSpPr>
        <p:spPr>
          <a:noFill/>
        </p:spPr>
        <p:txBody>
          <a:bodyPr/>
          <a:lstStyle/>
          <a:p>
            <a:pPr eaLnBrk="1" hangingPunct="1"/>
            <a:endParaRPr lang="en-US" altLang="en-US" smtClean="0"/>
          </a:p>
        </p:txBody>
      </p:sp>
      <p:sp>
        <p:nvSpPr>
          <p:cNvPr id="26629" name="Slide Number Placeholder 3"/>
          <p:cNvSpPr txBox="1">
            <a:spLocks noGrp="1"/>
          </p:cNvSpPr>
          <p:nvPr/>
        </p:nvSpPr>
        <p:spPr bwMode="auto">
          <a:xfrm>
            <a:off x="4143375" y="9120188"/>
            <a:ext cx="3170238" cy="479425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lIns="96661" tIns="48331" rIns="96661" bIns="48331" anchor="b"/>
          <a:lstStyle>
            <a:lvl1pPr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defTabSz="966788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defTabSz="966788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r" eaLnBrk="1" hangingPunct="1">
              <a:spcBef>
                <a:spcPct val="0"/>
              </a:spcBef>
            </a:pPr>
            <a:fld id="{81941995-DB1C-4E7D-A87C-31CEA05FDFD5}" type="slidenum">
              <a:rPr lang="en-US" altLang="en-US" sz="1300">
                <a:latin typeface="Arial" charset="0"/>
              </a:rPr>
              <a:pPr algn="r" eaLnBrk="1" hangingPunct="1">
                <a:spcBef>
                  <a:spcPct val="0"/>
                </a:spcBef>
              </a:pPr>
              <a:t>1</a:t>
            </a:fld>
            <a:endParaRPr lang="en-US" altLang="en-US" sz="1300">
              <a:latin typeface="Arial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19412B67-CF58-4722-8051-FDF056E99750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372279959"/>
      </p:ext>
    </p:extLst>
  </p:cSld>
  <p:clrMapOvr>
    <a:masterClrMapping/>
  </p:clrMapOvr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A3D6C914-F0A0-4A20-B0C4-48D4663EFD3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403600181"/>
      </p:ext>
    </p:extLst>
  </p:cSld>
  <p:clrMapOvr>
    <a:masterClrMapping/>
  </p:clrMapOvr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515100" y="609600"/>
            <a:ext cx="1943100" cy="548640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609600"/>
            <a:ext cx="5676900" cy="548640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F0BEBD1B-01DF-4758-B26E-A7C8298EFCCF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330047711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3CD93C6B-E321-478A-8AC1-36C2858256D9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52338772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8FE8B7A-7B4C-44DD-ABA4-0A7D818D88B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537381991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58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648200" y="1981200"/>
            <a:ext cx="3810000" cy="4114800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791DDFFA-F151-4F53-B864-776C2B63835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434213584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7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8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9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E818B53-4AD8-45F7-A668-1849384FAA2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85689737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5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0C60A60B-249F-4193-A4FE-C1BBDE8AE085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716550577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3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4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5967A182-E91B-4A33-AB13-229AC9BEAA2C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094614701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895044BA-F6CE-4FF3-95D9-404B490425D1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49228918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pPr lvl="0"/>
            <a:endParaRPr lang="en-US" noProof="0" smtClean="0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5" name="Rectangle 4"/>
          <p:cNvSpPr>
            <a:spLocks noGrp="1" noChangeArrowheads="1"/>
          </p:cNvSpPr>
          <p:nvPr>
            <p:ph type="dt" sz="half" idx="10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6" name="Rectangle 5"/>
          <p:cNvSpPr>
            <a:spLocks noGrp="1" noChangeArrowheads="1"/>
          </p:cNvSpPr>
          <p:nvPr>
            <p:ph type="ftr" sz="quarter" idx="11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7" name="Rectangle 6"/>
          <p:cNvSpPr>
            <a:spLocks noGrp="1" noChangeArrowheads="1"/>
          </p:cNvSpPr>
          <p:nvPr>
            <p:ph type="sldNum" sz="quarter" idx="12"/>
          </p:nvPr>
        </p:nvSpPr>
        <p:spPr>
          <a:ln/>
        </p:spPr>
        <p:txBody>
          <a:bodyPr/>
          <a:lstStyle>
            <a:lvl1pPr>
              <a:defRPr/>
            </a:lvl1pPr>
          </a:lstStyle>
          <a:p>
            <a:pPr>
              <a:defRPr/>
            </a:pPr>
            <a:fld id="{C7DA2733-9B62-442A-9D8E-F07FAA4A299A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265000378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6" name="Rectangle 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609600"/>
            <a:ext cx="7772400" cy="1143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itle style</a:t>
            </a:r>
          </a:p>
        </p:txBody>
      </p:sp>
      <p:sp>
        <p:nvSpPr>
          <p:cNvPr id="1027" name="Rectangle 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5800" y="1981200"/>
            <a:ext cx="7772400" cy="41148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altLang="en-US" smtClean="0"/>
              <a:t>Click to edit Master text styles</a:t>
            </a:r>
          </a:p>
          <a:p>
            <a:pPr lvl="1"/>
            <a:r>
              <a:rPr lang="en-US" altLang="en-US" smtClean="0"/>
              <a:t>Second level</a:t>
            </a:r>
          </a:p>
          <a:p>
            <a:pPr lvl="2"/>
            <a:r>
              <a:rPr lang="en-US" altLang="en-US" smtClean="0"/>
              <a:t>Third level</a:t>
            </a:r>
          </a:p>
          <a:p>
            <a:pPr lvl="3"/>
            <a:r>
              <a:rPr lang="en-US" altLang="en-US" smtClean="0"/>
              <a:t>Fourth level</a:t>
            </a:r>
          </a:p>
          <a:p>
            <a:pPr lvl="4"/>
            <a:r>
              <a:rPr lang="en-US" altLang="en-US" smtClean="0"/>
              <a:t>Fifth level</a:t>
            </a:r>
          </a:p>
        </p:txBody>
      </p:sp>
      <p:sp>
        <p:nvSpPr>
          <p:cNvPr id="1028" name="Rectangle 4"/>
          <p:cNvSpPr>
            <a:spLocks noGrp="1" noChangeArrowheads="1"/>
          </p:cNvSpPr>
          <p:nvPr>
            <p:ph type="dt" sz="half" idx="2"/>
          </p:nvPr>
        </p:nvSpPr>
        <p:spPr bwMode="auto">
          <a:xfrm>
            <a:off x="6858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29" name="Rectangle 5"/>
          <p:cNvSpPr>
            <a:spLocks noGrp="1" noChangeArrowheads="1"/>
          </p:cNvSpPr>
          <p:nvPr>
            <p:ph type="ftr" sz="quarter" idx="3"/>
          </p:nvPr>
        </p:nvSpPr>
        <p:spPr bwMode="auto">
          <a:xfrm>
            <a:off x="3124200" y="6248400"/>
            <a:ext cx="28956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ctr">
              <a:spcBef>
                <a:spcPct val="0"/>
              </a:spcBef>
              <a:defRPr sz="1400"/>
            </a:lvl1pPr>
          </a:lstStyle>
          <a:p>
            <a:pPr>
              <a:defRPr/>
            </a:pPr>
            <a:endParaRPr lang="en-US"/>
          </a:p>
        </p:txBody>
      </p:sp>
      <p:sp>
        <p:nvSpPr>
          <p:cNvPr id="1030" name="Rectangle 6"/>
          <p:cNvSpPr>
            <a:spLocks noGrp="1" noChangeArrowheads="1"/>
          </p:cNvSpPr>
          <p:nvPr>
            <p:ph type="sldNum" sz="quarter" idx="4"/>
          </p:nvPr>
        </p:nvSpPr>
        <p:spPr bwMode="auto">
          <a:xfrm>
            <a:off x="6553200" y="6248400"/>
            <a:ext cx="1905000" cy="4572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>
            <a:lvl1pPr algn="r">
              <a:spcBef>
                <a:spcPct val="0"/>
              </a:spcBef>
              <a:defRPr sz="1400"/>
            </a:lvl1pPr>
          </a:lstStyle>
          <a:p>
            <a:pPr>
              <a:defRPr/>
            </a:pPr>
            <a:fld id="{4A811683-4258-423C-9D69-7BAAF72E7162}" type="slidenum">
              <a:rPr lang="en-US"/>
              <a:pPr>
                <a:defRPr/>
              </a:pPr>
              <a:t>‹#›</a:t>
            </a:fld>
            <a:endParaRPr lang="en-US"/>
          </a:p>
        </p:txBody>
      </p:sp>
    </p:spTree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  <p:sldLayoutId id="2147483658" r:id="rId10"/>
    <p:sldLayoutId id="2147483659" r:id="rId11"/>
  </p:sldLayoutIdLst>
  <p:txStyles>
    <p:titleStyle>
      <a:lvl1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+mj-lt"/>
          <a:ea typeface="+mj-ea"/>
          <a:cs typeface="+mj-cs"/>
        </a:defRPr>
      </a:lvl1pPr>
      <a:lvl2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2pPr>
      <a:lvl3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3pPr>
      <a:lvl4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4pPr>
      <a:lvl5pPr algn="ctr" rtl="0" eaLnBrk="0" fontAlgn="base" hangingPunct="0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5pPr>
      <a:lvl6pPr marL="4572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6pPr>
      <a:lvl7pPr marL="9144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7pPr>
      <a:lvl8pPr marL="13716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8pPr>
      <a:lvl9pPr marL="1828800" algn="ctr" rtl="0" fontAlgn="base">
        <a:spcBef>
          <a:spcPct val="0"/>
        </a:spcBef>
        <a:spcAft>
          <a:spcPct val="0"/>
        </a:spcAft>
        <a:defRPr sz="4400">
          <a:solidFill>
            <a:schemeClr val="tx2"/>
          </a:solidFill>
          <a:latin typeface="Times New Roman" pitchFamily="18" charset="0"/>
        </a:defRPr>
      </a:lvl9pPr>
    </p:titleStyle>
    <p:bodyStyle>
      <a:lvl1pPr marL="342900" indent="-342900" algn="l" rtl="0" eaLnBrk="0" fontAlgn="base" hangingPunct="0">
        <a:spcBef>
          <a:spcPct val="20000"/>
        </a:spcBef>
        <a:spcAft>
          <a:spcPct val="0"/>
        </a:spcAft>
        <a:buChar char="•"/>
        <a:defRPr sz="3200">
          <a:solidFill>
            <a:schemeClr val="tx1"/>
          </a:solidFill>
          <a:latin typeface="+mn-lt"/>
          <a:ea typeface="+mn-ea"/>
          <a:cs typeface="+mn-cs"/>
        </a:defRPr>
      </a:lvl1pPr>
      <a:lvl2pPr marL="742950" indent="-285750" algn="l" rtl="0" eaLnBrk="0" fontAlgn="base" hangingPunct="0">
        <a:spcBef>
          <a:spcPct val="20000"/>
        </a:spcBef>
        <a:spcAft>
          <a:spcPct val="0"/>
        </a:spcAft>
        <a:buChar char="–"/>
        <a:defRPr sz="2800">
          <a:solidFill>
            <a:schemeClr val="tx1"/>
          </a:solidFill>
          <a:latin typeface="+mn-lt"/>
        </a:defRPr>
      </a:lvl2pPr>
      <a:lvl3pPr marL="1143000" indent="-228600" algn="l" rtl="0" eaLnBrk="0" fontAlgn="base" hangingPunct="0">
        <a:spcBef>
          <a:spcPct val="20000"/>
        </a:spcBef>
        <a:spcAft>
          <a:spcPct val="0"/>
        </a:spcAft>
        <a:buChar char="•"/>
        <a:defRPr sz="2400">
          <a:solidFill>
            <a:schemeClr val="tx1"/>
          </a:solidFill>
          <a:latin typeface="+mn-lt"/>
        </a:defRPr>
      </a:lvl3pPr>
      <a:lvl4pPr marL="1600200" indent="-228600" algn="l" rtl="0" eaLnBrk="0" fontAlgn="base" hangingPunct="0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+mn-lt"/>
        </a:defRPr>
      </a:lvl4pPr>
      <a:lvl5pPr marL="2057400" indent="-228600" algn="l" rtl="0" eaLnBrk="0" fontAlgn="base" hangingPunct="0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5pPr>
      <a:lvl6pPr marL="25146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6pPr>
      <a:lvl7pPr marL="29718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7pPr>
      <a:lvl8pPr marL="34290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8pPr>
      <a:lvl9pPr marL="3886200" indent="-228600" algn="l" rtl="0" fontAlgn="base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+mn-lt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hyperlink" Target="http://www.rosenmath.com/" TargetMode="External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3" Type="http://schemas.openxmlformats.org/officeDocument/2006/relationships/image" Target="../media/image24.emf"/><Relationship Id="rId2" Type="http://schemas.openxmlformats.org/officeDocument/2006/relationships/customXml" Target="../ink/ink7.xml"/><Relationship Id="rId1" Type="http://schemas.openxmlformats.org/officeDocument/2006/relationships/slideLayout" Target="../slideLayouts/slideLayout7.xml"/></Relationships>
</file>

<file path=ppt/slides/_rels/slide1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8.vml"/><Relationship Id="rId6" Type="http://schemas.openxmlformats.org/officeDocument/2006/relationships/image" Target="../media/image26.wmf"/><Relationship Id="rId5" Type="http://schemas.openxmlformats.org/officeDocument/2006/relationships/oleObject" Target="../embeddings/oleObject19.bin"/><Relationship Id="rId4" Type="http://schemas.openxmlformats.org/officeDocument/2006/relationships/image" Target="../media/image25.wmf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3" Type="http://schemas.openxmlformats.org/officeDocument/2006/relationships/oleObject" Target="../embeddings/oleObject20.bin"/><Relationship Id="rId7" Type="http://schemas.openxmlformats.org/officeDocument/2006/relationships/oleObject" Target="../embeddings/oleObject22.bin"/><Relationship Id="rId12" Type="http://schemas.openxmlformats.org/officeDocument/2006/relationships/image" Target="../media/image31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9.vml"/><Relationship Id="rId6" Type="http://schemas.openxmlformats.org/officeDocument/2006/relationships/image" Target="../media/image28.wmf"/><Relationship Id="rId11" Type="http://schemas.openxmlformats.org/officeDocument/2006/relationships/customXml" Target="../ink/ink8.xml"/><Relationship Id="rId5" Type="http://schemas.openxmlformats.org/officeDocument/2006/relationships/oleObject" Target="../embeddings/oleObject21.bin"/><Relationship Id="rId10" Type="http://schemas.openxmlformats.org/officeDocument/2006/relationships/image" Target="../media/image30.wmf"/><Relationship Id="rId4" Type="http://schemas.openxmlformats.org/officeDocument/2006/relationships/image" Target="../media/image27.wmf"/><Relationship Id="rId9" Type="http://schemas.openxmlformats.org/officeDocument/2006/relationships/oleObject" Target="../embeddings/oleObject23.bin"/></Relationships>
</file>

<file path=ppt/slides/_rels/slide1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0.vml"/><Relationship Id="rId6" Type="http://schemas.openxmlformats.org/officeDocument/2006/relationships/image" Target="../media/image33.emf"/><Relationship Id="rId5" Type="http://schemas.openxmlformats.org/officeDocument/2006/relationships/customXml" Target="../ink/ink9.xml"/><Relationship Id="rId4" Type="http://schemas.openxmlformats.org/officeDocument/2006/relationships/image" Target="../media/image32.wmf"/></Relationships>
</file>

<file path=ppt/slides/_rels/slide1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6.wmf"/><Relationship Id="rId3" Type="http://schemas.openxmlformats.org/officeDocument/2006/relationships/oleObject" Target="../embeddings/oleObject25.bin"/><Relationship Id="rId7" Type="http://schemas.openxmlformats.org/officeDocument/2006/relationships/oleObject" Target="../embeddings/oleObject2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1.vml"/><Relationship Id="rId6" Type="http://schemas.openxmlformats.org/officeDocument/2006/relationships/image" Target="../media/image35.wmf"/><Relationship Id="rId5" Type="http://schemas.openxmlformats.org/officeDocument/2006/relationships/oleObject" Target="../embeddings/oleObject26.bin"/><Relationship Id="rId4" Type="http://schemas.openxmlformats.org/officeDocument/2006/relationships/image" Target="../media/image34.wmf"/></Relationships>
</file>

<file path=ppt/slides/_rels/slide16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28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2.vml"/><Relationship Id="rId4" Type="http://schemas.openxmlformats.org/officeDocument/2006/relationships/image" Target="../media/image37.wmf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image" Target="../media/image38.emf"/><Relationship Id="rId2" Type="http://schemas.openxmlformats.org/officeDocument/2006/relationships/customXml" Target="../ink/ink10.xml"/><Relationship Id="rId1" Type="http://schemas.openxmlformats.org/officeDocument/2006/relationships/slideLayout" Target="../slideLayouts/slideLayout7.xml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3" Type="http://schemas.openxmlformats.org/officeDocument/2006/relationships/image" Target="../media/image39.emf"/><Relationship Id="rId2" Type="http://schemas.openxmlformats.org/officeDocument/2006/relationships/customXml" Target="../ink/ink11.xml"/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8" Type="http://schemas.openxmlformats.org/officeDocument/2006/relationships/image" Target="../media/image42.wmf"/><Relationship Id="rId3" Type="http://schemas.openxmlformats.org/officeDocument/2006/relationships/oleObject" Target="../embeddings/oleObject29.bin"/><Relationship Id="rId7" Type="http://schemas.openxmlformats.org/officeDocument/2006/relationships/oleObject" Target="../embeddings/oleObject31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3.vml"/><Relationship Id="rId6" Type="http://schemas.openxmlformats.org/officeDocument/2006/relationships/image" Target="../media/image41.wmf"/><Relationship Id="rId5" Type="http://schemas.openxmlformats.org/officeDocument/2006/relationships/oleObject" Target="../embeddings/oleObject30.bin"/><Relationship Id="rId10" Type="http://schemas.openxmlformats.org/officeDocument/2006/relationships/image" Target="../media/image43.emf"/><Relationship Id="rId4" Type="http://schemas.openxmlformats.org/officeDocument/2006/relationships/image" Target="../media/image40.wmf"/><Relationship Id="rId9" Type="http://schemas.openxmlformats.org/officeDocument/2006/relationships/customXml" Target="../ink/ink12.xml"/></Relationships>
</file>

<file path=ppt/slides/_rels/slide21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2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4.vml"/><Relationship Id="rId6" Type="http://schemas.openxmlformats.org/officeDocument/2006/relationships/image" Target="../media/image45.emf"/><Relationship Id="rId5" Type="http://schemas.openxmlformats.org/officeDocument/2006/relationships/customXml" Target="../ink/ink13.xml"/><Relationship Id="rId4" Type="http://schemas.openxmlformats.org/officeDocument/2006/relationships/image" Target="../media/image44.wmf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5.vml"/><Relationship Id="rId6" Type="http://schemas.openxmlformats.org/officeDocument/2006/relationships/image" Target="../media/image47.emf"/><Relationship Id="rId5" Type="http://schemas.openxmlformats.org/officeDocument/2006/relationships/customXml" Target="../ink/ink14.xml"/><Relationship Id="rId4" Type="http://schemas.openxmlformats.org/officeDocument/2006/relationships/image" Target="../media/image46.wmf"/></Relationships>
</file>

<file path=ppt/slides/_rels/slide23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3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6.vml"/><Relationship Id="rId6" Type="http://schemas.openxmlformats.org/officeDocument/2006/relationships/image" Target="../media/image49.emf"/><Relationship Id="rId5" Type="http://schemas.openxmlformats.org/officeDocument/2006/relationships/customXml" Target="../ink/ink15.xml"/><Relationship Id="rId4" Type="http://schemas.openxmlformats.org/officeDocument/2006/relationships/image" Target="../media/image48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3.wmf"/><Relationship Id="rId3" Type="http://schemas.openxmlformats.org/officeDocument/2006/relationships/oleObject" Target="../embeddings/oleObject1.bin"/><Relationship Id="rId7" Type="http://schemas.openxmlformats.org/officeDocument/2006/relationships/oleObject" Target="../embeddings/oleObject3.bin"/><Relationship Id="rId2" Type="http://schemas.openxmlformats.org/officeDocument/2006/relationships/slideLayout" Target="../slideLayouts/slideLayout6.xml"/><Relationship Id="rId1" Type="http://schemas.openxmlformats.org/officeDocument/2006/relationships/vmlDrawing" Target="../drawings/vmlDrawing1.vml"/><Relationship Id="rId6" Type="http://schemas.openxmlformats.org/officeDocument/2006/relationships/image" Target="../media/image2.wmf"/><Relationship Id="rId5" Type="http://schemas.openxmlformats.org/officeDocument/2006/relationships/oleObject" Target="../embeddings/oleObject2.bin"/><Relationship Id="rId10" Type="http://schemas.openxmlformats.org/officeDocument/2006/relationships/image" Target="../media/image4.emf"/><Relationship Id="rId4" Type="http://schemas.openxmlformats.org/officeDocument/2006/relationships/image" Target="../media/image1.wmf"/><Relationship Id="rId9" Type="http://schemas.openxmlformats.org/officeDocument/2006/relationships/customXml" Target="../ink/ink1.xml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4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6.wmf"/><Relationship Id="rId5" Type="http://schemas.openxmlformats.org/officeDocument/2006/relationships/oleObject" Target="../embeddings/oleObject5.bin"/><Relationship Id="rId4" Type="http://schemas.openxmlformats.org/officeDocument/2006/relationships/image" Target="../media/image5.wmf"/></Relationships>
</file>

<file path=ppt/slides/_rels/slide5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8.emf"/><Relationship Id="rId5" Type="http://schemas.openxmlformats.org/officeDocument/2006/relationships/customXml" Target="../ink/ink2.xml"/><Relationship Id="rId4" Type="http://schemas.openxmlformats.org/officeDocument/2006/relationships/image" Target="../media/image7.wmf"/></Relationships>
</file>

<file path=ppt/slides/_rels/slide6.xml.rels><?xml version="1.0" encoding="UTF-8" standalone="yes"?>
<Relationships xmlns="http://schemas.openxmlformats.org/package/2006/relationships"><Relationship Id="rId8" Type="http://schemas.openxmlformats.org/officeDocument/2006/relationships/image" Target="../media/image11.wmf"/><Relationship Id="rId13" Type="http://schemas.openxmlformats.org/officeDocument/2006/relationships/oleObject" Target="../embeddings/oleObject12.bin"/><Relationship Id="rId3" Type="http://schemas.openxmlformats.org/officeDocument/2006/relationships/oleObject" Target="../embeddings/oleObject7.bin"/><Relationship Id="rId7" Type="http://schemas.openxmlformats.org/officeDocument/2006/relationships/oleObject" Target="../embeddings/oleObject9.bin"/><Relationship Id="rId12" Type="http://schemas.openxmlformats.org/officeDocument/2006/relationships/image" Target="../media/image13.wmf"/><Relationship Id="rId2" Type="http://schemas.openxmlformats.org/officeDocument/2006/relationships/slideLayout" Target="../slideLayouts/slideLayout7.xml"/><Relationship Id="rId16" Type="http://schemas.openxmlformats.org/officeDocument/2006/relationships/image" Target="../media/image15.emf"/><Relationship Id="rId1" Type="http://schemas.openxmlformats.org/officeDocument/2006/relationships/vmlDrawing" Target="../drawings/vmlDrawing4.vml"/><Relationship Id="rId6" Type="http://schemas.openxmlformats.org/officeDocument/2006/relationships/image" Target="../media/image10.wmf"/><Relationship Id="rId11" Type="http://schemas.openxmlformats.org/officeDocument/2006/relationships/oleObject" Target="../embeddings/oleObject11.bin"/><Relationship Id="rId5" Type="http://schemas.openxmlformats.org/officeDocument/2006/relationships/oleObject" Target="../embeddings/oleObject8.bin"/><Relationship Id="rId15" Type="http://schemas.openxmlformats.org/officeDocument/2006/relationships/customXml" Target="../ink/ink3.xml"/><Relationship Id="rId10" Type="http://schemas.openxmlformats.org/officeDocument/2006/relationships/image" Target="../media/image12.wmf"/><Relationship Id="rId4" Type="http://schemas.openxmlformats.org/officeDocument/2006/relationships/image" Target="../media/image9.wmf"/><Relationship Id="rId9" Type="http://schemas.openxmlformats.org/officeDocument/2006/relationships/oleObject" Target="../embeddings/oleObject10.bin"/><Relationship Id="rId14" Type="http://schemas.openxmlformats.org/officeDocument/2006/relationships/image" Target="../media/image14.wmf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18.wmf"/><Relationship Id="rId3" Type="http://schemas.openxmlformats.org/officeDocument/2006/relationships/oleObject" Target="../embeddings/oleObject13.bin"/><Relationship Id="rId7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7.wmf"/><Relationship Id="rId5" Type="http://schemas.openxmlformats.org/officeDocument/2006/relationships/oleObject" Target="../embeddings/oleObject14.bin"/><Relationship Id="rId10" Type="http://schemas.openxmlformats.org/officeDocument/2006/relationships/image" Target="../media/image19.emf"/><Relationship Id="rId4" Type="http://schemas.openxmlformats.org/officeDocument/2006/relationships/image" Target="../media/image16.wmf"/><Relationship Id="rId9" Type="http://schemas.openxmlformats.org/officeDocument/2006/relationships/customXml" Target="../ink/ink4.xml"/></Relationships>
</file>

<file path=ppt/slides/_rels/slide8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6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6.vml"/><Relationship Id="rId6" Type="http://schemas.openxmlformats.org/officeDocument/2006/relationships/image" Target="../media/image21.emf"/><Relationship Id="rId5" Type="http://schemas.openxmlformats.org/officeDocument/2006/relationships/customXml" Target="../ink/ink5.xml"/><Relationship Id="rId4" Type="http://schemas.openxmlformats.org/officeDocument/2006/relationships/image" Target="../media/image20.wmf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7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7.vml"/><Relationship Id="rId6" Type="http://schemas.openxmlformats.org/officeDocument/2006/relationships/image" Target="../media/image23.emf"/><Relationship Id="rId5" Type="http://schemas.openxmlformats.org/officeDocument/2006/relationships/customXml" Target="../ink/ink6.xml"/><Relationship Id="rId4" Type="http://schemas.openxmlformats.org/officeDocument/2006/relationships/image" Target="../media/image22.wmf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Text Box 4"/>
          <p:cNvSpPr txBox="1">
            <a:spLocks noChangeArrowheads="1"/>
          </p:cNvSpPr>
          <p:nvPr/>
        </p:nvSpPr>
        <p:spPr bwMode="auto">
          <a:xfrm>
            <a:off x="142875" y="685800"/>
            <a:ext cx="8843963" cy="5262563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algn="ctr" eaLnBrk="1" hangingPunct="1"/>
            <a:r>
              <a:rPr lang="en-US" altLang="en-US" sz="4800"/>
              <a:t>Math 206 – Differential Equations</a:t>
            </a:r>
          </a:p>
          <a:p>
            <a:pPr algn="ctr" eaLnBrk="1" hangingPunct="1"/>
            <a:r>
              <a:rPr lang="en-US" altLang="en-US" sz="4800"/>
              <a:t>Andy Rosen</a:t>
            </a:r>
          </a:p>
          <a:p>
            <a:pPr algn="ctr" eaLnBrk="1" hangingPunct="1"/>
            <a:r>
              <a:rPr lang="en-US" altLang="en-US" sz="4800">
                <a:hlinkClick r:id="rId3"/>
              </a:rPr>
              <a:t>www.rosenmath.com</a:t>
            </a:r>
            <a:endParaRPr lang="en-US" altLang="en-US" sz="4800"/>
          </a:p>
          <a:p>
            <a:pPr algn="ctr" eaLnBrk="1" hangingPunct="1"/>
            <a:endParaRPr lang="en-US" altLang="en-US" sz="4800"/>
          </a:p>
          <a:p>
            <a:pPr algn="ctr" eaLnBrk="1" hangingPunct="1"/>
            <a:r>
              <a:rPr lang="en-US" altLang="en-US" sz="4800"/>
              <a:t>PLEASE SIGN I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266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915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Find values for </a:t>
            </a:r>
            <a:r>
              <a:rPr lang="en-US" altLang="en-US" i="1"/>
              <a:t>m</a:t>
            </a:r>
            <a:r>
              <a:rPr lang="en-US" altLang="en-US"/>
              <a:t> that would make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e</a:t>
            </a:r>
            <a:r>
              <a:rPr lang="en-US" altLang="en-US" i="1" baseline="30000"/>
              <a:t>mx</a:t>
            </a:r>
            <a:r>
              <a:rPr lang="en-US" altLang="en-US"/>
              <a:t> a solution of the DE 2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</a:t>
            </a:r>
            <a:r>
              <a:rPr lang="en-US" altLang="en-US"/>
              <a:t> + 7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</a:t>
            </a:r>
            <a:r>
              <a:rPr lang="en-US" altLang="en-US"/>
              <a:t> – 4</a:t>
            </a:r>
            <a:r>
              <a:rPr lang="en-US" altLang="en-US" i="1"/>
              <a:t>y</a:t>
            </a:r>
            <a:r>
              <a:rPr lang="en-US" altLang="en-US"/>
              <a:t> = 0.</a:t>
            </a:r>
            <a:endParaRPr lang="en-US" altLang="en-US" u="sng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089000" y="839160"/>
              <a:ext cx="7991640" cy="5488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082520" y="829800"/>
                <a:ext cx="8004960" cy="5504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2290" name="Text Box 4"/>
          <p:cNvSpPr txBox="1">
            <a:spLocks noChangeArrowheads="1"/>
          </p:cNvSpPr>
          <p:nvPr/>
        </p:nvSpPr>
        <p:spPr bwMode="auto">
          <a:xfrm>
            <a:off x="287338" y="204788"/>
            <a:ext cx="6827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Practice Problems</a:t>
            </a:r>
          </a:p>
        </p:txBody>
      </p:sp>
      <p:sp>
        <p:nvSpPr>
          <p:cNvPr id="12291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8229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Verify that                          is a solution to the DE </a:t>
            </a:r>
          </a:p>
        </p:txBody>
      </p:sp>
      <p:graphicFrame>
        <p:nvGraphicFramePr>
          <p:cNvPr id="12292" name="Object 5"/>
          <p:cNvGraphicFramePr>
            <a:graphicFrameLocks noChangeAspect="1"/>
          </p:cNvGraphicFramePr>
          <p:nvPr/>
        </p:nvGraphicFramePr>
        <p:xfrm>
          <a:off x="2438400" y="1600200"/>
          <a:ext cx="24257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8" name="Equation" r:id="rId3" imgW="2425700" imgH="609600" progId="Equation.DSMT4">
                  <p:embed/>
                </p:oleObj>
              </mc:Choice>
              <mc:Fallback>
                <p:oleObj name="Equation" r:id="rId3" imgW="24257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38400" y="1600200"/>
                        <a:ext cx="24257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293" name="Object 8"/>
          <p:cNvGraphicFramePr>
            <a:graphicFrameLocks noChangeAspect="1"/>
          </p:cNvGraphicFramePr>
          <p:nvPr/>
        </p:nvGraphicFramePr>
        <p:xfrm>
          <a:off x="2743200" y="990600"/>
          <a:ext cx="23622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2299" name="Equation" r:id="rId5" imgW="2362200" imgH="609600" progId="Equation.DSMT4">
                  <p:embed/>
                </p:oleObj>
              </mc:Choice>
              <mc:Fallback>
                <p:oleObj name="Equation" r:id="rId5" imgW="2362200" imgH="6096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43200" y="990600"/>
                        <a:ext cx="23622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3314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36623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he interval on which a solution is defined is called the </a:t>
            </a:r>
            <a:r>
              <a:rPr lang="en-US" altLang="en-US" u="sng"/>
              <a:t>interval of definitio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a.k.a. interval of existence</a:t>
            </a:r>
          </a:p>
          <a:p>
            <a:pPr eaLnBrk="1" hangingPunct="1"/>
            <a:r>
              <a:rPr lang="en-US" altLang="en-US"/>
              <a:t>a.k.a. interval of validity</a:t>
            </a:r>
          </a:p>
          <a:p>
            <a:pPr eaLnBrk="1" hangingPunct="1"/>
            <a:r>
              <a:rPr lang="en-US" altLang="en-US"/>
              <a:t>a.k.a. domain of the solution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9634" name="Text Box 2"/>
          <p:cNvSpPr txBox="1">
            <a:spLocks noChangeArrowheads="1"/>
          </p:cNvSpPr>
          <p:nvPr/>
        </p:nvSpPr>
        <p:spPr bwMode="auto">
          <a:xfrm>
            <a:off x="152400" y="304800"/>
            <a:ext cx="8991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Consider          , which is a solution to the DE </a:t>
            </a:r>
            <a:r>
              <a:rPr lang="en-US" altLang="en-US" i="1"/>
              <a:t>xy</a:t>
            </a:r>
            <a:r>
              <a:rPr lang="en-US" altLang="en-US">
                <a:sym typeface="MT Symbol" pitchFamily="18" charset="2"/>
              </a:rPr>
              <a:t> +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As a function,           has domain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A solution must be defined on an interval, so we must choose the interval of definition, either                             or some subinterval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Which one we choose depends on other info that we could be given.</a:t>
            </a:r>
          </a:p>
        </p:txBody>
      </p:sp>
      <p:graphicFrame>
        <p:nvGraphicFramePr>
          <p:cNvPr id="14339" name="Object 3"/>
          <p:cNvGraphicFramePr>
            <a:graphicFrameLocks noChangeAspect="1"/>
          </p:cNvGraphicFramePr>
          <p:nvPr/>
        </p:nvGraphicFramePr>
        <p:xfrm>
          <a:off x="2101850" y="355600"/>
          <a:ext cx="96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1" name="Equation" r:id="rId3" imgW="965200" imgH="558800" progId="Equation.DSMT4">
                  <p:embed/>
                </p:oleObj>
              </mc:Choice>
              <mc:Fallback>
                <p:oleObj name="Equation" r:id="rId3" imgW="965200" imgH="558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01850" y="355600"/>
                        <a:ext cx="96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6" name="Object 4"/>
          <p:cNvGraphicFramePr>
            <a:graphicFrameLocks noChangeAspect="1"/>
          </p:cNvGraphicFramePr>
          <p:nvPr/>
        </p:nvGraphicFramePr>
        <p:xfrm>
          <a:off x="2940050" y="1752600"/>
          <a:ext cx="9652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2" name="Equation" r:id="rId5" imgW="965200" imgH="558800" progId="Equation.DSMT4">
                  <p:embed/>
                </p:oleObj>
              </mc:Choice>
              <mc:Fallback>
                <p:oleObj name="Equation" r:id="rId5" imgW="965200" imgH="5588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940050" y="1752600"/>
                        <a:ext cx="965200" cy="558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7" name="Object 5"/>
          <p:cNvGraphicFramePr>
            <a:graphicFrameLocks noChangeAspect="1"/>
          </p:cNvGraphicFramePr>
          <p:nvPr/>
        </p:nvGraphicFramePr>
        <p:xfrm>
          <a:off x="6299200" y="1752600"/>
          <a:ext cx="2844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3" name="Equation" r:id="rId7" imgW="2844800" imgH="609600" progId="Equation.DSMT4">
                  <p:embed/>
                </p:oleObj>
              </mc:Choice>
              <mc:Fallback>
                <p:oleObj name="Equation" r:id="rId7" imgW="2844800" imgH="6096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299200" y="1752600"/>
                        <a:ext cx="2844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69638" name="Object 6"/>
          <p:cNvGraphicFramePr>
            <a:graphicFrameLocks noChangeAspect="1"/>
          </p:cNvGraphicFramePr>
          <p:nvPr/>
        </p:nvGraphicFramePr>
        <p:xfrm>
          <a:off x="1905000" y="3657600"/>
          <a:ext cx="29718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4354" name="Equation" r:id="rId9" imgW="2971800" imgH="609600" progId="Equation.DSMT4">
                  <p:embed/>
                </p:oleObj>
              </mc:Choice>
              <mc:Fallback>
                <p:oleObj name="Equation" r:id="rId9" imgW="2971800" imgH="609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05000" y="3657600"/>
                        <a:ext cx="29718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1">
            <p14:nvContentPartPr>
              <p14:cNvPr id="2" name="Ink 1"/>
              <p14:cNvContentPartPr/>
              <p14:nvPr/>
            </p14:nvContentPartPr>
            <p14:xfrm>
              <a:off x="4613040" y="1482840"/>
              <a:ext cx="1800" cy="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2"/>
              <a:stretch>
                <a:fillRect/>
              </a:stretch>
            </p:blipFill>
            <p:spPr>
              <a:xfrm>
                <a:off x="4603320" y="1471680"/>
                <a:ext cx="22680" cy="226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1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1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 nodeType="clickPar">
                      <p:stCondLst>
                        <p:cond delay="indefinite"/>
                      </p:stCondLst>
                      <p:childTnLst>
                        <p:par>
                          <p:cTn id="2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963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69634" grpId="0" build="p"/>
    </p:bld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2" name="Text Box 2"/>
          <p:cNvSpPr txBox="1">
            <a:spLocks noChangeArrowheads="1"/>
          </p:cNvSpPr>
          <p:nvPr/>
        </p:nvSpPr>
        <p:spPr bwMode="auto">
          <a:xfrm>
            <a:off x="228600" y="381000"/>
            <a:ext cx="86106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Given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25, find</a:t>
            </a:r>
            <a:endParaRPr lang="en-US" altLang="en-US" u="sng"/>
          </a:p>
        </p:txBody>
      </p:sp>
      <p:graphicFrame>
        <p:nvGraphicFramePr>
          <p:cNvPr id="15363" name="Object 3"/>
          <p:cNvGraphicFramePr>
            <a:graphicFrameLocks noChangeAspect="1"/>
          </p:cNvGraphicFramePr>
          <p:nvPr/>
        </p:nvGraphicFramePr>
        <p:xfrm>
          <a:off x="5562600" y="381000"/>
          <a:ext cx="3683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366" name="Equation" r:id="rId3" imgW="368300" imgH="609600" progId="Equation.DSMT4">
                  <p:embed/>
                </p:oleObj>
              </mc:Choice>
              <mc:Fallback>
                <p:oleObj name="Equation" r:id="rId3" imgW="3683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562600" y="381000"/>
                        <a:ext cx="3683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06000" y="992880"/>
              <a:ext cx="4205160" cy="32133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96280" y="977040"/>
                <a:ext cx="4228560" cy="32421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1682" name="Text Box 2"/>
          <p:cNvSpPr txBox="1">
            <a:spLocks noChangeArrowheads="1"/>
          </p:cNvSpPr>
          <p:nvPr/>
        </p:nvSpPr>
        <p:spPr bwMode="auto">
          <a:xfrm>
            <a:off x="152400" y="76200"/>
            <a:ext cx="89154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o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25 is a solution to the differential equation             .  This is called an </a:t>
            </a:r>
            <a:r>
              <a:rPr lang="en-US" altLang="en-US" u="sng"/>
              <a:t>implicit solution</a:t>
            </a:r>
            <a:r>
              <a:rPr lang="en-US" altLang="en-US"/>
              <a:t>.</a:t>
            </a:r>
          </a:p>
          <a:p>
            <a:pPr eaLnBrk="1" hangingPunct="1"/>
            <a:r>
              <a:rPr lang="en-US" altLang="en-US"/>
              <a:t>The </a:t>
            </a:r>
            <a:r>
              <a:rPr lang="en-US" altLang="en-US" u="sng"/>
              <a:t>explicit solution</a:t>
            </a:r>
            <a:r>
              <a:rPr lang="en-US" altLang="en-US"/>
              <a:t> could be                      or</a:t>
            </a:r>
          </a:p>
          <a:p>
            <a:pPr eaLnBrk="1" hangingPunct="1"/>
            <a:endParaRPr lang="en-US" altLang="en-US"/>
          </a:p>
          <a:p>
            <a:pPr eaLnBrk="1" hangingPunct="1">
              <a:spcBef>
                <a:spcPct val="0"/>
              </a:spcBef>
            </a:pPr>
            <a:r>
              <a:rPr lang="en-US" altLang="en-US"/>
              <a:t>The one we choose depends on other information that we may be given.</a:t>
            </a:r>
          </a:p>
          <a:p>
            <a:pPr eaLnBrk="1" hangingPunct="1"/>
            <a:r>
              <a:rPr lang="en-US" altLang="en-US"/>
              <a:t>Not all implicit solutions can be written explicitly.</a:t>
            </a:r>
          </a:p>
        </p:txBody>
      </p:sp>
      <p:graphicFrame>
        <p:nvGraphicFramePr>
          <p:cNvPr id="16387" name="Object 3"/>
          <p:cNvGraphicFramePr>
            <a:graphicFrameLocks noChangeAspect="1"/>
          </p:cNvGraphicFramePr>
          <p:nvPr/>
        </p:nvGraphicFramePr>
        <p:xfrm>
          <a:off x="2514600" y="635000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6" name="Equation" r:id="rId3" imgW="1206500" imgH="660400" progId="Equation.DSMT4">
                  <p:embed/>
                </p:oleObj>
              </mc:Choice>
              <mc:Fallback>
                <p:oleObj name="Equation" r:id="rId3" imgW="12065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514600" y="635000"/>
                        <a:ext cx="1206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4" name="Object 4"/>
          <p:cNvGraphicFramePr>
            <a:graphicFrameLocks noChangeAspect="1"/>
          </p:cNvGraphicFramePr>
          <p:nvPr/>
        </p:nvGraphicFramePr>
        <p:xfrm>
          <a:off x="5791200" y="1905000"/>
          <a:ext cx="23749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7" name="Equation" r:id="rId5" imgW="2374900" imgH="673100" progId="Equation.DSMT4">
                  <p:embed/>
                </p:oleObj>
              </mc:Choice>
              <mc:Fallback>
                <p:oleObj name="Equation" r:id="rId5" imgW="2374900" imgH="6731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791200" y="1905000"/>
                        <a:ext cx="23749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685" name="Object 5"/>
          <p:cNvGraphicFramePr>
            <a:graphicFrameLocks noChangeAspect="1"/>
          </p:cNvGraphicFramePr>
          <p:nvPr/>
        </p:nvGraphicFramePr>
        <p:xfrm>
          <a:off x="711200" y="2527300"/>
          <a:ext cx="2641600" cy="673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6398" name="Equation" r:id="rId7" imgW="2641600" imgH="673100" progId="Equation.DSMT4">
                  <p:embed/>
                </p:oleObj>
              </mc:Choice>
              <mc:Fallback>
                <p:oleObj name="Equation" r:id="rId7" imgW="2641600" imgH="6731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711200" y="2527300"/>
                        <a:ext cx="2641600" cy="6731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68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Text Box 2"/>
          <p:cNvSpPr txBox="1">
            <a:spLocks noChangeArrowheads="1"/>
          </p:cNvSpPr>
          <p:nvPr/>
        </p:nvSpPr>
        <p:spPr bwMode="auto">
          <a:xfrm>
            <a:off x="228600" y="304800"/>
            <a:ext cx="8610600" cy="393700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ote that </a:t>
            </a: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/>
              <a:t> would also be a solution for the DE              for any </a:t>
            </a:r>
            <a:r>
              <a:rPr lang="en-US" altLang="en-US" i="1"/>
              <a:t>c</a:t>
            </a:r>
            <a:r>
              <a:rPr lang="en-US" altLang="en-US"/>
              <a:t> </a:t>
            </a:r>
            <a:r>
              <a:rPr lang="en-US" altLang="en-US">
                <a:cs typeface="Times New Roman" pitchFamily="18" charset="0"/>
              </a:rPr>
              <a:t>≥ 0.</a:t>
            </a:r>
          </a:p>
          <a:p>
            <a:pPr eaLnBrk="1" hangingPunct="1"/>
            <a:r>
              <a:rPr lang="en-US" altLang="en-US" i="1">
                <a:cs typeface="Times New Roman" pitchFamily="18" charset="0"/>
              </a:rPr>
              <a:t>x</a:t>
            </a:r>
            <a:r>
              <a:rPr lang="en-US" altLang="en-US" baseline="30000">
                <a:cs typeface="Times New Roman" pitchFamily="18" charset="0"/>
              </a:rPr>
              <a:t>2</a:t>
            </a:r>
            <a:r>
              <a:rPr lang="en-US" altLang="en-US">
                <a:cs typeface="Times New Roman" pitchFamily="18" charset="0"/>
              </a:rPr>
              <a:t> + </a:t>
            </a:r>
            <a:r>
              <a:rPr lang="en-US" altLang="en-US" i="1">
                <a:cs typeface="Times New Roman" pitchFamily="18" charset="0"/>
              </a:rPr>
              <a:t>y</a:t>
            </a:r>
            <a:r>
              <a:rPr lang="en-US" altLang="en-US" baseline="30000">
                <a:cs typeface="Times New Roman" pitchFamily="18" charset="0"/>
              </a:rPr>
              <a:t>2</a:t>
            </a:r>
            <a:r>
              <a:rPr lang="en-US" altLang="en-US">
                <a:cs typeface="Times New Roman" pitchFamily="18" charset="0"/>
              </a:rPr>
              <a:t> = </a:t>
            </a:r>
            <a:r>
              <a:rPr lang="en-US" altLang="en-US" i="1">
                <a:cs typeface="Times New Roman" pitchFamily="18" charset="0"/>
              </a:rPr>
              <a:t>c</a:t>
            </a:r>
            <a:r>
              <a:rPr lang="en-US" altLang="en-US">
                <a:cs typeface="Times New Roman" pitchFamily="18" charset="0"/>
              </a:rPr>
              <a:t> is called a </a:t>
            </a:r>
            <a:r>
              <a:rPr lang="en-US" altLang="en-US" u="sng">
                <a:cs typeface="Times New Roman" pitchFamily="18" charset="0"/>
              </a:rPr>
              <a:t>one-parameter family of solutions</a:t>
            </a:r>
            <a:endParaRPr lang="en-US" altLang="en-US">
              <a:cs typeface="Times New Roman" pitchFamily="18" charset="0"/>
            </a:endParaRPr>
          </a:p>
          <a:p>
            <a:pPr eaLnBrk="1" hangingPunct="1"/>
            <a:r>
              <a:rPr lang="en-US" altLang="en-US">
                <a:cs typeface="Times New Roman" pitchFamily="18" charset="0"/>
              </a:rPr>
              <a:t>When solving an 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 baseline="30000">
                <a:cs typeface="Times New Roman" pitchFamily="18" charset="0"/>
              </a:rPr>
              <a:t>th</a:t>
            </a:r>
            <a:r>
              <a:rPr lang="en-US" altLang="en-US">
                <a:cs typeface="Times New Roman" pitchFamily="18" charset="0"/>
              </a:rPr>
              <a:t> order DE, we will want to find an </a:t>
            </a:r>
            <a:r>
              <a:rPr lang="en-US" altLang="en-US" i="1">
                <a:cs typeface="Times New Roman" pitchFamily="18" charset="0"/>
              </a:rPr>
              <a:t>n</a:t>
            </a:r>
            <a:r>
              <a:rPr lang="en-US" altLang="en-US">
                <a:cs typeface="Times New Roman" pitchFamily="18" charset="0"/>
              </a:rPr>
              <a:t>-parameter family of solutions.</a:t>
            </a:r>
            <a:endParaRPr lang="en-US" altLang="en-US" i="1">
              <a:cs typeface="Times New Roman" pitchFamily="18" charset="0"/>
            </a:endParaRPr>
          </a:p>
        </p:txBody>
      </p:sp>
      <p:graphicFrame>
        <p:nvGraphicFramePr>
          <p:cNvPr id="17411" name="Object 3"/>
          <p:cNvGraphicFramePr>
            <a:graphicFrameLocks noChangeAspect="1"/>
          </p:cNvGraphicFramePr>
          <p:nvPr/>
        </p:nvGraphicFramePr>
        <p:xfrm>
          <a:off x="2895600" y="863600"/>
          <a:ext cx="1206500" cy="6604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7414" name="Equation" r:id="rId3" imgW="1206500" imgH="660400" progId="Equation.DSMT4">
                  <p:embed/>
                </p:oleObj>
              </mc:Choice>
              <mc:Fallback>
                <p:oleObj name="Equation" r:id="rId3" imgW="1206500" imgH="6604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895600" y="863600"/>
                        <a:ext cx="1206500" cy="6604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270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8434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868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how that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/>
              <a:t>sin 4</a:t>
            </a:r>
            <a:r>
              <a:rPr lang="en-US" altLang="en-US" i="1"/>
              <a:t>t</a:t>
            </a:r>
            <a:r>
              <a:rPr lang="en-US" altLang="en-US"/>
              <a:t> is a solution to the linear DE </a:t>
            </a:r>
            <a:r>
              <a:rPr lang="en-US" altLang="en-US" i="1"/>
              <a:t>x</a:t>
            </a:r>
            <a:r>
              <a:rPr lang="en-US" altLang="en-US">
                <a:sym typeface="MT Symbol" pitchFamily="18" charset="2"/>
              </a:rPr>
              <a:t> + 16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 = 0.</a:t>
            </a:r>
            <a:endParaRPr lang="en-US" altLang="en-US" u="sng">
              <a:sym typeface="MT Symbol" pitchFamily="18" charset="2"/>
            </a:endParaRP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742040" y="851040"/>
              <a:ext cx="6669360" cy="38721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733040" y="841320"/>
                <a:ext cx="6686640" cy="3893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9396" name="Text Box 4"/>
          <p:cNvSpPr txBox="1">
            <a:spLocks noChangeArrowheads="1"/>
          </p:cNvSpPr>
          <p:nvPr/>
        </p:nvSpPr>
        <p:spPr bwMode="auto">
          <a:xfrm>
            <a:off x="304800" y="381000"/>
            <a:ext cx="8686800" cy="39703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 solution where we’ve chosen a value for the parameter is called a </a:t>
            </a:r>
            <a:r>
              <a:rPr lang="en-US" altLang="en-US" u="sng"/>
              <a:t>particular solution</a:t>
            </a:r>
            <a:r>
              <a:rPr lang="en-US" altLang="en-US"/>
              <a:t>.  With the parameters, we call it the </a:t>
            </a:r>
            <a:r>
              <a:rPr lang="en-US" altLang="en-US" u="sng"/>
              <a:t>general solution</a:t>
            </a:r>
            <a:r>
              <a:rPr lang="en-US" altLang="en-US"/>
              <a:t>.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i="1">
                <a:sym typeface="Wingdings" pitchFamily="2" charset="2"/>
              </a:rPr>
              <a:t>x</a:t>
            </a:r>
            <a:r>
              <a:rPr lang="en-US" altLang="en-US" baseline="30000">
                <a:sym typeface="Wingdings" pitchFamily="2" charset="2"/>
              </a:rPr>
              <a:t>2</a:t>
            </a:r>
            <a:r>
              <a:rPr lang="en-US" altLang="en-US">
                <a:sym typeface="Wingdings" pitchFamily="2" charset="2"/>
              </a:rPr>
              <a:t> + </a:t>
            </a:r>
            <a:r>
              <a:rPr lang="en-US" altLang="en-US" i="1">
                <a:sym typeface="Wingdings" pitchFamily="2" charset="2"/>
              </a:rPr>
              <a:t>y</a:t>
            </a:r>
            <a:r>
              <a:rPr lang="en-US" altLang="en-US" baseline="30000">
                <a:sym typeface="Wingdings" pitchFamily="2" charset="2"/>
              </a:rPr>
              <a:t>2</a:t>
            </a:r>
            <a:r>
              <a:rPr lang="en-US" altLang="en-US">
                <a:sym typeface="Wingdings" pitchFamily="2" charset="2"/>
              </a:rPr>
              <a:t> = 25 was a particular solution</a:t>
            </a:r>
          </a:p>
          <a:p>
            <a:pPr eaLnBrk="1" hangingPunct="1">
              <a:buFont typeface="Wingdings" pitchFamily="2" charset="2"/>
              <a:buChar char="à"/>
            </a:pPr>
            <a:r>
              <a:rPr lang="en-US" altLang="en-US" i="1"/>
              <a:t>x</a:t>
            </a:r>
            <a:r>
              <a:rPr lang="en-US" altLang="en-US" baseline="30000"/>
              <a:t>2</a:t>
            </a:r>
            <a:r>
              <a:rPr lang="en-US" altLang="en-US"/>
              <a:t> + </a:t>
            </a:r>
            <a:r>
              <a:rPr lang="en-US" altLang="en-US" i="1"/>
              <a:t>y</a:t>
            </a:r>
            <a:r>
              <a:rPr lang="en-US" altLang="en-US" baseline="30000"/>
              <a:t>2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/>
              <a:t> was a general solution</a:t>
            </a:r>
            <a:endParaRPr lang="en-US" altLang="en-US" i="1"/>
          </a:p>
        </p:txBody>
      </p:sp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396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48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5344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Show that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c</a:t>
            </a:r>
            <a:r>
              <a:rPr lang="en-US" altLang="en-US" baseline="-25000"/>
              <a:t>1</a:t>
            </a:r>
            <a:r>
              <a:rPr lang="en-US" altLang="en-US" i="1"/>
              <a:t>e</a:t>
            </a:r>
            <a:r>
              <a:rPr lang="en-US" altLang="en-US" i="1" baseline="30000"/>
              <a:t>x</a:t>
            </a:r>
            <a:r>
              <a:rPr lang="en-US" altLang="en-US"/>
              <a:t> + </a:t>
            </a:r>
            <a:r>
              <a:rPr lang="en-US" altLang="en-US" i="1"/>
              <a:t>c</a:t>
            </a:r>
            <a:r>
              <a:rPr lang="en-US" altLang="en-US" baseline="-25000"/>
              <a:t>2</a:t>
            </a:r>
            <a:r>
              <a:rPr lang="en-US" altLang="en-US" i="1"/>
              <a:t>xe</a:t>
            </a:r>
            <a:r>
              <a:rPr lang="en-US" altLang="en-US" i="1" baseline="30000"/>
              <a:t>x</a:t>
            </a:r>
            <a:r>
              <a:rPr lang="en-US" altLang="en-US"/>
              <a:t> is a family of solutions of the DE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 – 2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 +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.</a:t>
            </a:r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2">
            <p14:nvContentPartPr>
              <p14:cNvPr id="2" name="Ink 1"/>
              <p14:cNvContentPartPr/>
              <p14:nvPr/>
            </p14:nvContentPartPr>
            <p14:xfrm>
              <a:off x="1416240" y="139680"/>
              <a:ext cx="7195680" cy="617040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3"/>
              <a:stretch>
                <a:fillRect/>
              </a:stretch>
            </p:blipFill>
            <p:spPr>
              <a:xfrm>
                <a:off x="1406520" y="127800"/>
                <a:ext cx="7212960" cy="61934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Title 1"/>
          <p:cNvSpPr>
            <a:spLocks noGrp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mtClean="0"/>
              <a:t>Student Learning Outcomes</a:t>
            </a:r>
          </a:p>
        </p:txBody>
      </p:sp>
      <p:sp>
        <p:nvSpPr>
          <p:cNvPr id="3075" name="Content Placeholder 2"/>
          <p:cNvSpPr>
            <a:spLocks noGrp="1"/>
          </p:cNvSpPr>
          <p:nvPr>
            <p:ph idx="1"/>
          </p:nvPr>
        </p:nvSpPr>
        <p:spPr>
          <a:xfrm>
            <a:off x="381000" y="1295400"/>
            <a:ext cx="8458200" cy="4114800"/>
          </a:xfrm>
        </p:spPr>
        <p:txBody>
          <a:bodyPr/>
          <a:lstStyle/>
          <a:p>
            <a:pPr eaLnBrk="1" hangingPunct="1"/>
            <a:r>
              <a:rPr lang="en-US" altLang="en-US" smtClean="0"/>
              <a:t>Successful students will be able to compare first- and second-order differential equations, solve these equations using appropriate techniques including constructing solutions using series and matrices, and apply them to problems in science and engineering.</a:t>
            </a:r>
          </a:p>
        </p:txBody>
      </p:sp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42" name="Text Box 2"/>
          <p:cNvSpPr txBox="1">
            <a:spLocks noChangeArrowheads="1"/>
          </p:cNvSpPr>
          <p:nvPr/>
        </p:nvSpPr>
        <p:spPr bwMode="auto">
          <a:xfrm>
            <a:off x="152400" y="152400"/>
            <a:ext cx="89154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>
                <a:sym typeface="MT Symbol" pitchFamily="18" charset="2"/>
              </a:rPr>
              <a:t>Ex.</a:t>
            </a:r>
            <a:r>
              <a:rPr lang="en-US" altLang="en-US">
                <a:sym typeface="MT Symbol" pitchFamily="18" charset="2"/>
              </a:rPr>
              <a:t> We saw that               was a solution to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	             .  A family of solutions is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                         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Note that we get our particular solution by setting </a:t>
            </a:r>
            <a:r>
              <a:rPr lang="en-US" altLang="en-US" i="1">
                <a:sym typeface="MT Symbol" pitchFamily="18" charset="2"/>
              </a:rPr>
              <a:t>c</a:t>
            </a:r>
            <a:r>
              <a:rPr lang="en-US" altLang="en-US">
                <a:sym typeface="MT Symbol" pitchFamily="18" charset="2"/>
              </a:rPr>
              <a:t> = 0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But we saw that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 is also a solution, and its not a member of the family of solutions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This extra solution is called a </a:t>
            </a:r>
            <a:r>
              <a:rPr lang="en-US" altLang="en-US" u="sng">
                <a:sym typeface="MT Symbol" pitchFamily="18" charset="2"/>
              </a:rPr>
              <a:t>singular solution</a:t>
            </a:r>
            <a:r>
              <a:rPr lang="en-US" altLang="en-US">
                <a:sym typeface="MT Symbol" pitchFamily="18" charset="2"/>
              </a:rPr>
              <a:t>.</a:t>
            </a:r>
            <a:endParaRPr lang="en-US" altLang="en-US" u="sng">
              <a:sym typeface="MT Symbol" pitchFamily="18" charset="2"/>
            </a:endParaRPr>
          </a:p>
        </p:txBody>
      </p:sp>
      <p:graphicFrame>
        <p:nvGraphicFramePr>
          <p:cNvPr id="21507" name="Object 3"/>
          <p:cNvGraphicFramePr>
            <a:graphicFrameLocks noChangeAspect="1"/>
          </p:cNvGraphicFramePr>
          <p:nvPr/>
        </p:nvGraphicFramePr>
        <p:xfrm>
          <a:off x="3378200" y="228600"/>
          <a:ext cx="14986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6" name="Equation" r:id="rId3" imgW="1498600" imgH="609600" progId="Equation.DSMT4">
                  <p:embed/>
                </p:oleObj>
              </mc:Choice>
              <mc:Fallback>
                <p:oleObj name="Equation" r:id="rId3" imgW="1498600" imgH="6096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378200" y="228600"/>
                        <a:ext cx="14986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8" name="Object 4"/>
          <p:cNvGraphicFramePr>
            <a:graphicFrameLocks noChangeAspect="1"/>
          </p:cNvGraphicFramePr>
          <p:nvPr/>
        </p:nvGraphicFramePr>
        <p:xfrm>
          <a:off x="685800" y="990600"/>
          <a:ext cx="1536700" cy="596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7" name="Equation" r:id="rId5" imgW="1536700" imgH="596900" progId="Equation.DSMT4">
                  <p:embed/>
                </p:oleObj>
              </mc:Choice>
              <mc:Fallback>
                <p:oleObj name="Equation" r:id="rId5" imgW="1536700" imgH="596900" progId="Equation.DSMT4">
                  <p:embed/>
                  <p:pic>
                    <p:nvPicPr>
                      <p:cNvPr id="0" name="Object 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990600"/>
                        <a:ext cx="1536700" cy="5969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1509" name="Object 5"/>
          <p:cNvGraphicFramePr>
            <a:graphicFrameLocks noChangeAspect="1"/>
          </p:cNvGraphicFramePr>
          <p:nvPr/>
        </p:nvGraphicFramePr>
        <p:xfrm>
          <a:off x="685800" y="1600200"/>
          <a:ext cx="2552700" cy="825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1518" name="Equation" r:id="rId7" imgW="2552700" imgH="825500" progId="Equation.DSMT4">
                  <p:embed/>
                </p:oleObj>
              </mc:Choice>
              <mc:Fallback>
                <p:oleObj name="Equation" r:id="rId7" imgW="2552700" imgH="825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600200"/>
                        <a:ext cx="2552700" cy="825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3193920" y="123120"/>
              <a:ext cx="5298840" cy="42886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3181320" y="111600"/>
                <a:ext cx="5322600" cy="43135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4" end="4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144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3492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610600" cy="50355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Note that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cx</a:t>
            </a:r>
            <a:r>
              <a:rPr lang="en-US" altLang="en-US" baseline="30000"/>
              <a:t>4</a:t>
            </a:r>
            <a:r>
              <a:rPr lang="en-US" altLang="en-US"/>
              <a:t> is a family of solutions of the DE </a:t>
            </a:r>
            <a:r>
              <a:rPr lang="en-US" altLang="en-US" i="1"/>
              <a:t>xy</a:t>
            </a:r>
            <a:r>
              <a:rPr lang="en-US" altLang="en-US">
                <a:sym typeface="MT Symbol" pitchFamily="18" charset="2"/>
              </a:rPr>
              <a:t> – 4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 = 0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However, a singular solution could be</a:t>
            </a:r>
          </a:p>
          <a:p>
            <a:pPr eaLnBrk="1" hangingPunct="1"/>
            <a:endParaRPr lang="en-US" altLang="en-US">
              <a:sym typeface="MT Symbol" pitchFamily="18" charset="2"/>
            </a:endParaRPr>
          </a:p>
          <a:p>
            <a:pPr eaLnBrk="1" hangingPunct="1">
              <a:spcBef>
                <a:spcPct val="100000"/>
              </a:spcBef>
            </a:pPr>
            <a:r>
              <a:rPr lang="en-US" altLang="en-US">
                <a:sym typeface="MT Symbol" pitchFamily="18" charset="2"/>
              </a:rPr>
              <a:t>When we find a family of solutions, how can we know if it describes all solutions or if there are singular solutions…</a:t>
            </a:r>
          </a:p>
        </p:txBody>
      </p:sp>
      <p:graphicFrame>
        <p:nvGraphicFramePr>
          <p:cNvPr id="63494" name="Object 6"/>
          <p:cNvGraphicFramePr>
            <a:graphicFrameLocks noChangeAspect="1"/>
          </p:cNvGraphicFramePr>
          <p:nvPr/>
        </p:nvGraphicFramePr>
        <p:xfrm>
          <a:off x="2705100" y="2209800"/>
          <a:ext cx="3009900" cy="1346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2534" name="Equation" r:id="rId3" imgW="3009900" imgH="1346200" progId="Equation.DSMT4">
                  <p:embed/>
                </p:oleObj>
              </mc:Choice>
              <mc:Fallback>
                <p:oleObj name="Equation" r:id="rId3" imgW="3009900" imgH="13462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705100" y="2209800"/>
                        <a:ext cx="3009900" cy="1346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197440" y="230040"/>
              <a:ext cx="6201000" cy="36705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189160" y="219240"/>
                <a:ext cx="6218640" cy="3687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" fill="hold" nodeType="clickPar">
                      <p:stCondLst>
                        <p:cond delay="indefinite"/>
                      </p:stCondLst>
                      <p:childTnLst>
                        <p:par>
                          <p:cTn id="1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3492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3554" name="Text Box 2"/>
          <p:cNvSpPr txBox="1">
            <a:spLocks noChangeArrowheads="1"/>
          </p:cNvSpPr>
          <p:nvPr/>
        </p:nvSpPr>
        <p:spPr bwMode="auto">
          <a:xfrm>
            <a:off x="609600" y="1981200"/>
            <a:ext cx="8077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is called a </a:t>
            </a:r>
            <a:r>
              <a:rPr lang="en-US" altLang="en-US" u="sng"/>
              <a:t>system of DEs</a:t>
            </a:r>
            <a:r>
              <a:rPr lang="en-US" altLang="en-US"/>
              <a:t>.  The solution is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 f</a:t>
            </a:r>
            <a:r>
              <a:rPr lang="en-US" altLang="en-US"/>
              <a:t> (</a:t>
            </a:r>
            <a:r>
              <a:rPr lang="en-US" altLang="en-US" i="1"/>
              <a:t>t</a:t>
            </a:r>
            <a:r>
              <a:rPr lang="en-US" altLang="en-US"/>
              <a:t>), </a:t>
            </a:r>
            <a:r>
              <a:rPr lang="en-US" altLang="en-US" i="1"/>
              <a:t>y</a:t>
            </a:r>
            <a:r>
              <a:rPr lang="en-US" altLang="en-US"/>
              <a:t> = </a:t>
            </a:r>
            <a:r>
              <a:rPr lang="en-US" altLang="en-US" i="1"/>
              <a:t>g</a:t>
            </a:r>
            <a:r>
              <a:rPr lang="en-US" altLang="en-US"/>
              <a:t>(</a:t>
            </a:r>
            <a:r>
              <a:rPr lang="en-US" altLang="en-US" i="1"/>
              <a:t>t</a:t>
            </a:r>
            <a:r>
              <a:rPr lang="en-US" altLang="en-US"/>
              <a:t>).</a:t>
            </a:r>
          </a:p>
        </p:txBody>
      </p:sp>
      <p:graphicFrame>
        <p:nvGraphicFramePr>
          <p:cNvPr id="23555" name="Object 3"/>
          <p:cNvGraphicFramePr>
            <a:graphicFrameLocks noChangeAspect="1"/>
          </p:cNvGraphicFramePr>
          <p:nvPr/>
        </p:nvGraphicFramePr>
        <p:xfrm>
          <a:off x="685800" y="457200"/>
          <a:ext cx="24003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3558" name="Equation" r:id="rId3" imgW="2400300" imgH="1320800" progId="Equation.DSMT4">
                  <p:embed/>
                </p:oleObj>
              </mc:Choice>
              <mc:Fallback>
                <p:oleObj name="Equation" r:id="rId3" imgW="24003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457200"/>
                        <a:ext cx="24003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41200" y="1828440"/>
              <a:ext cx="4680" cy="61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30400" y="1819080"/>
                <a:ext cx="25920" cy="262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4578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4582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Verify that </a:t>
            </a:r>
            <a:r>
              <a:rPr lang="en-US" altLang="en-US" i="1"/>
              <a:t>x</a:t>
            </a:r>
            <a:r>
              <a:rPr lang="en-US" altLang="en-US"/>
              <a:t> = </a:t>
            </a:r>
            <a:r>
              <a:rPr lang="en-US" altLang="en-US" i="1"/>
              <a:t>e</a:t>
            </a:r>
            <a:r>
              <a:rPr lang="en-US" altLang="en-US" baseline="30000"/>
              <a:t>-5</a:t>
            </a:r>
            <a:r>
              <a:rPr lang="en-US" altLang="en-US" i="1" baseline="30000"/>
              <a:t>t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 = 2</a:t>
            </a:r>
            <a:r>
              <a:rPr lang="en-US" altLang="en-US" i="1"/>
              <a:t>e</a:t>
            </a:r>
            <a:r>
              <a:rPr lang="en-US" altLang="en-US" baseline="30000"/>
              <a:t>-5</a:t>
            </a:r>
            <a:r>
              <a:rPr lang="en-US" altLang="en-US" i="1" baseline="30000"/>
              <a:t>t</a:t>
            </a:r>
            <a:r>
              <a:rPr lang="en-US" altLang="en-US"/>
              <a:t> is a solution to the system of DEs</a:t>
            </a:r>
            <a:endParaRPr lang="en-US" altLang="en-US" u="sng"/>
          </a:p>
        </p:txBody>
      </p:sp>
      <p:graphicFrame>
        <p:nvGraphicFramePr>
          <p:cNvPr id="24579" name="Object 3"/>
          <p:cNvGraphicFramePr>
            <a:graphicFrameLocks noChangeAspect="1"/>
          </p:cNvGraphicFramePr>
          <p:nvPr/>
        </p:nvGraphicFramePr>
        <p:xfrm>
          <a:off x="908050" y="1600200"/>
          <a:ext cx="2438400" cy="1320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4582" name="Equation" r:id="rId3" imgW="2438400" imgH="1320800" progId="Equation.DSMT4">
                  <p:embed/>
                </p:oleObj>
              </mc:Choice>
              <mc:Fallback>
                <p:oleObj name="Equation" r:id="rId3" imgW="2438400" imgH="13208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08050" y="1600200"/>
                        <a:ext cx="2438400" cy="1320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058040" y="1402560"/>
              <a:ext cx="7782480" cy="38487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050480" y="1395720"/>
                <a:ext cx="7802640" cy="38671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098" name="Rectangle 2"/>
          <p:cNvSpPr>
            <a:spLocks noGrp="1" noChangeArrowheads="1"/>
          </p:cNvSpPr>
          <p:nvPr>
            <p:ph type="title"/>
          </p:nvPr>
        </p:nvSpPr>
        <p:spPr>
          <a:xfrm>
            <a:off x="685800" y="-76200"/>
            <a:ext cx="7772400" cy="1143000"/>
          </a:xfrm>
        </p:spPr>
        <p:txBody>
          <a:bodyPr/>
          <a:lstStyle/>
          <a:p>
            <a:pPr eaLnBrk="1" hangingPunct="1"/>
            <a:r>
              <a:rPr lang="en-US" altLang="en-US" sz="4800" smtClean="0"/>
              <a:t>Definitions and Terms</a:t>
            </a:r>
          </a:p>
        </p:txBody>
      </p:sp>
      <p:sp>
        <p:nvSpPr>
          <p:cNvPr id="7189" name="Text Box 21"/>
          <p:cNvSpPr txBox="1">
            <a:spLocks noChangeArrowheads="1"/>
          </p:cNvSpPr>
          <p:nvPr/>
        </p:nvSpPr>
        <p:spPr bwMode="auto">
          <a:xfrm>
            <a:off x="381000" y="1066800"/>
            <a:ext cx="8229600" cy="53101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 </a:t>
            </a:r>
            <a:r>
              <a:rPr lang="en-US" altLang="en-US" u="sng"/>
              <a:t>differential equation</a:t>
            </a:r>
            <a:r>
              <a:rPr lang="en-US" altLang="en-US"/>
              <a:t> (diff. eq., DE) is an equation that involves </a:t>
            </a:r>
            <a:r>
              <a:rPr lang="en-US" altLang="en-US" i="1"/>
              <a:t>x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/>
              <a:t>, and some derivatives of </a:t>
            </a:r>
            <a:r>
              <a:rPr lang="en-US" altLang="en-US" i="1"/>
              <a:t>y</a:t>
            </a:r>
            <a:r>
              <a:rPr lang="en-US" altLang="en-US"/>
              <a:t>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These are called </a:t>
            </a:r>
            <a:r>
              <a:rPr lang="en-US" altLang="en-US" u="sng"/>
              <a:t>ordinary differential equations</a:t>
            </a:r>
            <a:r>
              <a:rPr lang="en-US" altLang="en-US"/>
              <a:t> (ODEs) because </a:t>
            </a:r>
            <a:r>
              <a:rPr lang="en-US" altLang="en-US" i="1"/>
              <a:t>y</a:t>
            </a:r>
            <a:r>
              <a:rPr lang="en-US" altLang="en-US"/>
              <a:t> is a function of only </a:t>
            </a:r>
            <a:r>
              <a:rPr lang="en-US" altLang="en-US" i="1"/>
              <a:t>x</a:t>
            </a:r>
            <a:r>
              <a:rPr lang="en-US" altLang="en-US"/>
              <a:t>.</a:t>
            </a:r>
          </a:p>
        </p:txBody>
      </p:sp>
      <p:graphicFrame>
        <p:nvGraphicFramePr>
          <p:cNvPr id="7190" name="Object 22"/>
          <p:cNvGraphicFramePr>
            <a:graphicFrameLocks noChangeAspect="1"/>
          </p:cNvGraphicFramePr>
          <p:nvPr/>
        </p:nvGraphicFramePr>
        <p:xfrm>
          <a:off x="1371600" y="2819400"/>
          <a:ext cx="2247900" cy="1066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09" name="Equation" r:id="rId3" imgW="2247900" imgH="1066800" progId="Equation.DSMT4">
                  <p:embed/>
                </p:oleObj>
              </mc:Choice>
              <mc:Fallback>
                <p:oleObj name="Equation" r:id="rId3" imgW="2247900" imgH="1066800" progId="Equation.DSMT4">
                  <p:embed/>
                  <p:pic>
                    <p:nvPicPr>
                      <p:cNvPr id="0" name="Object 2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2819400"/>
                        <a:ext cx="2247900" cy="10668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1" name="Object 23"/>
          <p:cNvGraphicFramePr>
            <a:graphicFrameLocks noChangeAspect="1"/>
          </p:cNvGraphicFramePr>
          <p:nvPr/>
        </p:nvGraphicFramePr>
        <p:xfrm>
          <a:off x="4419600" y="2743200"/>
          <a:ext cx="33147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0" name="Equation" r:id="rId5" imgW="3314700" imgH="1117600" progId="Equation.DSMT4">
                  <p:embed/>
                </p:oleObj>
              </mc:Choice>
              <mc:Fallback>
                <p:oleObj name="Equation" r:id="rId5" imgW="3314700" imgH="1117600" progId="Equation.DSMT4">
                  <p:embed/>
                  <p:pic>
                    <p:nvPicPr>
                      <p:cNvPr id="0" name="Object 2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419600" y="2743200"/>
                        <a:ext cx="33147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7192" name="Object 24"/>
          <p:cNvGraphicFramePr>
            <a:graphicFrameLocks noChangeAspect="1"/>
          </p:cNvGraphicFramePr>
          <p:nvPr/>
        </p:nvGraphicFramePr>
        <p:xfrm>
          <a:off x="2667000" y="4114800"/>
          <a:ext cx="3060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4111" name="Equation" r:id="rId7" imgW="3060700" imgH="495300" progId="Equation.DSMT4">
                  <p:embed/>
                </p:oleObj>
              </mc:Choice>
              <mc:Fallback>
                <p:oleObj name="Equation" r:id="rId7" imgW="3060700" imgH="495300" progId="Equation.DSMT4">
                  <p:embed/>
                  <p:pic>
                    <p:nvPicPr>
                      <p:cNvPr id="0" name="Object 24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667000" y="4114800"/>
                        <a:ext cx="3060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4302000" y="2296800"/>
              <a:ext cx="1088280" cy="1726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290480" y="2290680"/>
                <a:ext cx="1106640" cy="174492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9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189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189" grpId="0" build="p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6084" name="Text Box 4"/>
          <p:cNvSpPr txBox="1">
            <a:spLocks noChangeArrowheads="1"/>
          </p:cNvSpPr>
          <p:nvPr/>
        </p:nvSpPr>
        <p:spPr bwMode="auto">
          <a:xfrm>
            <a:off x="228600" y="381000"/>
            <a:ext cx="8534400" cy="421163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Equations using partial derivatives are called </a:t>
            </a:r>
            <a:r>
              <a:rPr lang="en-US" altLang="en-US" u="sng"/>
              <a:t>partial differential equations</a:t>
            </a:r>
            <a:r>
              <a:rPr lang="en-US" altLang="en-US"/>
              <a:t> (PDEs)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We will only be studying ODEs in this course.</a:t>
            </a:r>
          </a:p>
        </p:txBody>
      </p:sp>
      <p:graphicFrame>
        <p:nvGraphicFramePr>
          <p:cNvPr id="46085" name="Object 5"/>
          <p:cNvGraphicFramePr>
            <a:graphicFrameLocks noChangeAspect="1"/>
          </p:cNvGraphicFramePr>
          <p:nvPr/>
        </p:nvGraphicFramePr>
        <p:xfrm>
          <a:off x="1143000" y="1828800"/>
          <a:ext cx="2527300" cy="1206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29" name="Equation" r:id="rId3" imgW="2527300" imgH="1206500" progId="Equation.DSMT4">
                  <p:embed/>
                </p:oleObj>
              </mc:Choice>
              <mc:Fallback>
                <p:oleObj name="Equation" r:id="rId3" imgW="2527300" imgH="12065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143000" y="1828800"/>
                        <a:ext cx="2527300" cy="12065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6086" name="Object 6"/>
          <p:cNvGraphicFramePr>
            <a:graphicFrameLocks noChangeAspect="1"/>
          </p:cNvGraphicFramePr>
          <p:nvPr/>
        </p:nvGraphicFramePr>
        <p:xfrm>
          <a:off x="4953000" y="1828800"/>
          <a:ext cx="3060700" cy="1155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30" name="Equation" r:id="rId5" imgW="3060700" imgH="1155700" progId="Equation.DSMT4">
                  <p:embed/>
                </p:oleObj>
              </mc:Choice>
              <mc:Fallback>
                <p:oleObj name="Equation" r:id="rId5" imgW="3060700" imgH="11557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953000" y="1828800"/>
                        <a:ext cx="3060700" cy="1155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084">
                                            <p:txEl>
                                              <p:pRg st="3" end="3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146" name="Text Box 4"/>
          <p:cNvSpPr txBox="1">
            <a:spLocks noChangeArrowheads="1"/>
          </p:cNvSpPr>
          <p:nvPr/>
        </p:nvSpPr>
        <p:spPr bwMode="auto">
          <a:xfrm>
            <a:off x="228600" y="304800"/>
            <a:ext cx="8610600" cy="119062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The </a:t>
            </a:r>
            <a:r>
              <a:rPr lang="en-US" altLang="en-US" u="sng"/>
              <a:t>order</a:t>
            </a:r>
            <a:r>
              <a:rPr lang="en-US" altLang="en-US"/>
              <a:t> of a DE is the highest derivative in the equation.</a:t>
            </a:r>
          </a:p>
        </p:txBody>
      </p:sp>
      <p:graphicFrame>
        <p:nvGraphicFramePr>
          <p:cNvPr id="47109" name="Object 5"/>
          <p:cNvGraphicFramePr>
            <a:graphicFrameLocks noChangeAspect="1"/>
          </p:cNvGraphicFramePr>
          <p:nvPr/>
        </p:nvGraphicFramePr>
        <p:xfrm>
          <a:off x="1371600" y="1676400"/>
          <a:ext cx="30226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6151" name="Equation" r:id="rId3" imgW="3022600" imgH="1282700" progId="Equation.DSMT4">
                  <p:embed/>
                </p:oleObj>
              </mc:Choice>
              <mc:Fallback>
                <p:oleObj name="Equation" r:id="rId3" imgW="3022600" imgH="1282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371600" y="1676400"/>
                        <a:ext cx="30226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47110" name="Text Box 6"/>
          <p:cNvSpPr txBox="1">
            <a:spLocks noChangeArrowheads="1"/>
          </p:cNvSpPr>
          <p:nvPr/>
        </p:nvSpPr>
        <p:spPr bwMode="auto">
          <a:xfrm>
            <a:off x="4876800" y="1981200"/>
            <a:ext cx="2438400" cy="6413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>
                <a:sym typeface="Wingdings" pitchFamily="2" charset="2"/>
              </a:rPr>
              <a:t> Order 3</a:t>
            </a:r>
            <a:endParaRPr lang="en-US" altLang="en-US"/>
          </a:p>
        </p:txBody>
      </p:sp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1974960" y="3769200"/>
              <a:ext cx="4329000" cy="20365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1963800" y="3762360"/>
                <a:ext cx="4354200" cy="20556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0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11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7110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48132" name="Text Box 4"/>
          <p:cNvSpPr txBox="1">
            <a:spLocks noChangeArrowheads="1"/>
          </p:cNvSpPr>
          <p:nvPr/>
        </p:nvSpPr>
        <p:spPr bwMode="auto">
          <a:xfrm>
            <a:off x="304800" y="304800"/>
            <a:ext cx="8610600" cy="283845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A DE is </a:t>
            </a:r>
            <a:r>
              <a:rPr lang="en-US" altLang="en-US" u="sng"/>
              <a:t>linear</a:t>
            </a:r>
            <a:r>
              <a:rPr lang="en-US" altLang="en-US"/>
              <a:t> if it is linear in </a:t>
            </a:r>
            <a:r>
              <a:rPr lang="en-US" altLang="en-US" i="1"/>
              <a:t>y</a:t>
            </a:r>
            <a:r>
              <a:rPr lang="en-US" altLang="en-US"/>
              <a:t>, </a:t>
            </a:r>
            <a:r>
              <a:rPr lang="en-US" altLang="en-US" i="1"/>
              <a:t>y</a:t>
            </a:r>
            <a:r>
              <a:rPr lang="en-US" altLang="en-US">
                <a:sym typeface="MT Symbol" pitchFamily="18" charset="2"/>
              </a:rPr>
              <a:t>,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>
                <a:sym typeface="MT Symbol" pitchFamily="18" charset="2"/>
              </a:rPr>
              <a:t>,…, </a:t>
            </a:r>
            <a:r>
              <a:rPr lang="en-US" altLang="en-US" i="1">
                <a:sym typeface="MT Symbol" pitchFamily="18" charset="2"/>
              </a:rPr>
              <a:t>y</a:t>
            </a:r>
            <a:r>
              <a:rPr lang="en-US" altLang="en-US" baseline="30000">
                <a:sym typeface="MT Symbol" pitchFamily="18" charset="2"/>
              </a:rPr>
              <a:t>(</a:t>
            </a:r>
            <a:r>
              <a:rPr lang="en-US" altLang="en-US" i="1" baseline="30000">
                <a:sym typeface="MT Symbol" pitchFamily="18" charset="2"/>
              </a:rPr>
              <a:t>n</a:t>
            </a:r>
            <a:r>
              <a:rPr lang="en-US" altLang="en-US" baseline="30000">
                <a:sym typeface="MT Symbol" pitchFamily="18" charset="2"/>
              </a:rPr>
              <a:t>)</a:t>
            </a:r>
            <a:endParaRPr lang="en-US" altLang="en-US">
              <a:sym typeface="MT Symbol" pitchFamily="18" charset="2"/>
            </a:endParaRPr>
          </a:p>
          <a:p>
            <a:pPr eaLnBrk="1" hangingPunct="1"/>
            <a:r>
              <a:rPr lang="en-US" altLang="en-US">
                <a:sym typeface="MT Symbol" pitchFamily="18" charset="2"/>
              </a:rPr>
              <a:t>i.e. Each term has a coefficient that is a function of only </a:t>
            </a:r>
            <a:r>
              <a:rPr lang="en-US" altLang="en-US" i="1">
                <a:sym typeface="MT Symbol" pitchFamily="18" charset="2"/>
              </a:rPr>
              <a:t>x</a:t>
            </a:r>
            <a:r>
              <a:rPr lang="en-US" altLang="en-US">
                <a:sym typeface="MT Symbol" pitchFamily="18" charset="2"/>
              </a:rPr>
              <a:t>.</a:t>
            </a:r>
          </a:p>
          <a:p>
            <a:pPr eaLnBrk="1" hangingPunct="1"/>
            <a:r>
              <a:rPr lang="en-US" altLang="en-US">
                <a:sym typeface="MT Symbol" pitchFamily="18" charset="2"/>
              </a:rPr>
              <a:t>	</a:t>
            </a:r>
            <a:r>
              <a:rPr lang="en-US" altLang="en-US" u="sng">
                <a:sym typeface="MT Symbol" pitchFamily="18" charset="2"/>
              </a:rPr>
              <a:t>Linear</a:t>
            </a:r>
            <a:r>
              <a:rPr lang="en-US" altLang="en-US">
                <a:sym typeface="MT Symbol" pitchFamily="18" charset="2"/>
              </a:rPr>
              <a:t>					</a:t>
            </a:r>
            <a:r>
              <a:rPr lang="en-US" altLang="en-US" u="sng">
                <a:sym typeface="MT Symbol" pitchFamily="18" charset="2"/>
              </a:rPr>
              <a:t>Non-linear</a:t>
            </a:r>
            <a:endParaRPr lang="en-US" altLang="en-US">
              <a:sym typeface="MT Symbol" pitchFamily="18" charset="2"/>
            </a:endParaRPr>
          </a:p>
        </p:txBody>
      </p:sp>
      <p:graphicFrame>
        <p:nvGraphicFramePr>
          <p:cNvPr id="48133" name="Object 5"/>
          <p:cNvGraphicFramePr>
            <a:graphicFrameLocks noChangeAspect="1"/>
          </p:cNvGraphicFramePr>
          <p:nvPr/>
        </p:nvGraphicFramePr>
        <p:xfrm>
          <a:off x="533400" y="3200400"/>
          <a:ext cx="2806700" cy="4953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89" name="Equation" r:id="rId3" imgW="2806700" imgH="495300" progId="Equation.DSMT4">
                  <p:embed/>
                </p:oleObj>
              </mc:Choice>
              <mc:Fallback>
                <p:oleObj name="Equation" r:id="rId3" imgW="2806700" imgH="4953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" y="3200400"/>
                        <a:ext cx="2806700" cy="4953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4" name="Object 6"/>
          <p:cNvGraphicFramePr>
            <a:graphicFrameLocks noChangeAspect="1"/>
          </p:cNvGraphicFramePr>
          <p:nvPr/>
        </p:nvGraphicFramePr>
        <p:xfrm>
          <a:off x="381000" y="3962400"/>
          <a:ext cx="38989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0" name="Equation" r:id="rId5" imgW="3898900" imgH="1117600" progId="Equation.DSMT4">
                  <p:embed/>
                </p:oleObj>
              </mc:Choice>
              <mc:Fallback>
                <p:oleObj name="Equation" r:id="rId5" imgW="38989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3962400"/>
                        <a:ext cx="38989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5" name="Object 7"/>
          <p:cNvGraphicFramePr>
            <a:graphicFrameLocks noChangeAspect="1"/>
          </p:cNvGraphicFramePr>
          <p:nvPr/>
        </p:nvGraphicFramePr>
        <p:xfrm>
          <a:off x="381000" y="5486400"/>
          <a:ext cx="3771900" cy="609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1" name="Equation" r:id="rId7" imgW="3771900" imgH="609600" progId="Equation.DSMT4">
                  <p:embed/>
                </p:oleObj>
              </mc:Choice>
              <mc:Fallback>
                <p:oleObj name="Equation" r:id="rId7" imgW="3771900" imgH="609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381000" y="5486400"/>
                        <a:ext cx="3771900" cy="609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6" name="Object 8"/>
          <p:cNvGraphicFramePr>
            <a:graphicFrameLocks noChangeAspect="1"/>
          </p:cNvGraphicFramePr>
          <p:nvPr/>
        </p:nvGraphicFramePr>
        <p:xfrm>
          <a:off x="5334000" y="3200400"/>
          <a:ext cx="33274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2" name="Equation" r:id="rId9" imgW="3327400" imgH="635000" progId="Equation.DSMT4">
                  <p:embed/>
                </p:oleObj>
              </mc:Choice>
              <mc:Fallback>
                <p:oleObj name="Equation" r:id="rId9" imgW="3327400" imgH="635000" progId="Equation.DSMT4">
                  <p:embed/>
                  <p:pic>
                    <p:nvPicPr>
                      <p:cNvPr id="0" name="Object 8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334000" y="3200400"/>
                        <a:ext cx="33274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7" name="Object 9"/>
          <p:cNvGraphicFramePr>
            <a:graphicFrameLocks noChangeAspect="1"/>
          </p:cNvGraphicFramePr>
          <p:nvPr/>
        </p:nvGraphicFramePr>
        <p:xfrm>
          <a:off x="5257800" y="3962400"/>
          <a:ext cx="2743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3" name="Equation" r:id="rId11" imgW="2743200" imgH="1117600" progId="Equation.DSMT4">
                  <p:embed/>
                </p:oleObj>
              </mc:Choice>
              <mc:Fallback>
                <p:oleObj name="Equation" r:id="rId11" imgW="2743200" imgH="1117600" progId="Equation.DSMT4">
                  <p:embed/>
                  <p:pic>
                    <p:nvPicPr>
                      <p:cNvPr id="0" name="Object 9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2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257800" y="3962400"/>
                        <a:ext cx="2743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138" name="Object 10"/>
          <p:cNvGraphicFramePr>
            <a:graphicFrameLocks noChangeAspect="1"/>
          </p:cNvGraphicFramePr>
          <p:nvPr/>
        </p:nvGraphicFramePr>
        <p:xfrm>
          <a:off x="5410200" y="5257800"/>
          <a:ext cx="23495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7194" name="Equation" r:id="rId13" imgW="2349500" imgH="1117600" progId="Equation.DSMT4">
                  <p:embed/>
                </p:oleObj>
              </mc:Choice>
              <mc:Fallback>
                <p:oleObj name="Equation" r:id="rId13" imgW="2349500" imgH="1117600" progId="Equation.DSMT4">
                  <p:embed/>
                  <p:pic>
                    <p:nvPicPr>
                      <p:cNvPr id="0" name="Object 10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410200" y="5257800"/>
                        <a:ext cx="23495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15">
            <p14:nvContentPartPr>
              <p14:cNvPr id="2" name="Ink 1"/>
              <p14:cNvContentPartPr/>
              <p14:nvPr/>
            </p14:nvContentPartPr>
            <p14:xfrm>
              <a:off x="534960" y="0"/>
              <a:ext cx="8395200" cy="676296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6"/>
              <a:stretch>
                <a:fillRect/>
              </a:stretch>
            </p:blipFill>
            <p:spPr>
              <a:xfrm>
                <a:off x="530640" y="-6840"/>
                <a:ext cx="8406360" cy="678024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0" end="0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 nodeType="clickPar">
                      <p:stCondLst>
                        <p:cond delay="indefinite"/>
                      </p:stCondLst>
                      <p:childTnLst>
                        <p:par>
                          <p:cTn id="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 nodeType="clickPar">
                      <p:stCondLst>
                        <p:cond delay="indefinite"/>
                      </p:stCondLst>
                      <p:childTnLst>
                        <p:par>
                          <p:cTn id="1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2">
                                            <p:txEl>
                                              <p:pRg st="2" end="2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 nodeType="clickPar">
                      <p:stCondLst>
                        <p:cond delay="indefinite"/>
                      </p:stCondLst>
                      <p:childTnLst>
                        <p:par>
                          <p:cTn id="1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9" fill="hold" nodeType="clickPar">
                      <p:stCondLst>
                        <p:cond delay="indefinite"/>
                      </p:stCondLst>
                      <p:childTnLst>
                        <p:par>
                          <p:cTn id="20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1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3" fill="hold" nodeType="clickPar">
                      <p:stCondLst>
                        <p:cond delay="indefinite"/>
                      </p:stCondLst>
                      <p:childTnLst>
                        <p:par>
                          <p:cTn id="2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7" fill="hold" nodeType="clickPar">
                      <p:stCondLst>
                        <p:cond delay="indefinite"/>
                      </p:stCondLst>
                      <p:childTnLst>
                        <p:par>
                          <p:cTn id="28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2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 nodeType="clickPar">
                      <p:stCondLst>
                        <p:cond delay="indefinite"/>
                      </p:stCondLst>
                      <p:childTnLst>
                        <p:par>
                          <p:cTn id="32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3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 nodeType="clickPar">
                      <p:stCondLst>
                        <p:cond delay="indefinite"/>
                      </p:stCondLst>
                      <p:childTnLst>
                        <p:par>
                          <p:cTn id="36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3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1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8132" grpId="0" build="p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8194" name="Text Box 4"/>
          <p:cNvSpPr txBox="1">
            <a:spLocks noChangeArrowheads="1"/>
          </p:cNvSpPr>
          <p:nvPr/>
        </p:nvSpPr>
        <p:spPr bwMode="auto">
          <a:xfrm>
            <a:off x="287338" y="204788"/>
            <a:ext cx="6827837" cy="641350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Practice Problems</a:t>
            </a:r>
          </a:p>
        </p:txBody>
      </p:sp>
      <p:sp>
        <p:nvSpPr>
          <p:cNvPr id="8195" name="Rectangle 9"/>
          <p:cNvSpPr>
            <a:spLocks noChangeArrowheads="1"/>
          </p:cNvSpPr>
          <p:nvPr/>
        </p:nvSpPr>
        <p:spPr bwMode="auto">
          <a:xfrm>
            <a:off x="6740525" y="1265238"/>
            <a:ext cx="2344738" cy="2292350"/>
          </a:xfrm>
          <a:prstGeom prst="rect">
            <a:avLst/>
          </a:prstGeom>
          <a:solidFill>
            <a:schemeClr val="bg1"/>
          </a:solidFill>
          <a:ln>
            <a:noFill/>
          </a:ln>
          <a:extLst>
            <a:ext uri="{91240B29-F687-4F45-9708-019B960494DF}">
              <a14:hiddenLine xmlns:a14="http://schemas.microsoft.com/office/drawing/2010/main" w="9525" algn="ctr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  <p:txBody>
          <a:bodyPr wrap="none" anchor="ctr">
            <a:spAutoFit/>
          </a:bodyPr>
          <a:lstStyle>
            <a:lvl1pPr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>
              <a:spcBef>
                <a:spcPct val="0"/>
              </a:spcBef>
            </a:pPr>
            <a:endParaRPr lang="en-US" altLang="en-US"/>
          </a:p>
        </p:txBody>
      </p:sp>
      <p:sp>
        <p:nvSpPr>
          <p:cNvPr id="8196" name="Text Box 4"/>
          <p:cNvSpPr txBox="1">
            <a:spLocks noChangeArrowheads="1"/>
          </p:cNvSpPr>
          <p:nvPr/>
        </p:nvSpPr>
        <p:spPr bwMode="auto">
          <a:xfrm>
            <a:off x="381000" y="990600"/>
            <a:ext cx="8229600" cy="448627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/>
              <a:t>State the order of the DE and determine if it is linear or non-linear.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en-US"/>
              <a:t>1) 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en-US"/>
              <a:t>2)</a:t>
            </a:r>
          </a:p>
          <a:p>
            <a:pPr eaLnBrk="1" hangingPunct="1">
              <a:spcBef>
                <a:spcPct val="100000"/>
              </a:spcBef>
            </a:pPr>
            <a:r>
              <a:rPr lang="en-US" altLang="en-US"/>
              <a:t>3)</a:t>
            </a:r>
          </a:p>
        </p:txBody>
      </p:sp>
      <p:graphicFrame>
        <p:nvGraphicFramePr>
          <p:cNvPr id="8197" name="Object 5"/>
          <p:cNvGraphicFramePr>
            <a:graphicFrameLocks noChangeAspect="1"/>
          </p:cNvGraphicFramePr>
          <p:nvPr/>
        </p:nvGraphicFramePr>
        <p:xfrm>
          <a:off x="990600" y="2286000"/>
          <a:ext cx="4000500" cy="1282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6" name="Equation" r:id="rId3" imgW="4000500" imgH="1282700" progId="Equation.DSMT4">
                  <p:embed/>
                </p:oleObj>
              </mc:Choice>
              <mc:Fallback>
                <p:oleObj name="Equation" r:id="rId3" imgW="4000500" imgH="12827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2286000"/>
                        <a:ext cx="4000500" cy="12827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8" name="Object 6"/>
          <p:cNvGraphicFramePr>
            <a:graphicFrameLocks noChangeAspect="1"/>
          </p:cNvGraphicFramePr>
          <p:nvPr/>
        </p:nvGraphicFramePr>
        <p:xfrm>
          <a:off x="1066800" y="3505200"/>
          <a:ext cx="37084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7" name="Equation" r:id="rId5" imgW="3708400" imgH="1117600" progId="Equation.DSMT4">
                  <p:embed/>
                </p:oleObj>
              </mc:Choice>
              <mc:Fallback>
                <p:oleObj name="Equation" r:id="rId5" imgW="3708400" imgH="1117600" progId="Equation.DSMT4">
                  <p:embed/>
                  <p:pic>
                    <p:nvPicPr>
                      <p:cNvPr id="0" name="Object 6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066800" y="3505200"/>
                        <a:ext cx="37084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8199" name="Object 7"/>
          <p:cNvGraphicFramePr>
            <a:graphicFrameLocks noChangeAspect="1"/>
          </p:cNvGraphicFramePr>
          <p:nvPr/>
        </p:nvGraphicFramePr>
        <p:xfrm>
          <a:off x="990600" y="4648200"/>
          <a:ext cx="1981200" cy="1117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08" name="Equation" r:id="rId7" imgW="1981200" imgH="1117600" progId="Equation.DSMT4">
                  <p:embed/>
                </p:oleObj>
              </mc:Choice>
              <mc:Fallback>
                <p:oleObj name="Equation" r:id="rId7" imgW="1981200" imgH="1117600" progId="Equation.DSMT4">
                  <p:embed/>
                  <p:pic>
                    <p:nvPicPr>
                      <p:cNvPr id="0" name="Object 7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990600" y="4648200"/>
                        <a:ext cx="1981200" cy="11176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9">
            <p14:nvContentPartPr>
              <p14:cNvPr id="2" name="Ink 1"/>
              <p14:cNvContentPartPr/>
              <p14:nvPr/>
            </p14:nvContentPartPr>
            <p14:xfrm>
              <a:off x="4710240" y="4802760"/>
              <a:ext cx="4366080" cy="69192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10"/>
              <a:stretch>
                <a:fillRect/>
              </a:stretch>
            </p:blipFill>
            <p:spPr>
              <a:xfrm>
                <a:off x="4702320" y="4795920"/>
                <a:ext cx="4386600" cy="70776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0180" name="Text Box 4"/>
          <p:cNvSpPr txBox="1">
            <a:spLocks noChangeArrowheads="1"/>
          </p:cNvSpPr>
          <p:nvPr/>
        </p:nvSpPr>
        <p:spPr bwMode="auto">
          <a:xfrm>
            <a:off x="228600" y="228600"/>
            <a:ext cx="8458200" cy="3113088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i="1"/>
              <a:t>y</a:t>
            </a:r>
            <a:r>
              <a:rPr lang="en-US" altLang="en-US"/>
              <a:t>(</a:t>
            </a:r>
            <a:r>
              <a:rPr lang="en-US" altLang="en-US" i="1"/>
              <a:t>x</a:t>
            </a:r>
            <a:r>
              <a:rPr lang="en-US" altLang="en-US"/>
              <a:t>), defined on an interval </a:t>
            </a:r>
            <a:r>
              <a:rPr lang="en-US" altLang="en-US" i="1"/>
              <a:t>I</a:t>
            </a:r>
            <a:r>
              <a:rPr lang="en-US" altLang="en-US"/>
              <a:t>, is a </a:t>
            </a:r>
            <a:r>
              <a:rPr lang="en-US" altLang="en-US" u="sng"/>
              <a:t>solution</a:t>
            </a:r>
            <a:r>
              <a:rPr lang="en-US" altLang="en-US"/>
              <a:t> of a DE if, when substituted into the DE, it reduces the equation to an identity.</a:t>
            </a:r>
          </a:p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Verify that the given function is a solution to the given DE.</a:t>
            </a:r>
            <a:endParaRPr lang="en-US" altLang="en-US" u="sng">
              <a:sym typeface="MT Symbol" pitchFamily="18" charset="2"/>
            </a:endParaRPr>
          </a:p>
        </p:txBody>
      </p:sp>
      <p:graphicFrame>
        <p:nvGraphicFramePr>
          <p:cNvPr id="50181" name="Object 5"/>
          <p:cNvGraphicFramePr>
            <a:graphicFrameLocks noChangeAspect="1"/>
          </p:cNvGraphicFramePr>
          <p:nvPr/>
        </p:nvGraphicFramePr>
        <p:xfrm>
          <a:off x="685800" y="3505200"/>
          <a:ext cx="3251200" cy="6350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222" name="Equation" r:id="rId3" imgW="3251200" imgH="635000" progId="Equation.DSMT4">
                  <p:embed/>
                </p:oleObj>
              </mc:Choice>
              <mc:Fallback>
                <p:oleObj name="Equation" r:id="rId3" imgW="3251200" imgH="635000" progId="Equation.DSMT4">
                  <p:embed/>
                  <p:pic>
                    <p:nvPicPr>
                      <p:cNvPr id="0" name="Object 5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3505200"/>
                        <a:ext cx="3251200" cy="6350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207720" y="0"/>
              <a:ext cx="8713800" cy="617724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200160" y="-8640"/>
                <a:ext cx="8729640" cy="619848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0">
                                            <p:txEl>
                                              <p:pRg st="1" end="1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18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02" name="Text Box 2"/>
          <p:cNvSpPr txBox="1">
            <a:spLocks noChangeArrowheads="1"/>
          </p:cNvSpPr>
          <p:nvPr/>
        </p:nvSpPr>
        <p:spPr bwMode="auto">
          <a:xfrm>
            <a:off x="228600" y="228600"/>
            <a:ext cx="8458200" cy="585946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 algn="ctr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>
            <a:spAutoFit/>
          </a:bodyPr>
          <a:lstStyle>
            <a:lvl1pPr marL="457200" indent="-4572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1pPr>
            <a:lvl2pPr marL="742950" indent="-28575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2pPr>
            <a:lvl3pPr marL="11430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3pPr>
            <a:lvl4pPr marL="16002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eaLnBrk="0" hangingPunct="0">
              <a:defRPr sz="36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eaLnBrk="0" fontAlgn="base" hangingPunct="0">
              <a:spcBef>
                <a:spcPct val="50000"/>
              </a:spcBef>
              <a:spcAft>
                <a:spcPct val="0"/>
              </a:spcAft>
              <a:defRPr sz="36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 eaLnBrk="1" hangingPunct="1"/>
            <a:r>
              <a:rPr lang="en-US" altLang="en-US" u="sng"/>
              <a:t>Ex.</a:t>
            </a:r>
            <a:r>
              <a:rPr lang="en-US" altLang="en-US"/>
              <a:t> Verify that the given function is a solution to the given DE.</a:t>
            </a:r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endParaRPr lang="en-US" altLang="en-US"/>
          </a:p>
          <a:p>
            <a:pPr eaLnBrk="1" hangingPunct="1"/>
            <a:r>
              <a:rPr lang="en-US" altLang="en-US"/>
              <a:t>Notice that </a:t>
            </a:r>
            <a:r>
              <a:rPr lang="en-US" altLang="en-US" i="1"/>
              <a:t>y</a:t>
            </a:r>
            <a:r>
              <a:rPr lang="en-US" altLang="en-US"/>
              <a:t> = 0 is a solution to both DEs.  This is called the </a:t>
            </a:r>
            <a:r>
              <a:rPr lang="en-US" altLang="en-US" u="sng"/>
              <a:t>trivial solution</a:t>
            </a:r>
            <a:r>
              <a:rPr lang="en-US" altLang="en-US"/>
              <a:t>.</a:t>
            </a:r>
            <a:endParaRPr lang="en-US" altLang="en-US" u="sng">
              <a:sym typeface="MT Symbol" pitchFamily="18" charset="2"/>
            </a:endParaRPr>
          </a:p>
        </p:txBody>
      </p:sp>
      <p:graphicFrame>
        <p:nvGraphicFramePr>
          <p:cNvPr id="10243" name="Object 3"/>
          <p:cNvGraphicFramePr>
            <a:graphicFrameLocks noChangeAspect="1"/>
          </p:cNvGraphicFramePr>
          <p:nvPr/>
        </p:nvGraphicFramePr>
        <p:xfrm>
          <a:off x="685800" y="1524000"/>
          <a:ext cx="4305300" cy="584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0246" name="Equation" r:id="rId3" imgW="4305300" imgH="584200" progId="Equation.DSMT4">
                  <p:embed/>
                </p:oleObj>
              </mc:Choice>
              <mc:Fallback>
                <p:oleObj name="Equation" r:id="rId3" imgW="4305300" imgH="584200" progId="Equation.DSMT4">
                  <p:embed/>
                  <p:pic>
                    <p:nvPicPr>
                      <p:cNvPr id="0" name="Object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685800" y="1524000"/>
                        <a:ext cx="4305300" cy="584200"/>
                      </a:xfrm>
                      <a:prstGeom prst="rect">
                        <a:avLst/>
                      </a:prstGeom>
                      <a:noFill/>
                      <a:ln>
                        <a:noFill/>
                      </a:ln>
                      <a:effectLst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  <a:ext uri="{91240B29-F687-4F45-9708-019B960494DF}">
                          <a14:hiddenLine xmlns:a14="http://schemas.microsoft.com/office/drawing/2010/main" w="9525">
                            <a:solidFill>
                              <a:srgbClr val="000000"/>
                            </a:solidFill>
                            <a:miter lim="800000"/>
                            <a:headEnd/>
                            <a:tailEnd/>
                          </a14:hiddenLine>
                        </a:ext>
                        <a:ext uri="{AF507438-7753-43E0-B8FC-AC1667EBCBE1}">
                          <a14:hiddenEffects xmlns:a14="http://schemas.microsoft.com/office/drawing/2010/main">
                            <a:effectLst>
                              <a:outerShdw dist="35921" dir="2700000" algn="ctr" rotWithShape="0">
                                <a:srgbClr val="808080"/>
                              </a:outerShdw>
                            </a:effectLst>
                          </a14:hiddenEffects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mc:AlternateContent xmlns:mc="http://schemas.openxmlformats.org/markup-compatibility/2006">
        <mc:Choice xmlns:p14="http://schemas.microsoft.com/office/powerpoint/2010/main" Requires="p14">
          <p:contentPart p14:bwMode="auto" r:id="rId5">
            <p14:nvContentPartPr>
              <p14:cNvPr id="2" name="Ink 1"/>
              <p14:cNvContentPartPr/>
              <p14:nvPr/>
            </p14:nvContentPartPr>
            <p14:xfrm>
              <a:off x="409680" y="1602000"/>
              <a:ext cx="8094600" cy="3161880"/>
            </p14:xfrm>
          </p:contentPart>
        </mc:Choice>
        <mc:Fallback>
          <p:pic>
            <p:nvPicPr>
              <p:cNvPr id="2" name="Ink 1"/>
              <p:cNvPicPr/>
              <p:nvPr/>
            </p:nvPicPr>
            <p:blipFill>
              <a:blip r:embed="rId6"/>
              <a:stretch>
                <a:fillRect/>
              </a:stretch>
            </p:blipFill>
            <p:spPr>
              <a:xfrm>
                <a:off x="398520" y="1593720"/>
                <a:ext cx="8116200" cy="3182400"/>
              </a:xfrm>
              <a:prstGeom prst="rect">
                <a:avLst/>
              </a:prstGeom>
            </p:spPr>
          </p:pic>
        </mc:Fallback>
      </mc:AlternateContent>
    </p:spTree>
  </p:cSld>
  <p:clrMapOvr>
    <a:masterClrMapping/>
  </p:clrMapOvr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 nodeType="clickPar">
                      <p:stCondLst>
                        <p:cond delay="indefinite"/>
                      </p:stCondLst>
                      <p:childTnLst>
                        <p:par>
                          <p:cTn id="4" fill="hold" nodeType="withGroup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202">
                                            <p:txEl>
                                              <p:pRg st="5" end="5"/>
                                            </p:txEl>
                                          </p:spTgt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theme/theme1.xml><?xml version="1.0" encoding="utf-8"?>
<a:theme xmlns:a="http://schemas.openxmlformats.org/drawingml/2006/main" name="Default Design">
  <a:themeElements>
    <a:clrScheme name="Custom 2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00CC99"/>
      </a:accent1>
      <a:accent2>
        <a:srgbClr val="3333CC"/>
      </a:accent2>
      <a:accent3>
        <a:srgbClr val="FFFFFF"/>
      </a:accent3>
      <a:accent4>
        <a:srgbClr val="000000"/>
      </a:accent4>
      <a:accent5>
        <a:srgbClr val="AAE2CA"/>
      </a:accent5>
      <a:accent6>
        <a:srgbClr val="2D2DB9"/>
      </a:accent6>
      <a:hlink>
        <a:srgbClr val="000000"/>
      </a:hlink>
      <a:folHlink>
        <a:srgbClr val="000000"/>
      </a:folHlink>
    </a:clrScheme>
    <a:fontScheme name="Default Design">
      <a:majorFont>
        <a:latin typeface="Times New Roman"/>
        <a:ea typeface=""/>
        <a:cs typeface=""/>
      </a:majorFont>
      <a:minorFont>
        <a:latin typeface="Times New Roman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noFill/>
        <a:ln>
          <a:noFill/>
        </a:ln>
        <a:effectLst/>
        <a:extLst>
          <a:ext uri="{909E8E84-426E-40DD-AFC4-6F175D3DCCD1}">
            <a14:hiddenFill xmlns:a14="http://schemas.microsoft.com/office/drawing/2010/main">
              <a:solidFill>
                <a:schemeClr val="accent1"/>
              </a:solidFill>
            </a14:hiddenFill>
          </a:ext>
          <a:ext uri="{91240B29-F687-4F45-9708-019B960494DF}">
            <a14:hiddenLine xmlns:a14="http://schemas.microsoft.com/office/drawing/2010/main" w="9525" cap="flat" cmpd="sng" algn="ctr">
              <a:solidFill>
                <a:schemeClr val="tx1"/>
              </a:solidFill>
              <a:prstDash val="solid"/>
              <a:round/>
              <a:headEnd type="none" w="med" len="med"/>
              <a:tailEnd type="none" w="med" len="med"/>
            </a14:hiddenLine>
          </a:ext>
          <a:ext uri="{AF507438-7753-43E0-B8FC-AC1667EBCBE1}">
            <a14:hiddenEffects xmlns:a14="http://schemas.microsoft.com/office/drawing/2010/main">
              <a:effectLst>
                <a:outerShdw dist="35921" dir="2700000" algn="ctr" rotWithShape="0">
                  <a:schemeClr val="bg2"/>
                </a:outerShdw>
              </a:effectLst>
            </a14:hiddenEffects>
          </a:ext>
        </a:extLst>
      </a:spPr>
      <a:bodyPr vert="horz" wrap="square" lIns="91440" tIns="45720" rIns="91440" bIns="45720" numCol="1" anchor="t" anchorCtr="0" compatLnSpc="1">
        <a:prstTxWarp prst="textNoShape">
          <a:avLst/>
        </a:prstTxWarp>
        <a:spAutoFit/>
      </a:bodyPr>
      <a:lstStyle>
        <a:defPPr marL="457200" marR="0" indent="-457200" algn="l" defTabSz="914400" rtl="0" eaLnBrk="1" fontAlgn="base" latinLnBrk="0" hangingPunct="1">
          <a:lnSpc>
            <a:spcPct val="100000"/>
          </a:lnSpc>
          <a:spcBef>
            <a:spcPct val="50000"/>
          </a:spcBef>
          <a:spcAft>
            <a:spcPct val="0"/>
          </a:spcAft>
          <a:buClrTx/>
          <a:buSzTx/>
          <a:buFontTx/>
          <a:buNone/>
          <a:tabLst/>
          <a:defRPr kumimoji="0" lang="en-US" sz="3600" b="0" i="0" u="none" strike="noStrike" cap="none" normalizeH="0" baseline="0" smtClean="0">
            <a:ln>
              <a:noFill/>
            </a:ln>
            <a:solidFill>
              <a:schemeClr val="tx1"/>
            </a:solidFill>
            <a:effectLst/>
            <a:latin typeface="Times New Roman" pitchFamily="18" charset="0"/>
          </a:defRPr>
        </a:defPPr>
      </a:lstStyle>
    </a:lnDef>
  </a:objectDefaults>
  <a:extraClrSchemeLst>
    <a:extraClrScheme>
      <a:clrScheme name="Default Design 1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Default Design 2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3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4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Default Design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808080"/>
      </a:lt2>
      <a:accent1>
        <a:srgbClr val="BBE0E3"/>
      </a:accent1>
      <a:accent2>
        <a:srgbClr val="333399"/>
      </a:accent2>
      <a:accent3>
        <a:srgbClr val="FFFFFF"/>
      </a:accent3>
      <a:accent4>
        <a:srgbClr val="000000"/>
      </a:accent4>
      <a:accent5>
        <a:srgbClr val="DAEDEF"/>
      </a:accent5>
      <a:accent6>
        <a:srgbClr val="2D2D8A"/>
      </a:accent6>
      <a:hlink>
        <a:srgbClr val="009999"/>
      </a:hlink>
      <a:folHlink>
        <a:srgbClr val="99CC00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otalTime>437</TotalTime>
  <Words>704</Words>
  <Application>Microsoft Office PowerPoint</Application>
  <PresentationFormat>On-screen Show (4:3)</PresentationFormat>
  <Paragraphs>73</Paragraphs>
  <Slides>23</Slides>
  <Notes>1</Notes>
  <HiddenSlides>0</HiddenSlides>
  <MMClips>0</MMClips>
  <ScaleCrop>false</ScaleCrop>
  <HeadingPairs>
    <vt:vector size="8" baseType="variant">
      <vt:variant>
        <vt:lpstr>Fonts Used</vt:lpstr>
      </vt:variant>
      <vt:variant>
        <vt:i4>4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3</vt:i4>
      </vt:variant>
    </vt:vector>
  </HeadingPairs>
  <TitlesOfParts>
    <vt:vector size="29" baseType="lpstr">
      <vt:lpstr>Arial</vt:lpstr>
      <vt:lpstr>Wingdings</vt:lpstr>
      <vt:lpstr>Times New Roman</vt:lpstr>
      <vt:lpstr>MT Symbol</vt:lpstr>
      <vt:lpstr>Default Design</vt:lpstr>
      <vt:lpstr>Equation</vt:lpstr>
      <vt:lpstr>PowerPoint Presentation</vt:lpstr>
      <vt:lpstr>Student Learning Outcomes</vt:lpstr>
      <vt:lpstr>Definitions and Terms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</vt:vector>
  </TitlesOfParts>
  <Company>CUSD</Company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PowerPoint Presentation</dc:title>
  <dc:creator>arosen</dc:creator>
  <cp:lastModifiedBy>Administrator</cp:lastModifiedBy>
  <cp:revision>47</cp:revision>
  <dcterms:created xsi:type="dcterms:W3CDTF">2008-07-08T05:05:51Z</dcterms:created>
  <dcterms:modified xsi:type="dcterms:W3CDTF">2016-01-21T03:40:01Z</dcterms:modified>
</cp:coreProperties>
</file>